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52077A" w14:textId="77777777" w:rsidR="00090926" w:rsidRDefault="00090926">
      <w:pPr>
        <w:pStyle w:val="Heading1"/>
      </w:pPr>
      <w:bookmarkStart w:id="0" w:name="_GoBack"/>
      <w:bookmarkEnd w:id="0"/>
      <w:r>
        <w:t>CHAPTER 10</w:t>
      </w:r>
    </w:p>
    <w:p w14:paraId="79F5AC2F" w14:textId="77777777" w:rsidR="00090926" w:rsidRDefault="00090926">
      <w:pPr>
        <w:pStyle w:val="Heading2"/>
      </w:pPr>
      <w:r>
        <w:t>DISCUSSION QUESTIONS</w:t>
      </w:r>
    </w:p>
    <w:p w14:paraId="60DB713F" w14:textId="77777777" w:rsidR="00090926" w:rsidRDefault="00090926">
      <w:pPr>
        <w:pStyle w:val="NumList"/>
        <w:rPr>
          <w:b/>
        </w:rPr>
        <w:sectPr w:rsidR="00090926" w:rsidSect="00962131">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aperSrc w:first="15" w:other="15"/>
          <w:pgNumType w:start="325"/>
          <w:cols w:space="720"/>
          <w:titlePg/>
          <w:rtlGutter/>
        </w:sectPr>
      </w:pPr>
    </w:p>
    <w:p w14:paraId="5D94668F" w14:textId="77777777" w:rsidR="00090926" w:rsidRDefault="00090926">
      <w:pPr>
        <w:pStyle w:val="NumList"/>
      </w:pPr>
      <w:r>
        <w:rPr>
          <w:b/>
          <w:bCs/>
        </w:rPr>
        <w:t>1.</w:t>
      </w:r>
      <w:r>
        <w:tab/>
        <w:t>Present values are less when discount rates are high as compared to when they are low. This is because the interest owed or the discount reported is proportionate to the interest rate. That is, a company cannot borrow as much money on high-interest-paying loans as on low-interest-paying loans and yet could be required to pay the same periodic amount to satisfy the terms of the loan.</w:t>
      </w:r>
    </w:p>
    <w:p w14:paraId="212F72A3" w14:textId="77777777" w:rsidR="00090926" w:rsidRDefault="00090926">
      <w:pPr>
        <w:pStyle w:val="NumList"/>
      </w:pPr>
      <w:r>
        <w:rPr>
          <w:b/>
          <w:bCs/>
        </w:rPr>
        <w:t>2.</w:t>
      </w:r>
      <w:r>
        <w:tab/>
        <w:t>An annuity is a series of cash flows of equal amounts at equal time intervals. These cash flows can either be paid or received.</w:t>
      </w:r>
    </w:p>
    <w:p w14:paraId="344DA644" w14:textId="77777777" w:rsidR="00090926" w:rsidRDefault="00090926">
      <w:pPr>
        <w:pStyle w:val="NumList"/>
      </w:pPr>
      <w:r>
        <w:rPr>
          <w:b/>
          <w:bCs/>
        </w:rPr>
        <w:t>3.</w:t>
      </w:r>
      <w:r>
        <w:tab/>
        <w:t>The stated amount of a liability equals its present value when the market rate of interest is equal to the stated rate of interest associated with the liability. For example, if a bank issues a two-year, $1,000, 8% note to a company when the market rate of interest is 8%, then the present value computations will result in a present value of $1,000—the same as the face amount of the note.</w:t>
      </w:r>
    </w:p>
    <w:p w14:paraId="21F04A62" w14:textId="77777777" w:rsidR="00090926" w:rsidRDefault="00090926">
      <w:pPr>
        <w:pStyle w:val="NumList"/>
      </w:pPr>
      <w:r>
        <w:rPr>
          <w:b/>
          <w:bCs/>
        </w:rPr>
        <w:t>4.</w:t>
      </w:r>
      <w:r>
        <w:tab/>
        <w:t>A note payable is an obligation to pay a specified sum of money on or before some future date, whereas a mortgage payable is a liability that is usually paid in periodic (monthly) installments. Also, a mortgage payable is usually secured by the asset that was purchased with the borrowed money.</w:t>
      </w:r>
    </w:p>
    <w:p w14:paraId="1A62569D" w14:textId="77777777" w:rsidR="00090926" w:rsidRDefault="00090926">
      <w:pPr>
        <w:pStyle w:val="NumList"/>
      </w:pPr>
      <w:r>
        <w:rPr>
          <w:b/>
          <w:bCs/>
        </w:rPr>
        <w:t>5.</w:t>
      </w:r>
      <w:r>
        <w:tab/>
        <w:t>For each mortgage payment, a portion is interest, and the remainder is applied to reduce the principal. To compute that amount attributable to principal, the outstanding loan balance is multiplied by the monthly interest rate. The result is the interest portion of the payment. Subtracting this amount from the total payment gives the amount applied to reduce the principal.</w:t>
      </w:r>
    </w:p>
    <w:p w14:paraId="49A183AD" w14:textId="77777777" w:rsidR="00090926" w:rsidRDefault="005C2619">
      <w:pPr>
        <w:pStyle w:val="NumList"/>
      </w:pPr>
      <w:r>
        <w:rPr>
          <w:b/>
          <w:bCs/>
        </w:rPr>
        <w:t>6</w:t>
      </w:r>
      <w:r w:rsidR="00090926">
        <w:rPr>
          <w:b/>
          <w:bCs/>
        </w:rPr>
        <w:t>.</w:t>
      </w:r>
      <w:r w:rsidR="00090926">
        <w:tab/>
        <w:t xml:space="preserve">Companies usually sell bonds through underwriters to individuals, other companies, pension funds, insurance companies, universities, or other institutions that perceive bonds to be an attractive investment. </w:t>
      </w:r>
      <w:r w:rsidR="00090926">
        <w:br w:type="textWrapping" w:clear="all"/>
        <w:t>Because bonds are usually sold in small denominations, almost anyone can buy them.</w:t>
      </w:r>
    </w:p>
    <w:p w14:paraId="544557FE" w14:textId="77777777" w:rsidR="00090926" w:rsidRDefault="005C2619">
      <w:pPr>
        <w:pStyle w:val="NumList"/>
      </w:pPr>
      <w:r>
        <w:rPr>
          <w:b/>
          <w:bCs/>
        </w:rPr>
        <w:t>7</w:t>
      </w:r>
      <w:r w:rsidR="00090926">
        <w:rPr>
          <w:b/>
          <w:bCs/>
        </w:rPr>
        <w:t>.</w:t>
      </w:r>
      <w:r w:rsidR="00090926">
        <w:tab/>
        <w:t xml:space="preserve">Two important factors in determining the issuance price of a bond are (1) the market rate of interest and (2) the length of time until the </w:t>
      </w:r>
      <w:r w:rsidR="00090926">
        <w:t>maturity of the bonds. The market rate of interest determines the effective cost of borrowing per period. The period until the maturity of the bonds determines the length of time over which the face value and the interest payments are discounted in arriving at the bond issuance price.</w:t>
      </w:r>
    </w:p>
    <w:p w14:paraId="034D8471" w14:textId="77777777" w:rsidR="00090926" w:rsidRDefault="005C2619">
      <w:pPr>
        <w:pStyle w:val="NumList10"/>
        <w:rPr>
          <w:bCs w:val="0"/>
        </w:rPr>
      </w:pPr>
      <w:r>
        <w:rPr>
          <w:b/>
        </w:rPr>
        <w:t>8</w:t>
      </w:r>
      <w:r w:rsidR="00090926">
        <w:rPr>
          <w:b/>
        </w:rPr>
        <w:t>.</w:t>
      </w:r>
      <w:r w:rsidR="00090926">
        <w:rPr>
          <w:bCs w:val="0"/>
        </w:rPr>
        <w:tab/>
        <w:t>Bonds can mature or be eliminated as follows:</w:t>
      </w:r>
    </w:p>
    <w:p w14:paraId="4FDE9C5F" w14:textId="77777777" w:rsidR="00090926" w:rsidRDefault="00090926">
      <w:pPr>
        <w:pStyle w:val="NumList10Sub"/>
      </w:pPr>
      <w:r>
        <w:tab/>
      </w:r>
      <w:r>
        <w:rPr>
          <w:b/>
          <w:bCs/>
        </w:rPr>
        <w:t>a.</w:t>
      </w:r>
      <w:r>
        <w:tab/>
        <w:t>Term bonds mature in one single sum on a specified future date.</w:t>
      </w:r>
    </w:p>
    <w:p w14:paraId="2A21C0A2" w14:textId="77777777" w:rsidR="00090926" w:rsidRDefault="00090926">
      <w:pPr>
        <w:pStyle w:val="NumList10Sub"/>
      </w:pPr>
      <w:r>
        <w:tab/>
      </w:r>
      <w:r>
        <w:rPr>
          <w:b/>
          <w:bCs/>
        </w:rPr>
        <w:t>b.</w:t>
      </w:r>
      <w:r>
        <w:tab/>
        <w:t>Serial bonds mature in a series of installments.</w:t>
      </w:r>
    </w:p>
    <w:p w14:paraId="6BE7C258" w14:textId="77777777" w:rsidR="00090926" w:rsidRDefault="00090926">
      <w:pPr>
        <w:pStyle w:val="NumList10Sub"/>
      </w:pPr>
      <w:r>
        <w:tab/>
      </w:r>
      <w:r>
        <w:rPr>
          <w:b/>
          <w:bCs/>
        </w:rPr>
        <w:t>c.</w:t>
      </w:r>
      <w:r>
        <w:tab/>
        <w:t>Callable bonds are term or serial bonds that the issuer can redeem or call at any time at a specified price.</w:t>
      </w:r>
    </w:p>
    <w:p w14:paraId="35178C5A" w14:textId="77777777" w:rsidR="00090926" w:rsidRDefault="00090926">
      <w:pPr>
        <w:pStyle w:val="NumList10Sub"/>
      </w:pPr>
      <w:r>
        <w:tab/>
      </w:r>
      <w:r>
        <w:rPr>
          <w:b/>
          <w:bCs/>
        </w:rPr>
        <w:t>d.</w:t>
      </w:r>
      <w:r>
        <w:tab/>
        <w:t>Convertible bonds are term or serial bonds that can be converted to other securities, such as stocks, after a specified time at the option of the bondholder.</w:t>
      </w:r>
    </w:p>
    <w:p w14:paraId="63701F33" w14:textId="77777777" w:rsidR="00090926" w:rsidRDefault="00090926">
      <w:pPr>
        <w:pStyle w:val="6pt"/>
      </w:pPr>
    </w:p>
    <w:p w14:paraId="5F69E4CE" w14:textId="77777777" w:rsidR="005C2619" w:rsidRDefault="005C2619">
      <w:pPr>
        <w:pStyle w:val="NumList10"/>
        <w:rPr>
          <w:b/>
        </w:rPr>
      </w:pPr>
      <w:r>
        <w:rPr>
          <w:b/>
        </w:rPr>
        <w:t>9</w:t>
      </w:r>
      <w:r w:rsidR="00090926">
        <w:rPr>
          <w:b/>
        </w:rPr>
        <w:t>.</w:t>
      </w:r>
      <w:r w:rsidR="00090926">
        <w:rPr>
          <w:bCs w:val="0"/>
        </w:rPr>
        <w:tab/>
        <w:t>If a bond’s stated interest rate is below the market interest rate, it will usually sell at a discount. The lower issuance price would increase the bond’s yield rate to the market rate of interest.</w:t>
      </w:r>
    </w:p>
    <w:p w14:paraId="7C7BA7A5" w14:textId="77777777" w:rsidR="00090926" w:rsidRDefault="00090926">
      <w:pPr>
        <w:pStyle w:val="NumList10"/>
      </w:pPr>
      <w:r>
        <w:rPr>
          <w:b/>
        </w:rPr>
        <w:t>1</w:t>
      </w:r>
      <w:r w:rsidR="005C2619">
        <w:rPr>
          <w:b/>
        </w:rPr>
        <w:t>0</w:t>
      </w:r>
      <w:r>
        <w:rPr>
          <w:b/>
        </w:rPr>
        <w:t>.</w:t>
      </w:r>
      <w:r>
        <w:tab/>
        <w:t>If you thought the market rate of interest was going to drop in the near future, it would probably be wise to invest in bonds because, as the market rate of interest drops, bonds usually increase in price. Everyone wants a higher-paying interest investment.</w:t>
      </w:r>
    </w:p>
    <w:p w14:paraId="2EDB6BF7" w14:textId="77777777" w:rsidR="00090926" w:rsidRDefault="00090926">
      <w:pPr>
        <w:pStyle w:val="NumList10"/>
      </w:pPr>
      <w:r>
        <w:rPr>
          <w:b/>
        </w:rPr>
        <w:t>1</w:t>
      </w:r>
      <w:r w:rsidR="005C2619">
        <w:rPr>
          <w:b/>
        </w:rPr>
        <w:t>1</w:t>
      </w:r>
      <w:r>
        <w:rPr>
          <w:b/>
        </w:rPr>
        <w:t>.</w:t>
      </w:r>
      <w:r>
        <w:tab/>
        <w:t>Bonds will sell at or near face value in at least two instances: (1) when the stated rate of interest on the bonds is equal to the market rate of interest, and investment in the firm is no more or less risky than it is in other bond issuers; and (2) when the bond nears maturity, because on the maturity date the face value of the bond will be paid to bondholders.</w:t>
      </w:r>
    </w:p>
    <w:p w14:paraId="32C9A27F" w14:textId="77777777" w:rsidR="00090926" w:rsidRDefault="00090926">
      <w:pPr>
        <w:pStyle w:val="NumList10"/>
      </w:pPr>
      <w:r>
        <w:rPr>
          <w:b/>
        </w:rPr>
        <w:t>1</w:t>
      </w:r>
      <w:r w:rsidR="005C2619">
        <w:rPr>
          <w:b/>
        </w:rPr>
        <w:t>2</w:t>
      </w:r>
      <w:r>
        <w:rPr>
          <w:b/>
        </w:rPr>
        <w:t>.</w:t>
      </w:r>
      <w:r>
        <w:tab/>
        <w:t xml:space="preserve">The retirement of bonds before maturity may result in a gain or a loss because the price paid to retire the bonds is greater (loss) or less (gain) than the </w:t>
      </w:r>
      <w:r w:rsidR="006202D1">
        <w:t>carrying amount</w:t>
      </w:r>
      <w:r>
        <w:t xml:space="preserve"> of the bonds on that date. The price paid to retire the bonds may be different from the </w:t>
      </w:r>
      <w:r w:rsidR="006202D1">
        <w:t>carrying amount</w:t>
      </w:r>
      <w:r>
        <w:t xml:space="preserve"> of the bonds because the effective rate of interest for current investments and </w:t>
      </w:r>
      <w:r>
        <w:lastRenderedPageBreak/>
        <w:t>the stated rate of interest on the bonds may be in a different relationship to each other than when the bonds were issued.</w:t>
      </w:r>
    </w:p>
    <w:p w14:paraId="7C6BABB7" w14:textId="77777777" w:rsidR="00090926" w:rsidRDefault="00090926">
      <w:pPr>
        <w:pStyle w:val="NumList10"/>
      </w:pPr>
      <w:r>
        <w:rPr>
          <w:b/>
        </w:rPr>
        <w:t>1</w:t>
      </w:r>
      <w:r w:rsidR="005C2619">
        <w:rPr>
          <w:b/>
        </w:rPr>
        <w:t>3</w:t>
      </w:r>
      <w:r>
        <w:rPr>
          <w:b/>
        </w:rPr>
        <w:t>.</w:t>
      </w:r>
      <w:r>
        <w:tab/>
        <w:t>The debt ratio is calculated by dividing total liabilities by total assets. It measures the percentage of total assets in an organization that were financed by debt or by borrowing money.</w:t>
      </w:r>
    </w:p>
    <w:p w14:paraId="49A7738E" w14:textId="77777777" w:rsidR="00090926" w:rsidRDefault="00090926">
      <w:pPr>
        <w:pStyle w:val="NumList10"/>
      </w:pPr>
      <w:r>
        <w:rPr>
          <w:b/>
        </w:rPr>
        <w:t>1</w:t>
      </w:r>
      <w:r w:rsidR="005C2619">
        <w:rPr>
          <w:b/>
        </w:rPr>
        <w:t>4</w:t>
      </w:r>
      <w:r>
        <w:rPr>
          <w:b/>
        </w:rPr>
        <w:t>.</w:t>
      </w:r>
      <w:r>
        <w:tab/>
        <w:t>From the standpoint of a lender, a high times interest earned ratio is more attractive than a low times interest earned ratio. The magnitude of the times interest earned ratio indicates how much cushion a company has in making its interest payments; the higher the ratio, the less likely the company will be unable to make its interest payments.</w:t>
      </w:r>
    </w:p>
    <w:p w14:paraId="3808F3F7" w14:textId="77777777" w:rsidR="00090926" w:rsidRDefault="00090926">
      <w:pPr>
        <w:pStyle w:val="NumList10"/>
        <w:sectPr w:rsidR="00090926">
          <w:type w:val="continuous"/>
          <w:pgSz w:w="12240" w:h="15840" w:code="1"/>
          <w:pgMar w:top="1440" w:right="1440" w:bottom="1440" w:left="1440" w:header="720" w:footer="720" w:gutter="0"/>
          <w:paperSrc w:first="15" w:other="15"/>
          <w:cols w:num="2" w:space="720" w:equalWidth="0">
            <w:col w:w="4320" w:space="720"/>
            <w:col w:w="4320"/>
          </w:cols>
          <w:titlePg/>
          <w:rtlGutter/>
        </w:sectPr>
      </w:pPr>
    </w:p>
    <w:p w14:paraId="4A841B5A" w14:textId="77777777" w:rsidR="00090926" w:rsidRDefault="00090926">
      <w:pPr>
        <w:pStyle w:val="NumList10"/>
      </w:pPr>
    </w:p>
    <w:p w14:paraId="491A369E" w14:textId="77777777" w:rsidR="00090926" w:rsidRDefault="00090926">
      <w:pPr>
        <w:pStyle w:val="Heading2"/>
      </w:pPr>
      <w:r>
        <w:br w:type="page"/>
      </w:r>
      <w:r>
        <w:lastRenderedPageBreak/>
        <w:t>PRACTICE EXERCISES</w:t>
      </w:r>
    </w:p>
    <w:p w14:paraId="0DAE2CF5" w14:textId="77777777" w:rsidR="00090926" w:rsidRDefault="00090926">
      <w:pPr>
        <w:pStyle w:val="Heading3toppage"/>
      </w:pPr>
      <w:r>
        <w:t>PE 10–1 (LO1)</w:t>
      </w:r>
      <w:r>
        <w:tab/>
        <w:t>Present Value of a Single Amount</w:t>
      </w:r>
    </w:p>
    <w:p w14:paraId="6DFF7982" w14:textId="77777777" w:rsidR="00090926" w:rsidRDefault="00090926">
      <w:pPr>
        <w:pStyle w:val="EX1colwleaders"/>
        <w:tabs>
          <w:tab w:val="left" w:pos="8460"/>
          <w:tab w:val="right" w:pos="9360"/>
        </w:tabs>
      </w:pPr>
      <w:r>
        <w:t>Amount of payment</w:t>
      </w:r>
      <w:r>
        <w:tab/>
      </w:r>
      <w:r>
        <w:tab/>
        <w:t>$</w:t>
      </w:r>
      <w:r>
        <w:tab/>
        <w:t>50,000</w:t>
      </w:r>
    </w:p>
    <w:p w14:paraId="7CE56D81" w14:textId="1074AC66" w:rsidR="00090926" w:rsidRDefault="00090926">
      <w:pPr>
        <w:pStyle w:val="EX1colwleaders"/>
        <w:tabs>
          <w:tab w:val="left" w:pos="8460"/>
          <w:tab w:val="right" w:pos="9360"/>
        </w:tabs>
      </w:pPr>
      <w:r>
        <w:t xml:space="preserve">Present value factor of $1 to be paid in 5 periods at </w:t>
      </w:r>
      <w:r w:rsidR="002448FE">
        <w:rPr>
          <w:rFonts w:hint="eastAsia"/>
          <w:lang w:eastAsia="zh-TW"/>
        </w:rPr>
        <w:t>8</w:t>
      </w:r>
      <w:r>
        <w:t xml:space="preserve">% </w:t>
      </w:r>
    </w:p>
    <w:p w14:paraId="08A6E2AE" w14:textId="016FA6DF" w:rsidR="00090926" w:rsidRDefault="00090926">
      <w:pPr>
        <w:pStyle w:val="EX1colwleaders"/>
        <w:tabs>
          <w:tab w:val="left" w:pos="8460"/>
          <w:tab w:val="right" w:pos="9360"/>
        </w:tabs>
      </w:pPr>
      <w:r>
        <w:tab/>
        <w:t>interest (from Table I</w:t>
      </w:r>
      <w:r w:rsidR="008F5359">
        <w:t>,</w:t>
      </w:r>
      <w:r w:rsidR="0012721A">
        <w:t xml:space="preserve"> </w:t>
      </w:r>
      <w:r w:rsidR="008E3372">
        <w:t>Appendix D</w:t>
      </w:r>
      <w:r>
        <w:t>)</w:t>
      </w:r>
      <w:r>
        <w:tab/>
      </w:r>
      <w:r>
        <w:tab/>
      </w:r>
      <w:r>
        <w:rPr>
          <w:szCs w:val="24"/>
          <w:u w:val="single"/>
        </w:rPr>
        <w:sym w:font="Symbol" w:char="F0B4"/>
      </w:r>
      <w:r>
        <w:rPr>
          <w:u w:val="single"/>
        </w:rPr>
        <w:tab/>
      </w:r>
      <w:r w:rsidR="002448FE">
        <w:rPr>
          <w:rFonts w:hint="eastAsia"/>
          <w:u w:val="single"/>
          <w:lang w:eastAsia="zh-TW"/>
        </w:rPr>
        <w:t>0.6806</w:t>
      </w:r>
    </w:p>
    <w:p w14:paraId="0552E796" w14:textId="3361690B" w:rsidR="00090926" w:rsidRDefault="00090926">
      <w:pPr>
        <w:pStyle w:val="EX1colwleaders"/>
        <w:tabs>
          <w:tab w:val="left" w:pos="8460"/>
          <w:tab w:val="right" w:pos="9360"/>
        </w:tabs>
      </w:pPr>
      <w:r>
        <w:t>Present value of payment</w:t>
      </w:r>
      <w:r>
        <w:tab/>
      </w:r>
      <w:r>
        <w:tab/>
      </w:r>
      <w:r>
        <w:rPr>
          <w:u w:val="double"/>
        </w:rPr>
        <w:t>$</w:t>
      </w:r>
      <w:r>
        <w:rPr>
          <w:u w:val="double"/>
        </w:rPr>
        <w:tab/>
      </w:r>
      <w:r w:rsidR="002448FE">
        <w:rPr>
          <w:rFonts w:hint="eastAsia"/>
          <w:u w:val="double"/>
          <w:lang w:eastAsia="zh-TW"/>
        </w:rPr>
        <w:t>34,030</w:t>
      </w:r>
    </w:p>
    <w:p w14:paraId="588B05B6" w14:textId="77777777" w:rsidR="00090926" w:rsidRDefault="00090926">
      <w:pPr>
        <w:pStyle w:val="EX1colwleaders"/>
        <w:tabs>
          <w:tab w:val="left" w:pos="8460"/>
          <w:tab w:val="right" w:pos="9360"/>
        </w:tabs>
      </w:pPr>
    </w:p>
    <w:p w14:paraId="6866F500" w14:textId="77777777" w:rsidR="00090926" w:rsidRDefault="00090926" w:rsidP="004F73F2">
      <w:pPr>
        <w:pStyle w:val="Heading3"/>
        <w:ind w:left="0" w:firstLine="0"/>
      </w:pPr>
      <w:r>
        <w:t>PE 10–2 (LO1)</w:t>
      </w:r>
      <w:r>
        <w:tab/>
        <w:t>Future Value of a Single Amount</w:t>
      </w:r>
    </w:p>
    <w:p w14:paraId="50D1F1B1" w14:textId="3B078F08" w:rsidR="00090926" w:rsidRDefault="00090926">
      <w:pPr>
        <w:pStyle w:val="EX1colwleaders"/>
        <w:tabs>
          <w:tab w:val="clear" w:pos="7920"/>
          <w:tab w:val="clear" w:pos="9360"/>
          <w:tab w:val="right" w:leader="dot" w:pos="6660"/>
          <w:tab w:val="left" w:pos="7020"/>
          <w:tab w:val="decimal" w:pos="8100"/>
        </w:tabs>
        <w:rPr>
          <w:lang w:eastAsia="zh-TW"/>
        </w:rPr>
      </w:pPr>
      <w:r>
        <w:t>Present value in savings account</w:t>
      </w:r>
      <w:r>
        <w:tab/>
      </w:r>
      <w:r>
        <w:tab/>
        <w:t>$</w:t>
      </w:r>
      <w:r>
        <w:tab/>
      </w:r>
      <w:r w:rsidR="002448FE">
        <w:rPr>
          <w:rFonts w:hint="eastAsia"/>
          <w:lang w:eastAsia="zh-TW"/>
        </w:rPr>
        <w:t>75,000</w:t>
      </w:r>
    </w:p>
    <w:p w14:paraId="2131F456" w14:textId="77777777" w:rsidR="00090926" w:rsidRDefault="00E85516">
      <w:pPr>
        <w:pStyle w:val="EX1colwleaders"/>
        <w:tabs>
          <w:tab w:val="clear" w:pos="7920"/>
          <w:tab w:val="clear" w:pos="9360"/>
          <w:tab w:val="right" w:leader="dot" w:pos="6660"/>
          <w:tab w:val="left" w:pos="7200"/>
          <w:tab w:val="decimal" w:pos="8280"/>
        </w:tabs>
      </w:pPr>
      <w:r>
        <w:rPr>
          <w:rFonts w:hint="eastAsia"/>
          <w:lang w:eastAsia="zh-TW"/>
        </w:rPr>
        <w:t xml:space="preserve">Future </w:t>
      </w:r>
      <w:r w:rsidR="00090926">
        <w:t>value factor of $1 to be paid in 10 periods at 10%</w:t>
      </w:r>
    </w:p>
    <w:p w14:paraId="14774356" w14:textId="77777777" w:rsidR="00090926" w:rsidRDefault="00090926">
      <w:pPr>
        <w:pStyle w:val="EX1colwleaders"/>
        <w:tabs>
          <w:tab w:val="clear" w:pos="7920"/>
          <w:tab w:val="clear" w:pos="9360"/>
          <w:tab w:val="right" w:leader="dot" w:pos="6660"/>
          <w:tab w:val="left" w:pos="7020"/>
          <w:tab w:val="right" w:pos="8100"/>
        </w:tabs>
      </w:pPr>
      <w:r>
        <w:tab/>
        <w:t>interest (Table III</w:t>
      </w:r>
      <w:r w:rsidR="008F5359">
        <w:t>,</w:t>
      </w:r>
      <w:r w:rsidR="0012721A">
        <w:t xml:space="preserve"> </w:t>
      </w:r>
      <w:r w:rsidR="008E3372">
        <w:t>Appendix D</w:t>
      </w:r>
      <w:r>
        <w:t>)</w:t>
      </w:r>
      <w:r>
        <w:tab/>
      </w:r>
      <w:r>
        <w:tab/>
      </w:r>
      <w:r>
        <w:rPr>
          <w:szCs w:val="24"/>
          <w:u w:val="single"/>
        </w:rPr>
        <w:sym w:font="Symbol" w:char="F0B4"/>
      </w:r>
      <w:r>
        <w:rPr>
          <w:u w:val="single"/>
        </w:rPr>
        <w:tab/>
        <w:t>2.5937</w:t>
      </w:r>
    </w:p>
    <w:p w14:paraId="3E5F07A5" w14:textId="2C07088D" w:rsidR="00090926" w:rsidRDefault="00090926">
      <w:pPr>
        <w:pStyle w:val="EX1colwleaders"/>
        <w:tabs>
          <w:tab w:val="clear" w:pos="7920"/>
          <w:tab w:val="clear" w:pos="9360"/>
          <w:tab w:val="right" w:leader="dot" w:pos="6660"/>
          <w:tab w:val="left" w:pos="7020"/>
          <w:tab w:val="decimal" w:pos="8100"/>
          <w:tab w:val="left" w:pos="8190"/>
        </w:tabs>
        <w:ind w:right="-90"/>
      </w:pPr>
      <w:r>
        <w:t>Future value</w:t>
      </w:r>
      <w:r>
        <w:tab/>
      </w:r>
      <w:r>
        <w:tab/>
      </w:r>
      <w:r>
        <w:rPr>
          <w:u w:val="double"/>
        </w:rPr>
        <w:t>$</w:t>
      </w:r>
      <w:r>
        <w:rPr>
          <w:u w:val="double"/>
        </w:rPr>
        <w:tab/>
      </w:r>
      <w:r w:rsidR="002448FE">
        <w:rPr>
          <w:rFonts w:hint="eastAsia"/>
          <w:u w:val="double"/>
          <w:lang w:eastAsia="zh-TW"/>
        </w:rPr>
        <w:t>194,528</w:t>
      </w:r>
      <w:r>
        <w:tab/>
        <w:t>(rounded)</w:t>
      </w:r>
    </w:p>
    <w:p w14:paraId="5EB510C4" w14:textId="77777777" w:rsidR="00090926" w:rsidRDefault="00090926">
      <w:pPr>
        <w:pStyle w:val="EX"/>
      </w:pPr>
    </w:p>
    <w:p w14:paraId="63512883" w14:textId="77777777" w:rsidR="00090926" w:rsidRDefault="00090926">
      <w:pPr>
        <w:pStyle w:val="Heading3"/>
      </w:pPr>
      <w:r>
        <w:t>PE 10–3 (LO1)</w:t>
      </w:r>
      <w:r>
        <w:tab/>
        <w:t>Interest Rate per Compounding Period</w:t>
      </w:r>
    </w:p>
    <w:tbl>
      <w:tblPr>
        <w:tblW w:w="0" w:type="auto"/>
        <w:tblLook w:val="0000" w:firstRow="0" w:lastRow="0" w:firstColumn="0" w:lastColumn="0" w:noHBand="0" w:noVBand="0"/>
      </w:tblPr>
      <w:tblGrid>
        <w:gridCol w:w="2834"/>
        <w:gridCol w:w="357"/>
        <w:gridCol w:w="3900"/>
        <w:gridCol w:w="357"/>
        <w:gridCol w:w="864"/>
        <w:gridCol w:w="864"/>
      </w:tblGrid>
      <w:tr w:rsidR="00090926" w:rsidRPr="00044DD9" w14:paraId="58A1BAD5" w14:textId="77777777">
        <w:trPr>
          <w:cantSplit/>
        </w:trPr>
        <w:tc>
          <w:tcPr>
            <w:tcW w:w="2834" w:type="dxa"/>
          </w:tcPr>
          <w:p w14:paraId="3B8C065A" w14:textId="77777777" w:rsidR="00090926" w:rsidRPr="00044DD9" w:rsidRDefault="00090926">
            <w:pPr>
              <w:pStyle w:val="EX"/>
              <w:jc w:val="center"/>
            </w:pPr>
            <w:r w:rsidRPr="00044DD9">
              <w:t xml:space="preserve">Interest rate per </w:t>
            </w:r>
            <w:r w:rsidRPr="00044DD9">
              <w:br/>
              <w:t>compounding period</w:t>
            </w:r>
          </w:p>
        </w:tc>
        <w:tc>
          <w:tcPr>
            <w:tcW w:w="357" w:type="dxa"/>
          </w:tcPr>
          <w:p w14:paraId="05DC7F98" w14:textId="77777777" w:rsidR="00090926" w:rsidRPr="00044DD9" w:rsidRDefault="00090926">
            <w:pPr>
              <w:pStyle w:val="9pt"/>
            </w:pPr>
          </w:p>
          <w:p w14:paraId="771795F9" w14:textId="77777777" w:rsidR="00090926" w:rsidRPr="00044DD9" w:rsidRDefault="00090926">
            <w:pPr>
              <w:pStyle w:val="EX"/>
              <w:jc w:val="center"/>
            </w:pPr>
            <w:r w:rsidRPr="00044DD9">
              <w:t>=</w:t>
            </w:r>
          </w:p>
        </w:tc>
        <w:tc>
          <w:tcPr>
            <w:tcW w:w="3600" w:type="dxa"/>
          </w:tcPr>
          <w:p w14:paraId="5EE174A8" w14:textId="77777777" w:rsidR="00090926" w:rsidRPr="00044DD9" w:rsidRDefault="00090926">
            <w:pPr>
              <w:pStyle w:val="EX"/>
              <w:jc w:val="center"/>
            </w:pPr>
            <w:r w:rsidRPr="00044DD9">
              <w:rPr>
                <w:rFonts w:cs="Arial"/>
                <w:position w:val="-28"/>
              </w:rPr>
              <w:object w:dxaOrig="3680" w:dyaOrig="660" w14:anchorId="16B6F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25pt;height:32.8pt" o:ole="">
                  <v:imagedata r:id="rId14" o:title=""/>
                </v:shape>
                <o:OLEObject Type="Embed" ProgID="Equation.DSMT4" ShapeID="_x0000_i1025" DrawAspect="Content" ObjectID="_1564831335" r:id="rId15"/>
              </w:object>
            </w:r>
          </w:p>
        </w:tc>
        <w:tc>
          <w:tcPr>
            <w:tcW w:w="357" w:type="dxa"/>
          </w:tcPr>
          <w:p w14:paraId="0A452CF9" w14:textId="77777777" w:rsidR="00090926" w:rsidRPr="00044DD9" w:rsidRDefault="00090926">
            <w:pPr>
              <w:pStyle w:val="9pt"/>
            </w:pPr>
          </w:p>
          <w:p w14:paraId="1ADAFB11" w14:textId="77777777" w:rsidR="00090926" w:rsidRPr="00044DD9" w:rsidRDefault="00090926">
            <w:pPr>
              <w:pStyle w:val="EX"/>
              <w:jc w:val="center"/>
            </w:pPr>
            <w:r w:rsidRPr="00044DD9">
              <w:t>=</w:t>
            </w:r>
          </w:p>
        </w:tc>
        <w:tc>
          <w:tcPr>
            <w:tcW w:w="864" w:type="dxa"/>
          </w:tcPr>
          <w:p w14:paraId="5DDE6DE7" w14:textId="77777777" w:rsidR="00090926" w:rsidRPr="00044DD9" w:rsidRDefault="00090926">
            <w:pPr>
              <w:pStyle w:val="EX"/>
              <w:jc w:val="center"/>
            </w:pPr>
            <w:r w:rsidRPr="00044DD9">
              <w:rPr>
                <w:position w:val="-24"/>
                <w:sz w:val="22"/>
              </w:rPr>
              <w:object w:dxaOrig="580" w:dyaOrig="620" w14:anchorId="04BA3648">
                <v:shape id="_x0000_i1026" type="#_x0000_t75" style="width:29.65pt;height:30.7pt" o:ole="">
                  <v:imagedata r:id="rId16" o:title=""/>
                </v:shape>
                <o:OLEObject Type="Embed" ProgID="Equation.DSMT4" ShapeID="_x0000_i1026" DrawAspect="Content" ObjectID="_1564831336" r:id="rId17"/>
              </w:object>
            </w:r>
          </w:p>
        </w:tc>
        <w:tc>
          <w:tcPr>
            <w:tcW w:w="864" w:type="dxa"/>
          </w:tcPr>
          <w:p w14:paraId="392B0FA2" w14:textId="77777777" w:rsidR="00090926" w:rsidRPr="00044DD9" w:rsidRDefault="00090926">
            <w:pPr>
              <w:pStyle w:val="9pt"/>
            </w:pPr>
          </w:p>
          <w:p w14:paraId="44039617" w14:textId="77777777" w:rsidR="00090926" w:rsidRPr="00044DD9" w:rsidRDefault="00090926">
            <w:pPr>
              <w:pStyle w:val="EX"/>
              <w:jc w:val="left"/>
            </w:pPr>
            <w:r w:rsidRPr="00044DD9">
              <w:t>= 4%</w:t>
            </w:r>
          </w:p>
        </w:tc>
      </w:tr>
      <w:tr w:rsidR="008E3372" w:rsidRPr="00044DD9" w14:paraId="05631952" w14:textId="77777777">
        <w:trPr>
          <w:cantSplit/>
        </w:trPr>
        <w:tc>
          <w:tcPr>
            <w:tcW w:w="2834" w:type="dxa"/>
          </w:tcPr>
          <w:p w14:paraId="4F896C59" w14:textId="77777777" w:rsidR="008E3372" w:rsidRDefault="008E3372">
            <w:pPr>
              <w:pStyle w:val="EX"/>
              <w:jc w:val="center"/>
            </w:pPr>
          </w:p>
          <w:p w14:paraId="660E6C8B" w14:textId="77777777" w:rsidR="008E3372" w:rsidRPr="00044DD9" w:rsidRDefault="008E3372" w:rsidP="004F73F2">
            <w:pPr>
              <w:pStyle w:val="EX"/>
            </w:pPr>
          </w:p>
        </w:tc>
        <w:tc>
          <w:tcPr>
            <w:tcW w:w="357" w:type="dxa"/>
          </w:tcPr>
          <w:p w14:paraId="52670502" w14:textId="77777777" w:rsidR="008E3372" w:rsidRPr="00044DD9" w:rsidRDefault="008E3372">
            <w:pPr>
              <w:pStyle w:val="9pt"/>
            </w:pPr>
          </w:p>
        </w:tc>
        <w:tc>
          <w:tcPr>
            <w:tcW w:w="3600" w:type="dxa"/>
          </w:tcPr>
          <w:p w14:paraId="553808E0" w14:textId="77777777" w:rsidR="008E3372" w:rsidRPr="00044DD9" w:rsidRDefault="008E3372">
            <w:pPr>
              <w:pStyle w:val="EX"/>
              <w:jc w:val="center"/>
              <w:rPr>
                <w:rFonts w:cs="Arial"/>
              </w:rPr>
            </w:pPr>
          </w:p>
        </w:tc>
        <w:tc>
          <w:tcPr>
            <w:tcW w:w="357" w:type="dxa"/>
          </w:tcPr>
          <w:p w14:paraId="61B94979" w14:textId="77777777" w:rsidR="008E3372" w:rsidRPr="00044DD9" w:rsidRDefault="008E3372">
            <w:pPr>
              <w:pStyle w:val="9pt"/>
            </w:pPr>
          </w:p>
        </w:tc>
        <w:tc>
          <w:tcPr>
            <w:tcW w:w="864" w:type="dxa"/>
          </w:tcPr>
          <w:p w14:paraId="1C448778" w14:textId="77777777" w:rsidR="008E3372" w:rsidRPr="00044DD9" w:rsidRDefault="008E3372">
            <w:pPr>
              <w:pStyle w:val="EX"/>
              <w:jc w:val="center"/>
              <w:rPr>
                <w:sz w:val="22"/>
              </w:rPr>
            </w:pPr>
          </w:p>
        </w:tc>
        <w:tc>
          <w:tcPr>
            <w:tcW w:w="864" w:type="dxa"/>
          </w:tcPr>
          <w:p w14:paraId="0C0DB846" w14:textId="77777777" w:rsidR="008E3372" w:rsidRPr="00044DD9" w:rsidRDefault="008E3372">
            <w:pPr>
              <w:pStyle w:val="9pt"/>
            </w:pPr>
          </w:p>
        </w:tc>
      </w:tr>
    </w:tbl>
    <w:p w14:paraId="45CF01A1" w14:textId="77777777" w:rsidR="00090926" w:rsidRDefault="00090926" w:rsidP="004F73F2">
      <w:pPr>
        <w:pStyle w:val="Heading3"/>
      </w:pPr>
      <w:r>
        <w:t>PE 10–4 (LO1)</w:t>
      </w:r>
      <w:r>
        <w:tab/>
        <w:t>Number of Interest Periods</w:t>
      </w:r>
    </w:p>
    <w:tbl>
      <w:tblPr>
        <w:tblW w:w="0" w:type="auto"/>
        <w:tblLook w:val="0000" w:firstRow="0" w:lastRow="0" w:firstColumn="0" w:lastColumn="0" w:noHBand="0" w:noVBand="0"/>
      </w:tblPr>
      <w:tblGrid>
        <w:gridCol w:w="2123"/>
        <w:gridCol w:w="357"/>
        <w:gridCol w:w="2149"/>
        <w:gridCol w:w="357"/>
        <w:gridCol w:w="1152"/>
        <w:gridCol w:w="357"/>
        <w:gridCol w:w="2448"/>
      </w:tblGrid>
      <w:tr w:rsidR="00090926" w:rsidRPr="00044DD9" w14:paraId="1723B1E4" w14:textId="77777777">
        <w:tc>
          <w:tcPr>
            <w:tcW w:w="2123" w:type="dxa"/>
          </w:tcPr>
          <w:p w14:paraId="317E6916" w14:textId="77777777" w:rsidR="00090926" w:rsidRPr="00044DD9" w:rsidRDefault="00090926">
            <w:pPr>
              <w:pStyle w:val="EX"/>
              <w:jc w:val="center"/>
            </w:pPr>
            <w:r w:rsidRPr="00044DD9">
              <w:t xml:space="preserve">Number of </w:t>
            </w:r>
            <w:r w:rsidRPr="00044DD9">
              <w:br/>
              <w:t>interest periods</w:t>
            </w:r>
          </w:p>
        </w:tc>
        <w:tc>
          <w:tcPr>
            <w:tcW w:w="357" w:type="dxa"/>
          </w:tcPr>
          <w:p w14:paraId="59924489" w14:textId="77777777" w:rsidR="00090926" w:rsidRPr="00044DD9" w:rsidRDefault="00090926">
            <w:pPr>
              <w:pStyle w:val="9pt"/>
            </w:pPr>
          </w:p>
          <w:p w14:paraId="5B5C29EA" w14:textId="77777777" w:rsidR="00090926" w:rsidRPr="00044DD9" w:rsidRDefault="00090926">
            <w:pPr>
              <w:pStyle w:val="EX"/>
              <w:jc w:val="center"/>
            </w:pPr>
            <w:r w:rsidRPr="00044DD9">
              <w:t>=</w:t>
            </w:r>
          </w:p>
        </w:tc>
        <w:tc>
          <w:tcPr>
            <w:tcW w:w="2149" w:type="dxa"/>
          </w:tcPr>
          <w:p w14:paraId="79C0D04B" w14:textId="77777777" w:rsidR="00090926" w:rsidRPr="00044DD9" w:rsidRDefault="00090926">
            <w:pPr>
              <w:pStyle w:val="EX"/>
              <w:jc w:val="center"/>
            </w:pPr>
            <w:r w:rsidRPr="00044DD9">
              <w:t xml:space="preserve">Compounding </w:t>
            </w:r>
            <w:r w:rsidRPr="00044DD9">
              <w:br/>
              <w:t>periods per year</w:t>
            </w:r>
          </w:p>
        </w:tc>
        <w:tc>
          <w:tcPr>
            <w:tcW w:w="357" w:type="dxa"/>
          </w:tcPr>
          <w:p w14:paraId="7503C8BA" w14:textId="77777777" w:rsidR="00090926" w:rsidRPr="00044DD9" w:rsidRDefault="00090926">
            <w:pPr>
              <w:pStyle w:val="9pt"/>
            </w:pPr>
          </w:p>
          <w:p w14:paraId="2D386E99" w14:textId="77777777" w:rsidR="00090926" w:rsidRPr="00044DD9" w:rsidRDefault="00090926">
            <w:pPr>
              <w:pStyle w:val="EX"/>
              <w:jc w:val="center"/>
            </w:pPr>
            <w:r w:rsidRPr="00044DD9">
              <w:t>=</w:t>
            </w:r>
          </w:p>
        </w:tc>
        <w:tc>
          <w:tcPr>
            <w:tcW w:w="1152" w:type="dxa"/>
          </w:tcPr>
          <w:p w14:paraId="68F7B421" w14:textId="77777777" w:rsidR="00090926" w:rsidRPr="00044DD9" w:rsidRDefault="00090926">
            <w:pPr>
              <w:pStyle w:val="EX"/>
              <w:jc w:val="center"/>
            </w:pPr>
            <w:r w:rsidRPr="00044DD9">
              <w:t xml:space="preserve">Number </w:t>
            </w:r>
            <w:r w:rsidRPr="00044DD9">
              <w:br/>
              <w:t>of years</w:t>
            </w:r>
          </w:p>
        </w:tc>
        <w:tc>
          <w:tcPr>
            <w:tcW w:w="357" w:type="dxa"/>
          </w:tcPr>
          <w:p w14:paraId="01C639F2" w14:textId="77777777" w:rsidR="00090926" w:rsidRPr="00044DD9" w:rsidRDefault="00090926">
            <w:pPr>
              <w:pStyle w:val="9pt"/>
            </w:pPr>
          </w:p>
          <w:p w14:paraId="2CA9B83B" w14:textId="77777777" w:rsidR="00090926" w:rsidRPr="00044DD9" w:rsidRDefault="00090926">
            <w:pPr>
              <w:pStyle w:val="EX"/>
              <w:jc w:val="center"/>
            </w:pPr>
            <w:r w:rsidRPr="00044DD9">
              <w:t>=</w:t>
            </w:r>
          </w:p>
        </w:tc>
        <w:tc>
          <w:tcPr>
            <w:tcW w:w="2448" w:type="dxa"/>
          </w:tcPr>
          <w:p w14:paraId="060D7593" w14:textId="77777777" w:rsidR="00090926" w:rsidRPr="00044DD9" w:rsidRDefault="00090926">
            <w:pPr>
              <w:pStyle w:val="9pt"/>
            </w:pPr>
          </w:p>
          <w:p w14:paraId="4D642D1E" w14:textId="77777777" w:rsidR="00090926" w:rsidRPr="00044DD9" w:rsidRDefault="00090926">
            <w:pPr>
              <w:pStyle w:val="EX"/>
              <w:jc w:val="center"/>
            </w:pPr>
            <w:r w:rsidRPr="00044DD9">
              <w:t xml:space="preserve">12 </w:t>
            </w:r>
            <w:r w:rsidRPr="00044DD9">
              <w:rPr>
                <w:szCs w:val="24"/>
              </w:rPr>
              <w:sym w:font="Symbol" w:char="F0B4"/>
            </w:r>
            <w:r w:rsidRPr="00044DD9">
              <w:rPr>
                <w:szCs w:val="24"/>
              </w:rPr>
              <w:t xml:space="preserve"> 7 = 84 periods</w:t>
            </w:r>
          </w:p>
        </w:tc>
      </w:tr>
    </w:tbl>
    <w:p w14:paraId="4F6C3113" w14:textId="77777777" w:rsidR="00090926" w:rsidRDefault="00090926">
      <w:pPr>
        <w:pStyle w:val="Heading3"/>
      </w:pPr>
      <w:r>
        <w:t>PE 10–5 (LO1)</w:t>
      </w:r>
      <w:r>
        <w:tab/>
        <w:t>Future Value of Single Amount Compounded Monthly</w:t>
      </w:r>
    </w:p>
    <w:p w14:paraId="04A3770E" w14:textId="24DFD4E7" w:rsidR="00090926" w:rsidRDefault="00090926">
      <w:pPr>
        <w:pStyle w:val="EX1colwleaders"/>
        <w:tabs>
          <w:tab w:val="clear" w:pos="7920"/>
          <w:tab w:val="clear" w:pos="9360"/>
          <w:tab w:val="right" w:leader="dot" w:pos="6480"/>
          <w:tab w:val="left" w:pos="6930"/>
          <w:tab w:val="right" w:pos="8100"/>
        </w:tabs>
      </w:pPr>
      <w:r>
        <w:t>Present value in savings account</w:t>
      </w:r>
      <w:r>
        <w:tab/>
      </w:r>
      <w:r>
        <w:tab/>
        <w:t>$</w:t>
      </w:r>
      <w:r>
        <w:tab/>
      </w:r>
      <w:r w:rsidR="002448FE">
        <w:rPr>
          <w:rFonts w:hint="eastAsia"/>
          <w:lang w:eastAsia="zh-TW"/>
        </w:rPr>
        <w:t>16,000</w:t>
      </w:r>
    </w:p>
    <w:p w14:paraId="0E1AFCB3" w14:textId="77777777" w:rsidR="00090926" w:rsidRDefault="00AF01C6">
      <w:pPr>
        <w:pStyle w:val="EX1colwleaders"/>
        <w:tabs>
          <w:tab w:val="clear" w:pos="7920"/>
          <w:tab w:val="clear" w:pos="9360"/>
          <w:tab w:val="right" w:leader="dot" w:pos="6480"/>
          <w:tab w:val="left" w:pos="7020"/>
          <w:tab w:val="right" w:pos="8100"/>
        </w:tabs>
      </w:pPr>
      <w:r>
        <w:rPr>
          <w:rFonts w:hint="eastAsia"/>
          <w:lang w:eastAsia="zh-TW"/>
        </w:rPr>
        <w:t xml:space="preserve">Future </w:t>
      </w:r>
      <w:r w:rsidR="00090926">
        <w:t>value factor of $1 to be paid in 60 periods at 1%</w:t>
      </w:r>
    </w:p>
    <w:p w14:paraId="3C5D23BD" w14:textId="77777777" w:rsidR="00090926" w:rsidRDefault="00090926">
      <w:pPr>
        <w:pStyle w:val="EX1colwleaders"/>
        <w:tabs>
          <w:tab w:val="clear" w:pos="7920"/>
          <w:tab w:val="clear" w:pos="9360"/>
          <w:tab w:val="right" w:leader="dot" w:pos="6480"/>
          <w:tab w:val="left" w:pos="6930"/>
          <w:tab w:val="right" w:pos="8100"/>
        </w:tabs>
      </w:pPr>
      <w:r>
        <w:tab/>
        <w:t>interest (Table III</w:t>
      </w:r>
      <w:r w:rsidR="008F5359">
        <w:t>,</w:t>
      </w:r>
      <w:r w:rsidR="0012721A">
        <w:t xml:space="preserve"> </w:t>
      </w:r>
      <w:r w:rsidR="008E3372">
        <w:t>Appendix D</w:t>
      </w:r>
      <w:r>
        <w:t>)</w:t>
      </w:r>
      <w:r>
        <w:tab/>
      </w:r>
      <w:r>
        <w:tab/>
      </w:r>
      <w:r>
        <w:rPr>
          <w:szCs w:val="24"/>
          <w:u w:val="single"/>
        </w:rPr>
        <w:sym w:font="Symbol" w:char="F0B4"/>
      </w:r>
      <w:r>
        <w:rPr>
          <w:u w:val="single"/>
        </w:rPr>
        <w:tab/>
        <w:t>1.8167</w:t>
      </w:r>
    </w:p>
    <w:p w14:paraId="5C30D2CA" w14:textId="63347719" w:rsidR="00090926" w:rsidRDefault="00090926">
      <w:pPr>
        <w:pStyle w:val="EX1colwleaders"/>
        <w:tabs>
          <w:tab w:val="clear" w:pos="7920"/>
          <w:tab w:val="right" w:leader="dot" w:pos="6480"/>
          <w:tab w:val="right" w:pos="8100"/>
        </w:tabs>
      </w:pPr>
      <w:r>
        <w:t>Future value</w:t>
      </w:r>
      <w:r>
        <w:tab/>
      </w:r>
      <w:r>
        <w:tab/>
      </w:r>
      <w:r>
        <w:rPr>
          <w:u w:val="double"/>
        </w:rPr>
        <w:t>$</w:t>
      </w:r>
      <w:r w:rsidR="002448FE">
        <w:rPr>
          <w:rFonts w:hint="eastAsia"/>
          <w:u w:val="double"/>
          <w:lang w:eastAsia="zh-TW"/>
        </w:rPr>
        <w:t>29,067</w:t>
      </w:r>
      <w:r>
        <w:tab/>
        <w:t>(rounded)</w:t>
      </w:r>
    </w:p>
    <w:p w14:paraId="58137403" w14:textId="77777777" w:rsidR="00090926" w:rsidRDefault="00090926">
      <w:pPr>
        <w:pStyle w:val="EX1colwleaders"/>
      </w:pPr>
    </w:p>
    <w:p w14:paraId="7D566EC1" w14:textId="77777777" w:rsidR="00090926" w:rsidRDefault="00090926" w:rsidP="004F73F2">
      <w:pPr>
        <w:pStyle w:val="EXnumlist"/>
        <w:tabs>
          <w:tab w:val="left" w:pos="1620"/>
        </w:tabs>
      </w:pPr>
      <w:r>
        <w:t>PE 10–6 (LO1)</w:t>
      </w:r>
      <w:r>
        <w:tab/>
        <w:t>Computing the Present Value of an Annuity</w:t>
      </w:r>
    </w:p>
    <w:p w14:paraId="77E3CFE1" w14:textId="77777777" w:rsidR="008E3372" w:rsidRDefault="008E3372">
      <w:pPr>
        <w:pStyle w:val="EX1colwleaders"/>
        <w:tabs>
          <w:tab w:val="clear" w:pos="9360"/>
          <w:tab w:val="right" w:leader="dot" w:pos="6480"/>
          <w:tab w:val="left" w:pos="6840"/>
          <w:tab w:val="right" w:pos="7920"/>
          <w:tab w:val="left" w:pos="8100"/>
        </w:tabs>
      </w:pPr>
    </w:p>
    <w:p w14:paraId="79AAEEFC" w14:textId="77777777" w:rsidR="00090926" w:rsidRDefault="00090926">
      <w:pPr>
        <w:pStyle w:val="EX1colwleaders"/>
        <w:tabs>
          <w:tab w:val="clear" w:pos="9360"/>
          <w:tab w:val="right" w:leader="dot" w:pos="6480"/>
          <w:tab w:val="left" w:pos="6840"/>
          <w:tab w:val="right" w:pos="7920"/>
          <w:tab w:val="left" w:pos="8100"/>
        </w:tabs>
      </w:pPr>
      <w:r>
        <w:t>Amount of semiannual payment</w:t>
      </w:r>
      <w:r>
        <w:tab/>
      </w:r>
      <w:r>
        <w:tab/>
        <w:t>$</w:t>
      </w:r>
      <w:r>
        <w:tab/>
        <w:t>1,600</w:t>
      </w:r>
    </w:p>
    <w:p w14:paraId="2D9F2A51" w14:textId="77777777" w:rsidR="00090926" w:rsidRDefault="00090926">
      <w:pPr>
        <w:pStyle w:val="EX1colwleaders"/>
        <w:tabs>
          <w:tab w:val="clear" w:pos="9360"/>
          <w:tab w:val="right" w:leader="dot" w:pos="6480"/>
          <w:tab w:val="left" w:pos="6840"/>
          <w:tab w:val="right" w:pos="7920"/>
          <w:tab w:val="left" w:pos="8100"/>
        </w:tabs>
      </w:pPr>
      <w:r>
        <w:t>Present value factor of an annuity of $1 discounted for</w:t>
      </w:r>
    </w:p>
    <w:p w14:paraId="4E272723" w14:textId="77777777" w:rsidR="00090926" w:rsidRDefault="00090926">
      <w:pPr>
        <w:pStyle w:val="EX1colwleaders"/>
        <w:tabs>
          <w:tab w:val="clear" w:pos="9360"/>
          <w:tab w:val="right" w:leader="dot" w:pos="6480"/>
          <w:tab w:val="left" w:pos="6840"/>
          <w:tab w:val="right" w:pos="7920"/>
          <w:tab w:val="left" w:pos="8100"/>
        </w:tabs>
      </w:pPr>
      <w:r>
        <w:tab/>
        <w:t>16 payments at 5% (Table II</w:t>
      </w:r>
      <w:r w:rsidR="008F5359">
        <w:t>,</w:t>
      </w:r>
      <w:r w:rsidR="0059155E">
        <w:t xml:space="preserve"> </w:t>
      </w:r>
      <w:r w:rsidR="008E3372">
        <w:t>Appendix D</w:t>
      </w:r>
      <w:r>
        <w:t>)</w:t>
      </w:r>
      <w:r>
        <w:tab/>
      </w:r>
      <w:r>
        <w:tab/>
      </w:r>
      <w:r>
        <w:rPr>
          <w:szCs w:val="24"/>
          <w:u w:val="single"/>
        </w:rPr>
        <w:sym w:font="Symbol" w:char="F0B4"/>
      </w:r>
      <w:r>
        <w:rPr>
          <w:u w:val="single"/>
        </w:rPr>
        <w:tab/>
        <w:t>10.8378</w:t>
      </w:r>
    </w:p>
    <w:p w14:paraId="4F154F04" w14:textId="77777777" w:rsidR="00090926" w:rsidRDefault="00090926">
      <w:pPr>
        <w:pStyle w:val="EX1colwleaders"/>
        <w:tabs>
          <w:tab w:val="clear" w:pos="9360"/>
          <w:tab w:val="right" w:leader="dot" w:pos="6480"/>
          <w:tab w:val="left" w:pos="6840"/>
          <w:tab w:val="right" w:pos="7920"/>
          <w:tab w:val="left" w:pos="8100"/>
        </w:tabs>
      </w:pPr>
      <w:r>
        <w:t>Present value of payments</w:t>
      </w:r>
      <w:r>
        <w:tab/>
      </w:r>
      <w:r>
        <w:tab/>
      </w:r>
      <w:r>
        <w:rPr>
          <w:u w:val="double"/>
        </w:rPr>
        <w:t>$</w:t>
      </w:r>
      <w:r>
        <w:rPr>
          <w:u w:val="double"/>
        </w:rPr>
        <w:tab/>
        <w:t>17,340</w:t>
      </w:r>
      <w:r>
        <w:tab/>
        <w:t>(rounded)</w:t>
      </w:r>
    </w:p>
    <w:p w14:paraId="7F853C78" w14:textId="77777777" w:rsidR="00090926" w:rsidRDefault="00090926">
      <w:pPr>
        <w:pStyle w:val="EX1colwleaders"/>
        <w:tabs>
          <w:tab w:val="clear" w:pos="7920"/>
          <w:tab w:val="clear" w:pos="9360"/>
          <w:tab w:val="right" w:leader="dot" w:pos="6480"/>
          <w:tab w:val="left" w:pos="7200"/>
          <w:tab w:val="decimal" w:pos="8100"/>
          <w:tab w:val="left" w:pos="8280"/>
        </w:tabs>
      </w:pPr>
    </w:p>
    <w:p w14:paraId="356DB6A3" w14:textId="77777777" w:rsidR="00090926" w:rsidRDefault="00090926">
      <w:pPr>
        <w:pStyle w:val="Heading3toppage"/>
      </w:pPr>
      <w:r>
        <w:br w:type="page"/>
      </w:r>
      <w:r>
        <w:lastRenderedPageBreak/>
        <w:t>PE 10–7 (LO1)</w:t>
      </w:r>
      <w:r>
        <w:tab/>
        <w:t>Computing Periodic Payment Amount</w:t>
      </w:r>
    </w:p>
    <w:p w14:paraId="4D046C8C" w14:textId="77777777" w:rsidR="00090926" w:rsidRDefault="00090926">
      <w:pPr>
        <w:pStyle w:val="EX1colwleaders"/>
        <w:tabs>
          <w:tab w:val="clear" w:pos="7920"/>
          <w:tab w:val="right" w:leader="dot" w:pos="7200"/>
        </w:tabs>
      </w:pPr>
      <w:r>
        <w:t>Amount of monthly payment</w:t>
      </w:r>
      <w:r>
        <w:tab/>
      </w:r>
      <w:r>
        <w:tab/>
        <w:t>Payment</w:t>
      </w:r>
    </w:p>
    <w:p w14:paraId="3DC50ED3" w14:textId="77777777" w:rsidR="00090926" w:rsidRDefault="00090926">
      <w:pPr>
        <w:pStyle w:val="EX1colwleaders"/>
        <w:tabs>
          <w:tab w:val="clear" w:pos="7920"/>
          <w:tab w:val="right" w:leader="dot" w:pos="7200"/>
        </w:tabs>
      </w:pPr>
      <w:r>
        <w:t>Present value factor of an annuity of $1 discounted for</w:t>
      </w:r>
    </w:p>
    <w:p w14:paraId="4BD697EF" w14:textId="77777777" w:rsidR="00090926" w:rsidRDefault="00090926">
      <w:pPr>
        <w:pStyle w:val="EX1colwleaders"/>
        <w:tabs>
          <w:tab w:val="clear" w:pos="7920"/>
          <w:tab w:val="right" w:leader="dot" w:pos="7200"/>
          <w:tab w:val="left" w:pos="8280"/>
          <w:tab w:val="right" w:pos="9360"/>
        </w:tabs>
      </w:pPr>
      <w:r>
        <w:tab/>
        <w:t>60 payments at 1% (Table II</w:t>
      </w:r>
      <w:r w:rsidR="008F5359">
        <w:t>,</w:t>
      </w:r>
      <w:r w:rsidR="0059155E">
        <w:t xml:space="preserve"> </w:t>
      </w:r>
      <w:r w:rsidR="008E3372">
        <w:t>Appendix D</w:t>
      </w:r>
      <w:r>
        <w:t>)</w:t>
      </w:r>
      <w:r>
        <w:tab/>
      </w:r>
      <w:r>
        <w:tab/>
      </w:r>
      <w:r>
        <w:rPr>
          <w:szCs w:val="24"/>
          <w:u w:val="single"/>
        </w:rPr>
        <w:sym w:font="Symbol" w:char="F0B4"/>
      </w:r>
      <w:r>
        <w:rPr>
          <w:u w:val="single"/>
        </w:rPr>
        <w:tab/>
        <w:t>44.9550</w:t>
      </w:r>
    </w:p>
    <w:p w14:paraId="028F7927" w14:textId="6EC9F496" w:rsidR="00090926" w:rsidRDefault="00090926">
      <w:pPr>
        <w:pStyle w:val="EX1colwleaders"/>
        <w:tabs>
          <w:tab w:val="clear" w:pos="7920"/>
          <w:tab w:val="right" w:leader="dot" w:pos="7200"/>
          <w:tab w:val="left" w:pos="8280"/>
          <w:tab w:val="right" w:pos="9360"/>
        </w:tabs>
        <w:rPr>
          <w:lang w:eastAsia="zh-TW"/>
        </w:rPr>
      </w:pPr>
      <w:r>
        <w:t>Present value of payments</w:t>
      </w:r>
      <w:r>
        <w:tab/>
      </w:r>
      <w:r>
        <w:tab/>
      </w:r>
      <w:r>
        <w:rPr>
          <w:u w:val="double"/>
        </w:rPr>
        <w:t>$</w:t>
      </w:r>
      <w:r>
        <w:rPr>
          <w:u w:val="double"/>
        </w:rPr>
        <w:tab/>
      </w:r>
      <w:r w:rsidR="002448FE">
        <w:rPr>
          <w:rFonts w:hint="eastAsia"/>
          <w:u w:val="double"/>
          <w:lang w:eastAsia="zh-TW"/>
        </w:rPr>
        <w:t>80,000</w:t>
      </w:r>
    </w:p>
    <w:p w14:paraId="55279207" w14:textId="77777777" w:rsidR="00090926" w:rsidRDefault="00090926">
      <w:pPr>
        <w:pStyle w:val="EX"/>
      </w:pPr>
    </w:p>
    <w:p w14:paraId="6A19ED9C" w14:textId="77777777" w:rsidR="00090926" w:rsidRDefault="00090926">
      <w:pPr>
        <w:pStyle w:val="EX"/>
      </w:pPr>
      <w:r>
        <w:t>In equation format, this can be written as follows:</w:t>
      </w:r>
    </w:p>
    <w:p w14:paraId="7FBD6D0F" w14:textId="77777777" w:rsidR="00090926" w:rsidRDefault="00090926">
      <w:pPr>
        <w:pStyle w:val="6pt"/>
      </w:pPr>
    </w:p>
    <w:p w14:paraId="210DCE2A" w14:textId="54B91E05" w:rsidR="00090926" w:rsidRDefault="00090926">
      <w:pPr>
        <w:pStyle w:val="EX"/>
        <w:tabs>
          <w:tab w:val="left" w:pos="360"/>
        </w:tabs>
      </w:pPr>
      <w:r>
        <w:tab/>
        <w:t>$</w:t>
      </w:r>
      <w:r w:rsidR="002448FE">
        <w:rPr>
          <w:rFonts w:hint="eastAsia"/>
          <w:lang w:eastAsia="zh-TW"/>
        </w:rPr>
        <w:t>80,000</w:t>
      </w:r>
      <w:r>
        <w:t xml:space="preserve"> = Payment </w:t>
      </w:r>
      <w:r>
        <w:rPr>
          <w:szCs w:val="24"/>
        </w:rPr>
        <w:sym w:font="Symbol" w:char="F0B4"/>
      </w:r>
      <w:r>
        <w:t xml:space="preserve"> 44.9550</w:t>
      </w:r>
    </w:p>
    <w:p w14:paraId="29AAE286" w14:textId="5CC185A6" w:rsidR="00090926" w:rsidRDefault="00090926">
      <w:pPr>
        <w:pStyle w:val="EX"/>
        <w:tabs>
          <w:tab w:val="left" w:pos="360"/>
        </w:tabs>
      </w:pPr>
      <w:r>
        <w:tab/>
        <w:t>Payment = $</w:t>
      </w:r>
      <w:r w:rsidR="002448FE">
        <w:rPr>
          <w:rFonts w:hint="eastAsia"/>
          <w:lang w:eastAsia="zh-TW"/>
        </w:rPr>
        <w:t>80,000</w:t>
      </w:r>
      <w:r>
        <w:t>/44.9550</w:t>
      </w:r>
    </w:p>
    <w:p w14:paraId="1BC0EA2D" w14:textId="0731175C" w:rsidR="00090926" w:rsidRDefault="00090926">
      <w:pPr>
        <w:pStyle w:val="EX"/>
        <w:tabs>
          <w:tab w:val="left" w:pos="360"/>
        </w:tabs>
      </w:pPr>
      <w:r>
        <w:tab/>
        <w:t>Payment = $</w:t>
      </w:r>
      <w:r w:rsidR="002448FE">
        <w:rPr>
          <w:rFonts w:hint="eastAsia"/>
          <w:lang w:eastAsia="zh-TW"/>
        </w:rPr>
        <w:t>1,779.56</w:t>
      </w:r>
      <w:r w:rsidR="0059155E">
        <w:t xml:space="preserve"> (rounded)</w:t>
      </w:r>
    </w:p>
    <w:p w14:paraId="52E47C5D" w14:textId="77777777" w:rsidR="00090926" w:rsidRDefault="00090926">
      <w:pPr>
        <w:pStyle w:val="EX"/>
      </w:pPr>
    </w:p>
    <w:p w14:paraId="2283E895" w14:textId="77777777" w:rsidR="00090926" w:rsidRDefault="00090926">
      <w:pPr>
        <w:pStyle w:val="Heading3"/>
      </w:pPr>
      <w:r>
        <w:t>PE 10–8 (LO2)</w:t>
      </w:r>
      <w:r>
        <w:tab/>
        <w:t>Interest-Bearing Notes</w:t>
      </w:r>
    </w:p>
    <w:p w14:paraId="397E6C14" w14:textId="0159E70A" w:rsidR="00090926" w:rsidRDefault="00090926">
      <w:pPr>
        <w:pStyle w:val="EXnumlistjewexpla2"/>
        <w:tabs>
          <w:tab w:val="clear" w:pos="1260"/>
        </w:tabs>
        <w:rPr>
          <w:lang w:eastAsia="zh-TW"/>
        </w:rPr>
      </w:pPr>
      <w:r>
        <w:t>1.</w:t>
      </w:r>
      <w:r>
        <w:tab/>
        <w:t>Cash</w:t>
      </w:r>
      <w:r>
        <w:tab/>
      </w:r>
      <w:r>
        <w:tab/>
      </w:r>
      <w:r w:rsidR="002448FE">
        <w:rPr>
          <w:rFonts w:hint="eastAsia"/>
          <w:lang w:eastAsia="zh-TW"/>
        </w:rPr>
        <w:t>30,000</w:t>
      </w:r>
    </w:p>
    <w:p w14:paraId="42050DD6" w14:textId="71010A1A" w:rsidR="00090926" w:rsidRDefault="00090926">
      <w:pPr>
        <w:pStyle w:val="EXnumlistjewexpla2"/>
        <w:rPr>
          <w:lang w:eastAsia="zh-TW"/>
        </w:rPr>
      </w:pPr>
      <w:r>
        <w:tab/>
      </w:r>
      <w:r>
        <w:tab/>
        <w:t>Note</w:t>
      </w:r>
      <w:r w:rsidR="0059155E">
        <w:t>s</w:t>
      </w:r>
      <w:r>
        <w:t xml:space="preserve"> Payable</w:t>
      </w:r>
      <w:r>
        <w:tab/>
      </w:r>
      <w:r>
        <w:tab/>
      </w:r>
      <w:r>
        <w:tab/>
      </w:r>
      <w:r w:rsidR="002448FE">
        <w:rPr>
          <w:rFonts w:hint="eastAsia"/>
          <w:lang w:eastAsia="zh-TW"/>
        </w:rPr>
        <w:t>30,000</w:t>
      </w:r>
    </w:p>
    <w:p w14:paraId="56F0AB06" w14:textId="4FED6C60" w:rsidR="00090926" w:rsidRDefault="00090926">
      <w:pPr>
        <w:pStyle w:val="EXnumlistjewexpla2"/>
        <w:rPr>
          <w:i/>
          <w:iCs/>
        </w:rPr>
      </w:pPr>
      <w:r>
        <w:rPr>
          <w:i/>
          <w:iCs/>
        </w:rPr>
        <w:tab/>
      </w:r>
      <w:r>
        <w:rPr>
          <w:i/>
          <w:iCs/>
        </w:rPr>
        <w:tab/>
      </w:r>
      <w:r>
        <w:rPr>
          <w:i/>
          <w:iCs/>
        </w:rPr>
        <w:tab/>
        <w:t>Borrowed $</w:t>
      </w:r>
      <w:r w:rsidR="002448FE">
        <w:rPr>
          <w:rFonts w:hint="eastAsia"/>
          <w:i/>
          <w:iCs/>
          <w:lang w:eastAsia="zh-TW"/>
        </w:rPr>
        <w:t>30,000</w:t>
      </w:r>
      <w:r>
        <w:rPr>
          <w:i/>
          <w:iCs/>
        </w:rPr>
        <w:t xml:space="preserve"> at 8% interest for seven years.</w:t>
      </w:r>
    </w:p>
    <w:p w14:paraId="69DDEEAD" w14:textId="77777777" w:rsidR="00090926" w:rsidRDefault="00090926">
      <w:pPr>
        <w:pStyle w:val="EXnumlistjewexpla2"/>
      </w:pPr>
    </w:p>
    <w:p w14:paraId="021A5977" w14:textId="626377AA" w:rsidR="00090926" w:rsidRDefault="00090926">
      <w:pPr>
        <w:pStyle w:val="EXnumlistjewexpla2"/>
        <w:rPr>
          <w:lang w:eastAsia="zh-TW"/>
        </w:rPr>
      </w:pPr>
      <w:r>
        <w:t>2.</w:t>
      </w:r>
      <w:r>
        <w:tab/>
        <w:t>Interest Expense</w:t>
      </w:r>
      <w:r>
        <w:tab/>
      </w:r>
      <w:r>
        <w:tab/>
      </w:r>
      <w:r w:rsidR="002448FE">
        <w:rPr>
          <w:rFonts w:hint="eastAsia"/>
          <w:lang w:eastAsia="zh-TW"/>
        </w:rPr>
        <w:t>2,400</w:t>
      </w:r>
    </w:p>
    <w:p w14:paraId="47E6CBF3" w14:textId="1CF297F7" w:rsidR="00090926" w:rsidRDefault="00090926">
      <w:pPr>
        <w:pStyle w:val="EXnumlistjewexpla2"/>
        <w:rPr>
          <w:lang w:eastAsia="zh-TW"/>
        </w:rPr>
      </w:pPr>
      <w:r>
        <w:tab/>
      </w:r>
      <w:r>
        <w:tab/>
        <w:t>Cash</w:t>
      </w:r>
      <w:r>
        <w:tab/>
      </w:r>
      <w:r>
        <w:tab/>
      </w:r>
      <w:r>
        <w:tab/>
      </w:r>
      <w:r w:rsidR="002448FE">
        <w:rPr>
          <w:rFonts w:hint="eastAsia"/>
          <w:lang w:eastAsia="zh-TW"/>
        </w:rPr>
        <w:t>2,400</w:t>
      </w:r>
    </w:p>
    <w:p w14:paraId="7C2AF913" w14:textId="77777777" w:rsidR="00090926" w:rsidRDefault="00090926">
      <w:pPr>
        <w:pStyle w:val="EXnumlistjewexpla2"/>
        <w:rPr>
          <w:i/>
          <w:iCs/>
        </w:rPr>
      </w:pPr>
      <w:r>
        <w:rPr>
          <w:i/>
          <w:iCs/>
        </w:rPr>
        <w:tab/>
      </w:r>
      <w:r>
        <w:rPr>
          <w:i/>
          <w:iCs/>
        </w:rPr>
        <w:tab/>
      </w:r>
      <w:r>
        <w:rPr>
          <w:i/>
          <w:iCs/>
        </w:rPr>
        <w:tab/>
        <w:t xml:space="preserve">Made first annual interest payment on note </w:t>
      </w:r>
    </w:p>
    <w:p w14:paraId="17A24FE8" w14:textId="21BCA517" w:rsidR="00090926" w:rsidRDefault="00090926">
      <w:pPr>
        <w:pStyle w:val="EXnumlistjewexpla2"/>
        <w:rPr>
          <w:i/>
          <w:iCs/>
        </w:rPr>
      </w:pPr>
      <w:r>
        <w:rPr>
          <w:i/>
          <w:iCs/>
        </w:rPr>
        <w:tab/>
      </w:r>
      <w:r>
        <w:rPr>
          <w:i/>
          <w:iCs/>
        </w:rPr>
        <w:tab/>
      </w:r>
      <w:r>
        <w:rPr>
          <w:i/>
          <w:iCs/>
        </w:rPr>
        <w:tab/>
        <w:t>($</w:t>
      </w:r>
      <w:r w:rsidR="002448FE">
        <w:rPr>
          <w:rFonts w:hint="eastAsia"/>
          <w:i/>
          <w:iCs/>
          <w:lang w:eastAsia="zh-TW"/>
        </w:rPr>
        <w:t>30,000</w:t>
      </w:r>
      <w:r>
        <w:rPr>
          <w:i/>
          <w:iCs/>
        </w:rPr>
        <w:t xml:space="preserve"> </w:t>
      </w:r>
      <w:r>
        <w:rPr>
          <w:i/>
          <w:iCs/>
          <w:szCs w:val="24"/>
        </w:rPr>
        <w:sym w:font="Symbol" w:char="F020"/>
      </w:r>
      <w:r>
        <w:rPr>
          <w:i/>
          <w:iCs/>
          <w:szCs w:val="24"/>
        </w:rPr>
        <w:sym w:font="Symbol" w:char="F0B4"/>
      </w:r>
      <w:r>
        <w:rPr>
          <w:i/>
          <w:iCs/>
        </w:rPr>
        <w:t xml:space="preserve"> </w:t>
      </w:r>
      <w:r w:rsidR="005F48DB">
        <w:rPr>
          <w:rFonts w:hint="eastAsia"/>
          <w:i/>
          <w:iCs/>
          <w:lang w:eastAsia="zh-TW"/>
        </w:rPr>
        <w:t xml:space="preserve"> </w:t>
      </w:r>
      <w:r>
        <w:rPr>
          <w:i/>
          <w:iCs/>
        </w:rPr>
        <w:t>0.08).</w:t>
      </w:r>
    </w:p>
    <w:p w14:paraId="48E03074" w14:textId="77777777" w:rsidR="00090926" w:rsidRDefault="00090926">
      <w:pPr>
        <w:pStyle w:val="Heading3"/>
      </w:pPr>
      <w:r>
        <w:t>PE 10–9 (LO2)</w:t>
      </w:r>
      <w:r>
        <w:tab/>
        <w:t>Mortgages Payable Issuance and First Payment</w:t>
      </w:r>
    </w:p>
    <w:p w14:paraId="5BAF9C51" w14:textId="77777777" w:rsidR="00090926" w:rsidRDefault="00090926">
      <w:pPr>
        <w:pStyle w:val="EXnumlistjewexpla2"/>
        <w:tabs>
          <w:tab w:val="clear" w:pos="1260"/>
        </w:tabs>
      </w:pPr>
      <w:r>
        <w:t>1.</w:t>
      </w:r>
      <w:r>
        <w:tab/>
        <w:t>Building</w:t>
      </w:r>
      <w:r>
        <w:tab/>
      </w:r>
      <w:r>
        <w:tab/>
        <w:t>1,000,000</w:t>
      </w:r>
    </w:p>
    <w:p w14:paraId="7B0CC8E2" w14:textId="77777777" w:rsidR="00090926" w:rsidRDefault="00090926">
      <w:pPr>
        <w:pStyle w:val="EXnumlistjewexpla2"/>
      </w:pPr>
      <w:r>
        <w:tab/>
      </w:r>
      <w:r>
        <w:tab/>
        <w:t>Mortgage Payable</w:t>
      </w:r>
      <w:r>
        <w:tab/>
      </w:r>
      <w:r>
        <w:tab/>
      </w:r>
      <w:r>
        <w:tab/>
        <w:t>1,000,000</w:t>
      </w:r>
    </w:p>
    <w:p w14:paraId="348370CD" w14:textId="77777777" w:rsidR="00090926" w:rsidRDefault="00090926">
      <w:pPr>
        <w:pStyle w:val="EXnumlistjewexpla2"/>
        <w:rPr>
          <w:i/>
          <w:iCs/>
        </w:rPr>
      </w:pPr>
      <w:r>
        <w:rPr>
          <w:i/>
          <w:iCs/>
        </w:rPr>
        <w:tab/>
      </w:r>
      <w:r>
        <w:rPr>
          <w:i/>
          <w:iCs/>
        </w:rPr>
        <w:tab/>
      </w:r>
      <w:r>
        <w:rPr>
          <w:i/>
          <w:iCs/>
        </w:rPr>
        <w:tab/>
        <w:t>Borrowed $1,000,000 to purchase building.</w:t>
      </w:r>
    </w:p>
    <w:p w14:paraId="318B3520" w14:textId="77777777" w:rsidR="00090926" w:rsidRDefault="00090926">
      <w:pPr>
        <w:pStyle w:val="EXnumlistjewexpla2"/>
      </w:pPr>
    </w:p>
    <w:p w14:paraId="4481DF7F" w14:textId="77777777" w:rsidR="00090926" w:rsidRDefault="00090926">
      <w:pPr>
        <w:pStyle w:val="EXnumlistjewexpla2"/>
      </w:pPr>
      <w:r>
        <w:t>2.</w:t>
      </w:r>
      <w:r>
        <w:tab/>
        <w:t>Mortgage Payable ($8,776 – $8,333.33)</w:t>
      </w:r>
      <w:r>
        <w:tab/>
      </w:r>
      <w:r>
        <w:tab/>
        <w:t>442.67</w:t>
      </w:r>
    </w:p>
    <w:p w14:paraId="4567E0EE" w14:textId="77777777" w:rsidR="00090926" w:rsidRDefault="00090926">
      <w:pPr>
        <w:pStyle w:val="EXnumlistjewexpla2"/>
      </w:pPr>
      <w:r>
        <w:tab/>
        <w:t xml:space="preserve">Interest Expense [($1,000,000 </w:t>
      </w:r>
      <w:r>
        <w:rPr>
          <w:szCs w:val="24"/>
        </w:rPr>
        <w:sym w:font="Symbol" w:char="F0B4"/>
      </w:r>
      <w:r>
        <w:t xml:space="preserve"> 0.10)/12]</w:t>
      </w:r>
      <w:r>
        <w:tab/>
      </w:r>
      <w:r>
        <w:tab/>
        <w:t>8,333.33</w:t>
      </w:r>
    </w:p>
    <w:p w14:paraId="3D2CE37A" w14:textId="77777777" w:rsidR="00090926" w:rsidRDefault="00090926">
      <w:pPr>
        <w:pStyle w:val="EXnumlistjewexpla2"/>
      </w:pPr>
      <w:r>
        <w:tab/>
      </w:r>
      <w:r>
        <w:tab/>
        <w:t>Cash</w:t>
      </w:r>
      <w:r>
        <w:tab/>
      </w:r>
      <w:r>
        <w:tab/>
      </w:r>
      <w:r>
        <w:tab/>
        <w:t>8,776</w:t>
      </w:r>
    </w:p>
    <w:p w14:paraId="7E1F9110" w14:textId="77777777" w:rsidR="00090926" w:rsidRDefault="00090926">
      <w:pPr>
        <w:pStyle w:val="EXnumlistjewexpla2"/>
        <w:rPr>
          <w:i/>
          <w:iCs/>
        </w:rPr>
      </w:pPr>
      <w:r>
        <w:rPr>
          <w:i/>
          <w:iCs/>
        </w:rPr>
        <w:tab/>
      </w:r>
      <w:r>
        <w:rPr>
          <w:i/>
          <w:iCs/>
        </w:rPr>
        <w:tab/>
      </w:r>
      <w:r>
        <w:rPr>
          <w:i/>
          <w:iCs/>
        </w:rPr>
        <w:tab/>
        <w:t>Made first month’s mortgage payment.</w:t>
      </w:r>
    </w:p>
    <w:p w14:paraId="1C0D1989" w14:textId="77777777" w:rsidR="00090926" w:rsidRDefault="00090926" w:rsidP="004F73F2">
      <w:pPr>
        <w:pStyle w:val="Heading3"/>
      </w:pPr>
      <w:r>
        <w:br w:type="page"/>
      </w:r>
      <w:r>
        <w:lastRenderedPageBreak/>
        <w:t>PE 10–10 (LO2)</w:t>
      </w:r>
      <w:r>
        <w:tab/>
        <w:t>Mortgages Payable Second Payment</w:t>
      </w:r>
    </w:p>
    <w:p w14:paraId="3D996706" w14:textId="77777777" w:rsidR="00090926" w:rsidRDefault="00090926">
      <w:pPr>
        <w:pStyle w:val="jewdate"/>
      </w:pPr>
      <w:r>
        <w:t>Feb.</w:t>
      </w:r>
      <w:r>
        <w:tab/>
        <w:t>28</w:t>
      </w:r>
      <w:r>
        <w:tab/>
        <w:t>Mortgage Payable ($8,776 – $8,329.64)</w:t>
      </w:r>
      <w:r>
        <w:tab/>
      </w:r>
      <w:r>
        <w:tab/>
        <w:t>446.36</w:t>
      </w:r>
    </w:p>
    <w:p w14:paraId="41122B3E" w14:textId="77777777" w:rsidR="00090926" w:rsidRDefault="00090926">
      <w:pPr>
        <w:pStyle w:val="jewdate"/>
      </w:pPr>
      <w:r>
        <w:tab/>
      </w:r>
      <w:r>
        <w:tab/>
      </w:r>
      <w:r>
        <w:tab/>
      </w:r>
      <w:r>
        <w:tab/>
        <w:t xml:space="preserve">Interest Expense </w:t>
      </w:r>
    </w:p>
    <w:p w14:paraId="7111D019" w14:textId="77777777" w:rsidR="00090926" w:rsidRDefault="00090926">
      <w:pPr>
        <w:pStyle w:val="jewdate"/>
        <w:tabs>
          <w:tab w:val="left" w:pos="1260"/>
        </w:tabs>
      </w:pPr>
      <w:r>
        <w:tab/>
      </w:r>
      <w:r>
        <w:tab/>
      </w:r>
      <w:r>
        <w:tab/>
      </w:r>
      <w:r>
        <w:tab/>
      </w:r>
      <w:r>
        <w:tab/>
        <w:t xml:space="preserve">{[($1,000,000 – $442.67) </w:t>
      </w:r>
      <w:r>
        <w:rPr>
          <w:szCs w:val="24"/>
        </w:rPr>
        <w:sym w:font="Symbol" w:char="F020"/>
      </w:r>
      <w:r>
        <w:rPr>
          <w:szCs w:val="24"/>
        </w:rPr>
        <w:sym w:font="Symbol" w:char="F0B4"/>
      </w:r>
      <w:r>
        <w:t xml:space="preserve"> 0.10]/12}</w:t>
      </w:r>
      <w:r>
        <w:tab/>
      </w:r>
      <w:r>
        <w:tab/>
        <w:t>8,329.64</w:t>
      </w:r>
    </w:p>
    <w:p w14:paraId="53694279" w14:textId="77777777" w:rsidR="00090926" w:rsidRDefault="00090926">
      <w:pPr>
        <w:pStyle w:val="jewdate"/>
      </w:pPr>
      <w:r>
        <w:tab/>
      </w:r>
      <w:r>
        <w:tab/>
      </w:r>
      <w:r>
        <w:tab/>
      </w:r>
      <w:r>
        <w:tab/>
      </w:r>
      <w:r>
        <w:tab/>
        <w:t>Cash</w:t>
      </w:r>
      <w:r>
        <w:tab/>
      </w:r>
      <w:r>
        <w:tab/>
      </w:r>
      <w:r>
        <w:tab/>
        <w:t>8,776.00</w:t>
      </w:r>
    </w:p>
    <w:p w14:paraId="0827EB4F" w14:textId="77777777" w:rsidR="00090926" w:rsidRDefault="00090926">
      <w:pPr>
        <w:pStyle w:val="jewdate"/>
        <w:rPr>
          <w:i/>
          <w:iCs/>
        </w:rPr>
      </w:pPr>
      <w:r>
        <w:rPr>
          <w:i/>
          <w:iCs/>
        </w:rPr>
        <w:tab/>
      </w:r>
      <w:r>
        <w:rPr>
          <w:i/>
          <w:iCs/>
        </w:rPr>
        <w:tab/>
      </w:r>
      <w:r>
        <w:rPr>
          <w:i/>
          <w:iCs/>
        </w:rPr>
        <w:tab/>
      </w:r>
      <w:r>
        <w:rPr>
          <w:i/>
          <w:iCs/>
        </w:rPr>
        <w:tab/>
      </w:r>
      <w:r>
        <w:rPr>
          <w:i/>
          <w:iCs/>
        </w:rPr>
        <w:tab/>
      </w:r>
      <w:r>
        <w:rPr>
          <w:i/>
          <w:iCs/>
        </w:rPr>
        <w:tab/>
        <w:t>Made second month’s mortgage payment.</w:t>
      </w:r>
    </w:p>
    <w:p w14:paraId="7E7AF6E2" w14:textId="77777777" w:rsidR="00090926" w:rsidRDefault="00090926">
      <w:pPr>
        <w:pStyle w:val="Heading3"/>
      </w:pPr>
      <w:r>
        <w:t>PE 10–1</w:t>
      </w:r>
      <w:r w:rsidR="00B53FDA">
        <w:t>1</w:t>
      </w:r>
      <w:r>
        <w:t xml:space="preserve"> (LO</w:t>
      </w:r>
      <w:r w:rsidR="00B53FDA">
        <w:t>3</w:t>
      </w:r>
      <w:r>
        <w:t>)</w:t>
      </w:r>
      <w:r>
        <w:tab/>
        <w:t>Types of Bonds</w:t>
      </w:r>
    </w:p>
    <w:p w14:paraId="4E5E3D5A" w14:textId="77777777" w:rsidR="00B53FDA" w:rsidRDefault="00090926" w:rsidP="004F73F2">
      <w:pPr>
        <w:pStyle w:val="EX"/>
      </w:pPr>
      <w:r>
        <w:t>The correct answer is B. Serial bonds mature in a series of installments, whereas term bonds mature in one single sum on a specified future date.</w:t>
      </w:r>
    </w:p>
    <w:p w14:paraId="10648C46" w14:textId="77777777" w:rsidR="00B53FDA" w:rsidRDefault="00B53FDA" w:rsidP="004F73F2">
      <w:pPr>
        <w:pStyle w:val="EX"/>
      </w:pPr>
    </w:p>
    <w:p w14:paraId="7C662674" w14:textId="77777777" w:rsidR="00090926" w:rsidRDefault="00090926" w:rsidP="004F73F2">
      <w:pPr>
        <w:pStyle w:val="Heading3"/>
      </w:pPr>
      <w:r>
        <w:t>PE 10–1</w:t>
      </w:r>
      <w:r w:rsidR="00B53FDA">
        <w:t>2</w:t>
      </w:r>
      <w:r>
        <w:t xml:space="preserve"> (LO</w:t>
      </w:r>
      <w:r w:rsidR="00B53FDA">
        <w:t>3</w:t>
      </w:r>
      <w:r>
        <w:t>)</w:t>
      </w:r>
      <w:r>
        <w:tab/>
        <w:t>Bonds Issued at Face Value</w:t>
      </w:r>
    </w:p>
    <w:p w14:paraId="75DE25DA" w14:textId="77777777" w:rsidR="00090926" w:rsidRDefault="00090926">
      <w:pPr>
        <w:pStyle w:val="EXnumlist2colwleaders"/>
        <w:tabs>
          <w:tab w:val="left" w:pos="6840"/>
        </w:tabs>
      </w:pPr>
      <w:r>
        <w:t>Quarterly interest payments</w:t>
      </w:r>
      <w:r>
        <w:tab/>
      </w:r>
      <w:r>
        <w:tab/>
        <w:t>$</w:t>
      </w:r>
      <w:r>
        <w:tab/>
        <w:t>2,000</w:t>
      </w:r>
    </w:p>
    <w:p w14:paraId="665F03D2" w14:textId="77777777" w:rsidR="00090926" w:rsidRDefault="00090926">
      <w:pPr>
        <w:pStyle w:val="EXnumlist2colwleaders"/>
        <w:tabs>
          <w:tab w:val="left" w:pos="6840"/>
        </w:tabs>
      </w:pPr>
      <w:r>
        <w:t>Present value of an annuity of 60</w:t>
      </w:r>
    </w:p>
    <w:p w14:paraId="66227138" w14:textId="77777777" w:rsidR="00090926" w:rsidRDefault="00090926">
      <w:pPr>
        <w:pStyle w:val="EXnumlist2colwleaders"/>
        <w:tabs>
          <w:tab w:val="left" w:pos="6840"/>
        </w:tabs>
      </w:pPr>
      <w:r>
        <w:tab/>
        <w:t>payments of $1 at 2% (Table II</w:t>
      </w:r>
      <w:r w:rsidR="008F5359">
        <w:t xml:space="preserve">, </w:t>
      </w:r>
      <w:r w:rsidR="008E3372">
        <w:t>Appendix D</w:t>
      </w:r>
      <w:r>
        <w:t>)</w:t>
      </w:r>
      <w:r>
        <w:tab/>
      </w:r>
      <w:r>
        <w:tab/>
      </w:r>
      <w:r>
        <w:rPr>
          <w:szCs w:val="24"/>
          <w:u w:val="single"/>
        </w:rPr>
        <w:sym w:font="Symbol" w:char="F0B4"/>
      </w:r>
      <w:r>
        <w:rPr>
          <w:szCs w:val="24"/>
          <w:u w:val="single"/>
        </w:rPr>
        <w:tab/>
      </w:r>
      <w:r>
        <w:rPr>
          <w:u w:val="single"/>
        </w:rPr>
        <w:t>34.7609</w:t>
      </w:r>
    </w:p>
    <w:p w14:paraId="525E5AB1" w14:textId="77777777" w:rsidR="00090926" w:rsidRDefault="00090926">
      <w:pPr>
        <w:pStyle w:val="EXnumlist2colwleaders"/>
        <w:tabs>
          <w:tab w:val="left" w:pos="8370"/>
        </w:tabs>
      </w:pPr>
      <w:r>
        <w:t>Present value of interest payments</w:t>
      </w:r>
      <w:r>
        <w:tab/>
      </w:r>
      <w:r>
        <w:tab/>
      </w:r>
      <w:r>
        <w:tab/>
        <w:t>$</w:t>
      </w:r>
      <w:r>
        <w:tab/>
        <w:t>69,522</w:t>
      </w:r>
    </w:p>
    <w:p w14:paraId="08CA20FB" w14:textId="77777777" w:rsidR="00090926" w:rsidRDefault="00090926">
      <w:pPr>
        <w:pStyle w:val="EXnumlist2colwleaders"/>
        <w:tabs>
          <w:tab w:val="left" w:pos="6840"/>
        </w:tabs>
      </w:pPr>
      <w:r>
        <w:t>Maturity value of bonds</w:t>
      </w:r>
      <w:r>
        <w:tab/>
      </w:r>
      <w:r>
        <w:tab/>
        <w:t>$</w:t>
      </w:r>
      <w:r>
        <w:tab/>
        <w:t>100,000</w:t>
      </w:r>
    </w:p>
    <w:p w14:paraId="4D5FE725" w14:textId="77777777" w:rsidR="00090926" w:rsidRDefault="00090926">
      <w:pPr>
        <w:pStyle w:val="EXnumlist2colwleaders"/>
      </w:pPr>
      <w:r>
        <w:t>Present value of $1 received 60 periods</w:t>
      </w:r>
    </w:p>
    <w:p w14:paraId="7333457D" w14:textId="77777777" w:rsidR="00090926" w:rsidRDefault="00090926">
      <w:pPr>
        <w:pStyle w:val="EXnumlist2colwleaders"/>
        <w:tabs>
          <w:tab w:val="left" w:pos="6840"/>
        </w:tabs>
      </w:pPr>
      <w:r>
        <w:tab/>
        <w:t>in the future discounted at 2% (Table I</w:t>
      </w:r>
      <w:r w:rsidR="008F5359">
        <w:t xml:space="preserve">, </w:t>
      </w:r>
      <w:r w:rsidR="008E3372">
        <w:t>Appendix D</w:t>
      </w:r>
      <w:r>
        <w:t>)</w:t>
      </w:r>
      <w:r>
        <w:tab/>
      </w:r>
      <w:r>
        <w:tab/>
      </w:r>
      <w:r>
        <w:rPr>
          <w:szCs w:val="24"/>
          <w:u w:val="single"/>
        </w:rPr>
        <w:sym w:font="Symbol" w:char="F0B4"/>
      </w:r>
      <w:r>
        <w:rPr>
          <w:u w:val="single"/>
        </w:rPr>
        <w:tab/>
        <w:t>0.3048</w:t>
      </w:r>
    </w:p>
    <w:p w14:paraId="10FDBE74" w14:textId="77777777" w:rsidR="00090926" w:rsidRDefault="00090926">
      <w:pPr>
        <w:pStyle w:val="EXnumlist2colwleaders"/>
        <w:tabs>
          <w:tab w:val="left" w:pos="8370"/>
        </w:tabs>
      </w:pPr>
      <w:r>
        <w:t>Present value of principal amount</w:t>
      </w:r>
      <w:r>
        <w:tab/>
      </w:r>
      <w:r>
        <w:tab/>
      </w:r>
      <w:r>
        <w:tab/>
      </w:r>
      <w:r>
        <w:rPr>
          <w:u w:val="single"/>
        </w:rPr>
        <w:tab/>
        <w:t>30,480</w:t>
      </w:r>
    </w:p>
    <w:p w14:paraId="71802D4C" w14:textId="77777777" w:rsidR="00090926" w:rsidRDefault="00090926">
      <w:pPr>
        <w:pStyle w:val="EXnumlist2colwleaders"/>
        <w:tabs>
          <w:tab w:val="decimal" w:pos="9360"/>
        </w:tabs>
      </w:pPr>
      <w:r>
        <w:t>Issuance price of bonds (total present value)</w:t>
      </w:r>
      <w:r>
        <w:tab/>
      </w:r>
      <w:r>
        <w:tab/>
      </w:r>
      <w:r>
        <w:tab/>
      </w:r>
      <w:r>
        <w:rPr>
          <w:u w:val="double"/>
        </w:rPr>
        <w:t>$100,002</w:t>
      </w:r>
      <w:r>
        <w:t>*</w:t>
      </w:r>
    </w:p>
    <w:p w14:paraId="5D56AF8C" w14:textId="77777777" w:rsidR="00090926" w:rsidRDefault="00090926">
      <w:pPr>
        <w:pStyle w:val="EXnumlist2colwleaders"/>
      </w:pPr>
    </w:p>
    <w:p w14:paraId="61998046" w14:textId="77777777" w:rsidR="00090926" w:rsidRDefault="00090926">
      <w:pPr>
        <w:pStyle w:val="EXnumlist2colwleaders"/>
      </w:pPr>
      <w:r>
        <w:t>*Difference is due to the rounding of the present value factor.</w:t>
      </w:r>
    </w:p>
    <w:p w14:paraId="58DAE547" w14:textId="77777777" w:rsidR="00090926" w:rsidRDefault="00090926">
      <w:pPr>
        <w:pStyle w:val="EX"/>
      </w:pPr>
    </w:p>
    <w:p w14:paraId="609ACB8D" w14:textId="77777777" w:rsidR="00090926" w:rsidRDefault="00090926" w:rsidP="00B52113">
      <w:pPr>
        <w:pStyle w:val="Heading3"/>
      </w:pPr>
      <w:r>
        <w:t>PE 10–1</w:t>
      </w:r>
      <w:r w:rsidR="00B53FDA">
        <w:t>3</w:t>
      </w:r>
      <w:r>
        <w:t xml:space="preserve"> (LO</w:t>
      </w:r>
      <w:r w:rsidR="00B53FDA">
        <w:t>3</w:t>
      </w:r>
      <w:r>
        <w:t>)</w:t>
      </w:r>
      <w:r>
        <w:tab/>
        <w:t>Bonds Issued at a Discount</w:t>
      </w:r>
    </w:p>
    <w:p w14:paraId="2D7FDC9B" w14:textId="77777777" w:rsidR="00090926" w:rsidRDefault="00090926">
      <w:pPr>
        <w:pStyle w:val="EX2colwleaders"/>
        <w:tabs>
          <w:tab w:val="left" w:pos="7020"/>
        </w:tabs>
      </w:pPr>
      <w:r>
        <w:t>Semiannual interest payments</w:t>
      </w:r>
      <w:r>
        <w:tab/>
      </w:r>
      <w:r>
        <w:tab/>
        <w:t>$</w:t>
      </w:r>
      <w:r>
        <w:tab/>
        <w:t>1,000</w:t>
      </w:r>
    </w:p>
    <w:p w14:paraId="1D3EEDDE" w14:textId="77777777" w:rsidR="00090926" w:rsidRDefault="00090926">
      <w:pPr>
        <w:pStyle w:val="EX2colwleaders"/>
        <w:tabs>
          <w:tab w:val="left" w:pos="7020"/>
        </w:tabs>
      </w:pPr>
      <w:r>
        <w:t>Present value of an annuity of 10</w:t>
      </w:r>
    </w:p>
    <w:p w14:paraId="12382309" w14:textId="77777777" w:rsidR="00090926" w:rsidRDefault="00090926">
      <w:pPr>
        <w:pStyle w:val="EX2colwleaders"/>
        <w:tabs>
          <w:tab w:val="left" w:pos="7020"/>
        </w:tabs>
      </w:pPr>
      <w:r>
        <w:tab/>
        <w:t>payments of $1 at 6% (Table II</w:t>
      </w:r>
      <w:r w:rsidR="00F97DD6">
        <w:t xml:space="preserve">, </w:t>
      </w:r>
      <w:r w:rsidR="008E3372">
        <w:t>Appendix D</w:t>
      </w:r>
      <w:r>
        <w:t>)</w:t>
      </w:r>
      <w:r>
        <w:tab/>
      </w:r>
      <w:r>
        <w:tab/>
      </w:r>
      <w:r>
        <w:rPr>
          <w:szCs w:val="24"/>
          <w:u w:val="single"/>
        </w:rPr>
        <w:sym w:font="Symbol" w:char="F0B4"/>
      </w:r>
      <w:r>
        <w:rPr>
          <w:u w:val="single"/>
        </w:rPr>
        <w:tab/>
        <w:t>7.3601</w:t>
      </w:r>
    </w:p>
    <w:p w14:paraId="0EA4CB64" w14:textId="77777777" w:rsidR="00090926" w:rsidRDefault="00090926">
      <w:pPr>
        <w:pStyle w:val="EX2colwleaders"/>
        <w:tabs>
          <w:tab w:val="left" w:pos="7020"/>
          <w:tab w:val="left" w:pos="8496"/>
        </w:tabs>
      </w:pPr>
      <w:r>
        <w:t>Present value of interest payments</w:t>
      </w:r>
      <w:r>
        <w:tab/>
      </w:r>
      <w:r>
        <w:tab/>
      </w:r>
      <w:r>
        <w:tab/>
      </w:r>
      <w:r>
        <w:tab/>
        <w:t>$</w:t>
      </w:r>
      <w:r>
        <w:tab/>
        <w:t>7,360</w:t>
      </w:r>
    </w:p>
    <w:p w14:paraId="631B7ADE" w14:textId="77777777" w:rsidR="00090926" w:rsidRDefault="00090926">
      <w:pPr>
        <w:pStyle w:val="EX2colwleaders"/>
        <w:tabs>
          <w:tab w:val="left" w:pos="7020"/>
        </w:tabs>
      </w:pPr>
      <w:r>
        <w:t>Maturity value of bonds</w:t>
      </w:r>
      <w:r>
        <w:tab/>
      </w:r>
      <w:r>
        <w:tab/>
        <w:t>$</w:t>
      </w:r>
      <w:r>
        <w:tab/>
        <w:t>25,000</w:t>
      </w:r>
    </w:p>
    <w:p w14:paraId="304571B0" w14:textId="77777777" w:rsidR="00090926" w:rsidRDefault="00090926">
      <w:pPr>
        <w:pStyle w:val="EX2colwleaders"/>
      </w:pPr>
      <w:r>
        <w:t>Present value of $1 received 10 periods</w:t>
      </w:r>
    </w:p>
    <w:p w14:paraId="73273B03" w14:textId="77777777" w:rsidR="00090926" w:rsidRDefault="00090926">
      <w:pPr>
        <w:pStyle w:val="EX2colwleaders"/>
        <w:tabs>
          <w:tab w:val="left" w:pos="7020"/>
        </w:tabs>
      </w:pPr>
      <w:r>
        <w:tab/>
        <w:t>in the future discounted at 6% (Table I</w:t>
      </w:r>
      <w:r w:rsidR="00F97DD6">
        <w:t xml:space="preserve">, </w:t>
      </w:r>
      <w:r w:rsidR="008E3372">
        <w:t>Appendix D</w:t>
      </w:r>
      <w:r>
        <w:t>)</w:t>
      </w:r>
      <w:r>
        <w:tab/>
      </w:r>
      <w:r>
        <w:tab/>
      </w:r>
      <w:r>
        <w:rPr>
          <w:szCs w:val="24"/>
          <w:u w:val="single"/>
        </w:rPr>
        <w:sym w:font="Symbol" w:char="F0B4"/>
      </w:r>
      <w:r>
        <w:rPr>
          <w:szCs w:val="24"/>
          <w:u w:val="single"/>
        </w:rPr>
        <w:tab/>
      </w:r>
      <w:r>
        <w:rPr>
          <w:u w:val="single"/>
        </w:rPr>
        <w:t>0.5584</w:t>
      </w:r>
    </w:p>
    <w:p w14:paraId="430FC645" w14:textId="77777777" w:rsidR="00090926" w:rsidRDefault="00090926">
      <w:pPr>
        <w:pStyle w:val="EX2colwleaders"/>
        <w:tabs>
          <w:tab w:val="left" w:pos="8496"/>
        </w:tabs>
      </w:pPr>
      <w:r>
        <w:t>Present value of principal amount</w:t>
      </w:r>
      <w:r>
        <w:tab/>
      </w:r>
      <w:r>
        <w:tab/>
      </w:r>
      <w:r>
        <w:tab/>
      </w:r>
      <w:r>
        <w:rPr>
          <w:u w:val="single"/>
        </w:rPr>
        <w:tab/>
        <w:t>13,960</w:t>
      </w:r>
    </w:p>
    <w:p w14:paraId="4F36195C" w14:textId="77777777" w:rsidR="00090926" w:rsidRDefault="00090926">
      <w:pPr>
        <w:pStyle w:val="EX2colwleaders"/>
        <w:rPr>
          <w:u w:val="double"/>
        </w:rPr>
      </w:pPr>
      <w:r>
        <w:t>Issuance price of bonds (total present value)</w:t>
      </w:r>
      <w:r>
        <w:tab/>
      </w:r>
      <w:r>
        <w:tab/>
      </w:r>
      <w:r>
        <w:tab/>
      </w:r>
      <w:r>
        <w:rPr>
          <w:u w:val="double"/>
        </w:rPr>
        <w:t>$21,320</w:t>
      </w:r>
    </w:p>
    <w:p w14:paraId="6977C585" w14:textId="77777777" w:rsidR="008E3372" w:rsidRDefault="008E3372">
      <w:pPr>
        <w:pStyle w:val="EX2colwleaders"/>
        <w:rPr>
          <w:u w:val="double"/>
        </w:rPr>
      </w:pPr>
    </w:p>
    <w:p w14:paraId="32E17D1F" w14:textId="18AB0EB1" w:rsidR="008E3372" w:rsidRDefault="008E3372">
      <w:pPr>
        <w:pStyle w:val="EX2colwleaders"/>
        <w:rPr>
          <w:u w:val="double"/>
        </w:rPr>
      </w:pPr>
    </w:p>
    <w:p w14:paraId="755F5EE9" w14:textId="77777777" w:rsidR="007D56FE" w:rsidRDefault="007D56FE">
      <w:pPr>
        <w:pStyle w:val="EX2colwleaders"/>
        <w:rPr>
          <w:u w:val="double"/>
        </w:rPr>
      </w:pPr>
    </w:p>
    <w:p w14:paraId="0F89E721" w14:textId="77777777" w:rsidR="00090926" w:rsidRDefault="00090926">
      <w:pPr>
        <w:pStyle w:val="Heading3"/>
      </w:pPr>
      <w:r>
        <w:lastRenderedPageBreak/>
        <w:t>PE 10–1</w:t>
      </w:r>
      <w:r w:rsidR="00EA4D45">
        <w:t>4</w:t>
      </w:r>
      <w:r>
        <w:t xml:space="preserve"> (LO</w:t>
      </w:r>
      <w:r w:rsidR="00EA4D45">
        <w:t>3</w:t>
      </w:r>
      <w:r>
        <w:t>)</w:t>
      </w:r>
      <w:r>
        <w:tab/>
        <w:t>Bonds Issued at a Premium</w:t>
      </w:r>
    </w:p>
    <w:p w14:paraId="3874A0CD" w14:textId="77777777" w:rsidR="00090926" w:rsidRDefault="00090926">
      <w:pPr>
        <w:pStyle w:val="EX2colwleaders"/>
        <w:tabs>
          <w:tab w:val="left" w:pos="6840"/>
        </w:tabs>
      </w:pPr>
      <w:r>
        <w:t>Semiannual interest payments</w:t>
      </w:r>
      <w:r>
        <w:tab/>
      </w:r>
      <w:r>
        <w:tab/>
        <w:t>$</w:t>
      </w:r>
      <w:r>
        <w:tab/>
        <w:t>4,000</w:t>
      </w:r>
    </w:p>
    <w:p w14:paraId="6D499AB5" w14:textId="77777777" w:rsidR="00090926" w:rsidRDefault="00090926">
      <w:pPr>
        <w:pStyle w:val="EX2colwleaders"/>
        <w:tabs>
          <w:tab w:val="left" w:pos="6840"/>
        </w:tabs>
      </w:pPr>
      <w:r>
        <w:t>Present value of an annuity of 14</w:t>
      </w:r>
    </w:p>
    <w:p w14:paraId="3BC10179" w14:textId="77777777" w:rsidR="00090926" w:rsidRDefault="00090926">
      <w:pPr>
        <w:pStyle w:val="EX2colwleaders"/>
        <w:tabs>
          <w:tab w:val="left" w:pos="6840"/>
        </w:tabs>
      </w:pPr>
      <w:r>
        <w:tab/>
        <w:t>payments of $1 at 3% (Table II</w:t>
      </w:r>
      <w:r w:rsidR="00F97DD6">
        <w:t xml:space="preserve">, </w:t>
      </w:r>
      <w:r w:rsidR="008E3372">
        <w:t>Appendix D</w:t>
      </w:r>
      <w:r>
        <w:t>)</w:t>
      </w:r>
      <w:r>
        <w:tab/>
      </w:r>
      <w:r>
        <w:tab/>
      </w:r>
      <w:r>
        <w:rPr>
          <w:szCs w:val="24"/>
          <w:u w:val="single"/>
        </w:rPr>
        <w:sym w:font="Symbol" w:char="F0B4"/>
      </w:r>
      <w:r>
        <w:rPr>
          <w:szCs w:val="24"/>
          <w:u w:val="single"/>
        </w:rPr>
        <w:tab/>
      </w:r>
      <w:r>
        <w:rPr>
          <w:u w:val="single"/>
        </w:rPr>
        <w:t>11.2961</w:t>
      </w:r>
    </w:p>
    <w:p w14:paraId="76625233" w14:textId="77777777" w:rsidR="00090926" w:rsidRDefault="00090926">
      <w:pPr>
        <w:pStyle w:val="EX2colwleaders"/>
        <w:tabs>
          <w:tab w:val="left" w:pos="6840"/>
          <w:tab w:val="left" w:pos="8370"/>
        </w:tabs>
      </w:pPr>
      <w:r>
        <w:t>Present value of interest payments</w:t>
      </w:r>
      <w:r>
        <w:tab/>
      </w:r>
      <w:r>
        <w:tab/>
      </w:r>
      <w:r>
        <w:tab/>
      </w:r>
      <w:r>
        <w:tab/>
        <w:t>$</w:t>
      </w:r>
      <w:r>
        <w:tab/>
        <w:t>45,184</w:t>
      </w:r>
    </w:p>
    <w:p w14:paraId="34F8672A" w14:textId="77777777" w:rsidR="00090926" w:rsidRDefault="00090926">
      <w:pPr>
        <w:pStyle w:val="EX2colwleaders"/>
        <w:tabs>
          <w:tab w:val="left" w:pos="6840"/>
        </w:tabs>
      </w:pPr>
      <w:r>
        <w:t>Maturity value of bonds</w:t>
      </w:r>
      <w:r>
        <w:tab/>
      </w:r>
      <w:r>
        <w:tab/>
        <w:t>$</w:t>
      </w:r>
      <w:r>
        <w:tab/>
        <w:t>100,000</w:t>
      </w:r>
    </w:p>
    <w:p w14:paraId="389A7AD1" w14:textId="77777777" w:rsidR="00090926" w:rsidRDefault="00090926">
      <w:pPr>
        <w:pStyle w:val="EX2colwleaders"/>
        <w:tabs>
          <w:tab w:val="left" w:pos="6840"/>
        </w:tabs>
      </w:pPr>
      <w:r>
        <w:t>Present value of $1 received 14 periods</w:t>
      </w:r>
    </w:p>
    <w:p w14:paraId="1966857C" w14:textId="77777777" w:rsidR="00090926" w:rsidRDefault="00090926">
      <w:pPr>
        <w:pStyle w:val="EX2colwleaders"/>
        <w:tabs>
          <w:tab w:val="left" w:pos="6840"/>
        </w:tabs>
      </w:pPr>
      <w:r>
        <w:tab/>
        <w:t>in the future discounted at 3% (Table I</w:t>
      </w:r>
      <w:r w:rsidR="00F97DD6">
        <w:t xml:space="preserve">, </w:t>
      </w:r>
      <w:r w:rsidR="008E3372">
        <w:t>Appendix D</w:t>
      </w:r>
      <w:r>
        <w:t>)</w:t>
      </w:r>
      <w:r>
        <w:tab/>
      </w:r>
      <w:r>
        <w:tab/>
      </w:r>
      <w:r>
        <w:rPr>
          <w:szCs w:val="24"/>
          <w:u w:val="single"/>
        </w:rPr>
        <w:sym w:font="Symbol" w:char="F0B4"/>
      </w:r>
      <w:r>
        <w:rPr>
          <w:u w:val="single"/>
        </w:rPr>
        <w:tab/>
        <w:t>0.6611</w:t>
      </w:r>
    </w:p>
    <w:p w14:paraId="0D1BAC8F" w14:textId="77777777" w:rsidR="00090926" w:rsidRDefault="00090926">
      <w:pPr>
        <w:pStyle w:val="EX2colwleaders"/>
        <w:tabs>
          <w:tab w:val="left" w:pos="8370"/>
        </w:tabs>
      </w:pPr>
      <w:r>
        <w:t>Present value of principal amount</w:t>
      </w:r>
      <w:r>
        <w:tab/>
      </w:r>
      <w:r>
        <w:tab/>
      </w:r>
      <w:r>
        <w:tab/>
      </w:r>
      <w:r>
        <w:rPr>
          <w:u w:val="single"/>
        </w:rPr>
        <w:tab/>
        <w:t>66,110</w:t>
      </w:r>
    </w:p>
    <w:p w14:paraId="79B79A80" w14:textId="77777777" w:rsidR="008E3372" w:rsidRDefault="00090926" w:rsidP="004F73F2">
      <w:pPr>
        <w:pStyle w:val="EX2colwleaders"/>
      </w:pPr>
      <w:r>
        <w:t>Issuance price of bonds (total present value)</w:t>
      </w:r>
      <w:r>
        <w:tab/>
      </w:r>
      <w:r>
        <w:tab/>
      </w:r>
      <w:r>
        <w:tab/>
      </w:r>
      <w:r>
        <w:rPr>
          <w:u w:val="double"/>
        </w:rPr>
        <w:t>$111,294</w:t>
      </w:r>
    </w:p>
    <w:p w14:paraId="13AF1551" w14:textId="77777777" w:rsidR="00090926" w:rsidRDefault="00090926" w:rsidP="004F73F2">
      <w:pPr>
        <w:pStyle w:val="Heading3"/>
      </w:pPr>
      <w:r>
        <w:t>PE 10–1</w:t>
      </w:r>
      <w:r w:rsidR="00EA4D45">
        <w:t>5</w:t>
      </w:r>
      <w:r>
        <w:t xml:space="preserve"> (LO</w:t>
      </w:r>
      <w:r w:rsidR="00EA4D45">
        <w:t>3</w:t>
      </w:r>
      <w:r>
        <w:t>)</w:t>
      </w:r>
      <w:r>
        <w:tab/>
        <w:t>Accounting for Bonds Payable Issued at Face Value</w:t>
      </w:r>
    </w:p>
    <w:p w14:paraId="3ED17ECC" w14:textId="5D162C56" w:rsidR="00090926" w:rsidRDefault="00090926">
      <w:pPr>
        <w:pStyle w:val="EXnumlistjewexpla2"/>
        <w:tabs>
          <w:tab w:val="clear" w:pos="1260"/>
        </w:tabs>
        <w:rPr>
          <w:lang w:eastAsia="zh-TW"/>
        </w:rPr>
      </w:pPr>
      <w:r>
        <w:t>1.</w:t>
      </w:r>
      <w:r>
        <w:tab/>
        <w:t>Cash</w:t>
      </w:r>
      <w:r>
        <w:tab/>
      </w:r>
      <w:r>
        <w:tab/>
      </w:r>
      <w:r w:rsidR="00463180">
        <w:rPr>
          <w:rFonts w:hint="eastAsia"/>
          <w:lang w:eastAsia="zh-TW"/>
        </w:rPr>
        <w:t>800,000</w:t>
      </w:r>
    </w:p>
    <w:p w14:paraId="05FA1EB2" w14:textId="36AFB5EF" w:rsidR="00090926" w:rsidRDefault="00090926">
      <w:pPr>
        <w:pStyle w:val="EXnumlistjewexpla2"/>
        <w:rPr>
          <w:lang w:eastAsia="zh-TW"/>
        </w:rPr>
      </w:pPr>
      <w:r>
        <w:tab/>
      </w:r>
      <w:r>
        <w:tab/>
        <w:t>Bonds Payable</w:t>
      </w:r>
      <w:r>
        <w:tab/>
      </w:r>
      <w:r>
        <w:tab/>
      </w:r>
      <w:r>
        <w:tab/>
      </w:r>
      <w:r w:rsidR="00463180">
        <w:rPr>
          <w:rFonts w:hint="eastAsia"/>
          <w:lang w:eastAsia="zh-TW"/>
        </w:rPr>
        <w:t>800,000</w:t>
      </w:r>
    </w:p>
    <w:p w14:paraId="67784A2F" w14:textId="0DE371BC" w:rsidR="00090926" w:rsidRDefault="00090926">
      <w:pPr>
        <w:pStyle w:val="EXnumlistjewexpla2"/>
        <w:rPr>
          <w:i/>
          <w:iCs/>
        </w:rPr>
      </w:pPr>
      <w:r>
        <w:rPr>
          <w:i/>
          <w:iCs/>
        </w:rPr>
        <w:tab/>
      </w:r>
      <w:r>
        <w:rPr>
          <w:i/>
          <w:iCs/>
        </w:rPr>
        <w:tab/>
      </w:r>
      <w:r>
        <w:rPr>
          <w:i/>
          <w:iCs/>
        </w:rPr>
        <w:tab/>
        <w:t>Issued $</w:t>
      </w:r>
      <w:r w:rsidR="006052B9">
        <w:rPr>
          <w:i/>
          <w:iCs/>
        </w:rPr>
        <w:t>80</w:t>
      </w:r>
      <w:r>
        <w:rPr>
          <w:i/>
          <w:iCs/>
        </w:rPr>
        <w:t>0,000, 9%, 20-year bonds at face value.</w:t>
      </w:r>
    </w:p>
    <w:p w14:paraId="0CC2DDC5" w14:textId="77777777" w:rsidR="00090926" w:rsidRDefault="00090926">
      <w:pPr>
        <w:pStyle w:val="EXnumlistjewexpla2"/>
      </w:pPr>
    </w:p>
    <w:p w14:paraId="2AC2893D" w14:textId="698EFFF4" w:rsidR="00090926" w:rsidRDefault="00090926">
      <w:pPr>
        <w:pStyle w:val="EXnumlistjewexpla2"/>
        <w:rPr>
          <w:lang w:eastAsia="zh-TW"/>
        </w:rPr>
      </w:pPr>
      <w:r>
        <w:t>2.</w:t>
      </w:r>
      <w:r>
        <w:tab/>
        <w:t>Bond Interest Expense</w:t>
      </w:r>
      <w:r>
        <w:tab/>
      </w:r>
      <w:r>
        <w:tab/>
      </w:r>
      <w:r w:rsidR="00463180">
        <w:rPr>
          <w:rFonts w:hint="eastAsia"/>
          <w:lang w:eastAsia="zh-TW"/>
        </w:rPr>
        <w:t>36,000</w:t>
      </w:r>
    </w:p>
    <w:p w14:paraId="0417A542" w14:textId="2DFE187F" w:rsidR="00090926" w:rsidRDefault="00090926">
      <w:pPr>
        <w:pStyle w:val="EXnumlistjewexpla2"/>
        <w:rPr>
          <w:lang w:eastAsia="zh-TW"/>
        </w:rPr>
      </w:pPr>
      <w:r>
        <w:tab/>
      </w:r>
      <w:r>
        <w:tab/>
        <w:t>Cash</w:t>
      </w:r>
      <w:r>
        <w:tab/>
      </w:r>
      <w:r>
        <w:tab/>
      </w:r>
      <w:r>
        <w:tab/>
      </w:r>
      <w:r w:rsidR="00463180">
        <w:rPr>
          <w:rFonts w:hint="eastAsia"/>
          <w:lang w:eastAsia="zh-TW"/>
        </w:rPr>
        <w:t>36,000</w:t>
      </w:r>
    </w:p>
    <w:p w14:paraId="1A2B7C04" w14:textId="07FE8659" w:rsidR="00090926" w:rsidRDefault="00090926">
      <w:pPr>
        <w:pStyle w:val="EXnumlistjewexpla2"/>
        <w:rPr>
          <w:i/>
          <w:iCs/>
        </w:rPr>
      </w:pPr>
      <w:r>
        <w:rPr>
          <w:i/>
          <w:iCs/>
        </w:rPr>
        <w:tab/>
      </w:r>
      <w:r>
        <w:rPr>
          <w:i/>
          <w:iCs/>
        </w:rPr>
        <w:tab/>
      </w:r>
      <w:r>
        <w:rPr>
          <w:i/>
          <w:iCs/>
        </w:rPr>
        <w:tab/>
        <w:t>Paid semiannual interest on the $</w:t>
      </w:r>
      <w:r w:rsidR="006052B9">
        <w:rPr>
          <w:i/>
          <w:iCs/>
        </w:rPr>
        <w:t>80</w:t>
      </w:r>
      <w:r>
        <w:rPr>
          <w:i/>
          <w:iCs/>
        </w:rPr>
        <w:t xml:space="preserve">0,000, 9%, </w:t>
      </w:r>
    </w:p>
    <w:p w14:paraId="11417149" w14:textId="4A74BF60" w:rsidR="00090926" w:rsidRDefault="00090926">
      <w:pPr>
        <w:pStyle w:val="EXnumlistjewexpla2"/>
        <w:rPr>
          <w:i/>
          <w:iCs/>
        </w:rPr>
      </w:pPr>
      <w:r>
        <w:rPr>
          <w:i/>
          <w:iCs/>
        </w:rPr>
        <w:tab/>
      </w:r>
      <w:r>
        <w:rPr>
          <w:i/>
          <w:iCs/>
        </w:rPr>
        <w:tab/>
      </w:r>
      <w:r>
        <w:rPr>
          <w:i/>
          <w:iCs/>
        </w:rPr>
        <w:tab/>
        <w:t>20-year bonds ($</w:t>
      </w:r>
      <w:r w:rsidR="006052B9">
        <w:rPr>
          <w:i/>
          <w:iCs/>
        </w:rPr>
        <w:t>80</w:t>
      </w:r>
      <w:r>
        <w:rPr>
          <w:i/>
          <w:iCs/>
        </w:rPr>
        <w:t xml:space="preserve">0,000 </w:t>
      </w:r>
      <w:r>
        <w:rPr>
          <w:i/>
          <w:iCs/>
          <w:szCs w:val="24"/>
        </w:rPr>
        <w:sym w:font="Symbol" w:char="F0B4"/>
      </w:r>
      <w:r>
        <w:rPr>
          <w:i/>
          <w:iCs/>
        </w:rPr>
        <w:t xml:space="preserve"> 0.09 </w:t>
      </w:r>
      <w:r>
        <w:rPr>
          <w:i/>
          <w:iCs/>
          <w:szCs w:val="24"/>
        </w:rPr>
        <w:sym w:font="Symbol" w:char="F0B4"/>
      </w:r>
      <w:r>
        <w:rPr>
          <w:i/>
          <w:iCs/>
        </w:rPr>
        <w:t xml:space="preserve"> ½ year).</w:t>
      </w:r>
    </w:p>
    <w:p w14:paraId="16A3AA1B" w14:textId="77777777" w:rsidR="00090926" w:rsidRDefault="00090926">
      <w:pPr>
        <w:pStyle w:val="Heading3"/>
        <w:jc w:val="left"/>
      </w:pPr>
      <w:r>
        <w:t>PE 10–1</w:t>
      </w:r>
      <w:r w:rsidR="00EA4D45">
        <w:t>6</w:t>
      </w:r>
      <w:r>
        <w:t xml:space="preserve"> (LO</w:t>
      </w:r>
      <w:r w:rsidR="00EA4D45">
        <w:t>3</w:t>
      </w:r>
      <w:r>
        <w:t>)</w:t>
      </w:r>
      <w:r>
        <w:tab/>
        <w:t xml:space="preserve">Accounting for Retirement of Bonds Payable Issued at Face </w:t>
      </w:r>
      <w:r>
        <w:br/>
        <w:t>Value</w:t>
      </w:r>
    </w:p>
    <w:p w14:paraId="1FC18435" w14:textId="7BDEA4CE" w:rsidR="00090926" w:rsidRDefault="00090926">
      <w:pPr>
        <w:pStyle w:val="je"/>
        <w:rPr>
          <w:lang w:eastAsia="zh-TW"/>
        </w:rPr>
      </w:pPr>
      <w:r>
        <w:t>Bonds Payable</w:t>
      </w:r>
      <w:r>
        <w:tab/>
      </w:r>
      <w:r>
        <w:tab/>
      </w:r>
      <w:r w:rsidR="00463180">
        <w:rPr>
          <w:rFonts w:hint="eastAsia"/>
          <w:lang w:eastAsia="zh-TW"/>
        </w:rPr>
        <w:t>800,000</w:t>
      </w:r>
    </w:p>
    <w:p w14:paraId="5DF9BA25" w14:textId="2765785C" w:rsidR="00090926" w:rsidRDefault="00090926">
      <w:pPr>
        <w:pStyle w:val="je"/>
        <w:rPr>
          <w:lang w:eastAsia="zh-TW"/>
        </w:rPr>
      </w:pPr>
      <w:r>
        <w:tab/>
        <w:t>Cash</w:t>
      </w:r>
      <w:r>
        <w:tab/>
      </w:r>
      <w:r>
        <w:tab/>
      </w:r>
      <w:r>
        <w:tab/>
      </w:r>
      <w:r w:rsidR="00463180">
        <w:rPr>
          <w:rFonts w:hint="eastAsia"/>
          <w:lang w:eastAsia="zh-TW"/>
        </w:rPr>
        <w:t>800,000</w:t>
      </w:r>
    </w:p>
    <w:p w14:paraId="506715ED" w14:textId="466D5FB4" w:rsidR="00090926" w:rsidRDefault="00090926">
      <w:pPr>
        <w:pStyle w:val="je"/>
        <w:rPr>
          <w:i/>
          <w:iCs/>
        </w:rPr>
      </w:pPr>
      <w:r>
        <w:rPr>
          <w:i/>
          <w:iCs/>
        </w:rPr>
        <w:tab/>
      </w:r>
      <w:r>
        <w:rPr>
          <w:i/>
          <w:iCs/>
        </w:rPr>
        <w:tab/>
        <w:t>Retired the $</w:t>
      </w:r>
      <w:r w:rsidR="006052B9">
        <w:rPr>
          <w:i/>
          <w:iCs/>
        </w:rPr>
        <w:t>80</w:t>
      </w:r>
      <w:r>
        <w:rPr>
          <w:i/>
          <w:iCs/>
        </w:rPr>
        <w:t>0,000, 9%, 20-year bonds.</w:t>
      </w:r>
    </w:p>
    <w:p w14:paraId="1DC101F0" w14:textId="77777777" w:rsidR="00090926" w:rsidRDefault="00090926">
      <w:pPr>
        <w:pStyle w:val="Heading3"/>
      </w:pPr>
      <w:r>
        <w:t>PE 10–1</w:t>
      </w:r>
      <w:r w:rsidR="00EA4D45">
        <w:t>7</w:t>
      </w:r>
      <w:r>
        <w:t xml:space="preserve"> (LO</w:t>
      </w:r>
      <w:r w:rsidR="00EA4D45">
        <w:t>3</w:t>
      </w:r>
      <w:r>
        <w:t>)</w:t>
      </w:r>
      <w:r>
        <w:tab/>
        <w:t>Bond Retirements before Maturity</w:t>
      </w:r>
    </w:p>
    <w:p w14:paraId="107409B1" w14:textId="77777777" w:rsidR="00090926" w:rsidRDefault="00090926">
      <w:pPr>
        <w:pStyle w:val="je"/>
      </w:pPr>
      <w:r>
        <w:t>Bonds Payable</w:t>
      </w:r>
      <w:r>
        <w:tab/>
      </w:r>
      <w:r>
        <w:tab/>
        <w:t>300,000</w:t>
      </w:r>
    </w:p>
    <w:p w14:paraId="4EA472F0" w14:textId="6CFD5D1F" w:rsidR="00090926" w:rsidRDefault="00090926">
      <w:pPr>
        <w:pStyle w:val="je"/>
        <w:rPr>
          <w:lang w:eastAsia="zh-TW"/>
        </w:rPr>
      </w:pPr>
      <w:r>
        <w:t>Loss on Bond Retirement</w:t>
      </w:r>
      <w:r>
        <w:tab/>
      </w:r>
      <w:r>
        <w:tab/>
      </w:r>
      <w:r w:rsidR="00463180">
        <w:rPr>
          <w:rFonts w:hint="eastAsia"/>
          <w:lang w:eastAsia="zh-TW"/>
        </w:rPr>
        <w:t>18,000</w:t>
      </w:r>
    </w:p>
    <w:p w14:paraId="15DA3E67" w14:textId="4EEA5B35" w:rsidR="00090926" w:rsidRDefault="00090926">
      <w:pPr>
        <w:pStyle w:val="je"/>
        <w:rPr>
          <w:lang w:eastAsia="zh-TW"/>
        </w:rPr>
      </w:pPr>
      <w:r>
        <w:tab/>
        <w:t>Cash..</w:t>
      </w:r>
      <w:r>
        <w:tab/>
      </w:r>
      <w:r>
        <w:tab/>
      </w:r>
      <w:r w:rsidR="006052B9">
        <w:t xml:space="preserve">   </w:t>
      </w:r>
      <w:r w:rsidR="00463180">
        <w:rPr>
          <w:rFonts w:hint="eastAsia"/>
          <w:lang w:eastAsia="zh-TW"/>
        </w:rPr>
        <w:t>318,000</w:t>
      </w:r>
    </w:p>
    <w:p w14:paraId="7098A764" w14:textId="0FB9DE4B" w:rsidR="00090926" w:rsidRDefault="00090926">
      <w:pPr>
        <w:pStyle w:val="je"/>
        <w:rPr>
          <w:i/>
          <w:iCs/>
        </w:rPr>
      </w:pPr>
      <w:r>
        <w:rPr>
          <w:i/>
          <w:iCs/>
        </w:rPr>
        <w:tab/>
      </w:r>
      <w:r>
        <w:rPr>
          <w:i/>
          <w:iCs/>
        </w:rPr>
        <w:tab/>
        <w:t>To retire $300,000 of bonds at a call price of 10</w:t>
      </w:r>
      <w:r w:rsidR="00463180">
        <w:rPr>
          <w:rFonts w:hint="eastAsia"/>
          <w:i/>
          <w:iCs/>
          <w:lang w:eastAsia="zh-TW"/>
        </w:rPr>
        <w:t>6</w:t>
      </w:r>
      <w:r>
        <w:rPr>
          <w:i/>
          <w:iCs/>
        </w:rPr>
        <w:t>.</w:t>
      </w:r>
    </w:p>
    <w:p w14:paraId="2B5AAD74" w14:textId="77777777" w:rsidR="00090926" w:rsidRDefault="00090926">
      <w:pPr>
        <w:pStyle w:val="Heading3"/>
      </w:pPr>
      <w:r>
        <w:t>PE 10–</w:t>
      </w:r>
      <w:r w:rsidR="00EA4D45">
        <w:t>18</w:t>
      </w:r>
      <w:r>
        <w:t xml:space="preserve"> (LO</w:t>
      </w:r>
      <w:r w:rsidR="00EA4D45">
        <w:t>4</w:t>
      </w:r>
      <w:r>
        <w:t>)</w:t>
      </w:r>
      <w:r>
        <w:tab/>
        <w:t>Debt Ratio</w:t>
      </w:r>
    </w:p>
    <w:p w14:paraId="50BCF403" w14:textId="68919525" w:rsidR="00090926" w:rsidRDefault="00090926">
      <w:pPr>
        <w:pStyle w:val="EX"/>
      </w:pPr>
      <w:r>
        <w:t xml:space="preserve">Debt ratio = </w:t>
      </w:r>
      <w:r>
        <w:rPr>
          <w:position w:val="-24"/>
        </w:rPr>
        <w:object w:dxaOrig="1780" w:dyaOrig="620" w14:anchorId="76C10D51">
          <v:shape id="_x0000_i1027" type="#_x0000_t75" style="width:88.95pt;height:30.7pt" o:ole="">
            <v:imagedata r:id="rId18" o:title=""/>
          </v:shape>
          <o:OLEObject Type="Embed" ProgID="Equation.DSMT4" ShapeID="_x0000_i1027" DrawAspect="Content" ObjectID="_1564831337" r:id="rId19"/>
        </w:object>
      </w:r>
      <w:r>
        <w:t xml:space="preserve"> = </w:t>
      </w:r>
      <w:r w:rsidR="00463180">
        <w:rPr>
          <w:position w:val="-28"/>
        </w:rPr>
        <w:object w:dxaOrig="1120" w:dyaOrig="660" w14:anchorId="6728E039">
          <v:shape id="_x0000_i1028" type="#_x0000_t75" style="width:56.1pt;height:32.8pt" o:ole="">
            <v:imagedata r:id="rId20" o:title=""/>
          </v:shape>
          <o:OLEObject Type="Embed" ProgID="Equation.DSMT4" ShapeID="_x0000_i1028" DrawAspect="Content" ObjectID="_1564831338" r:id="rId21"/>
        </w:object>
      </w:r>
      <w:r>
        <w:t xml:space="preserve"> = </w:t>
      </w:r>
      <w:r w:rsidR="00490BCE">
        <w:rPr>
          <w:rFonts w:hint="eastAsia"/>
          <w:lang w:eastAsia="zh-TW"/>
        </w:rPr>
        <w:t>41.18</w:t>
      </w:r>
      <w:r>
        <w:t>%</w:t>
      </w:r>
    </w:p>
    <w:p w14:paraId="7BE9EBC1" w14:textId="77777777" w:rsidR="00090926" w:rsidRDefault="00090926">
      <w:pPr>
        <w:pStyle w:val="Heading3"/>
      </w:pPr>
      <w:r>
        <w:lastRenderedPageBreak/>
        <w:t>PE 10–</w:t>
      </w:r>
      <w:r w:rsidR="00EA4D45">
        <w:t>19</w:t>
      </w:r>
      <w:r>
        <w:t xml:space="preserve"> (LO</w:t>
      </w:r>
      <w:r w:rsidR="00EA4D45">
        <w:t>4</w:t>
      </w:r>
      <w:r>
        <w:t>)</w:t>
      </w:r>
      <w:r>
        <w:tab/>
        <w:t>Debt-to-Equity Ratio</w:t>
      </w:r>
    </w:p>
    <w:p w14:paraId="5806550E" w14:textId="3413AB99" w:rsidR="00090926" w:rsidRDefault="00090926">
      <w:pPr>
        <w:pStyle w:val="EX"/>
        <w:rPr>
          <w:lang w:eastAsia="zh-TW"/>
        </w:rPr>
      </w:pPr>
      <w:r>
        <w:t xml:space="preserve">Debt-to-equity ratio = </w:t>
      </w:r>
      <w:r w:rsidR="0004022A">
        <w:rPr>
          <w:rFonts w:hint="eastAsia"/>
          <w:lang w:eastAsia="zh-TW"/>
        </w:rPr>
        <w:t>Total liabilities/T</w:t>
      </w:r>
      <w:r w:rsidR="0004022A">
        <w:rPr>
          <w:lang w:eastAsia="zh-TW"/>
        </w:rPr>
        <w:t>otal equity</w:t>
      </w:r>
      <w:r>
        <w:t xml:space="preserve"> = </w:t>
      </w:r>
      <w:r w:rsidR="00490BCE">
        <w:rPr>
          <w:position w:val="-28"/>
        </w:rPr>
        <w:object w:dxaOrig="1219" w:dyaOrig="660" w14:anchorId="262ED808">
          <v:shape id="_x0000_i1029" type="#_x0000_t75" style="width:61.4pt;height:32.8pt" o:ole="">
            <v:imagedata r:id="rId22" o:title=""/>
          </v:shape>
          <o:OLEObject Type="Embed" ProgID="Equation.DSMT4" ShapeID="_x0000_i1029" DrawAspect="Content" ObjectID="_1564831339" r:id="rId23"/>
        </w:object>
      </w:r>
      <w:r>
        <w:t xml:space="preserve"> = </w:t>
      </w:r>
      <w:r w:rsidR="00490BCE">
        <w:rPr>
          <w:rFonts w:hint="eastAsia"/>
          <w:lang w:eastAsia="zh-TW"/>
        </w:rPr>
        <w:t>0.7</w:t>
      </w:r>
    </w:p>
    <w:p w14:paraId="05F9E35D" w14:textId="77777777" w:rsidR="00090926" w:rsidRDefault="00090926">
      <w:pPr>
        <w:pStyle w:val="6pt"/>
      </w:pPr>
    </w:p>
    <w:p w14:paraId="5E942220" w14:textId="3FFE20F5" w:rsidR="00090926" w:rsidRDefault="00090926">
      <w:pPr>
        <w:pStyle w:val="ExNOTE"/>
      </w:pPr>
      <w:r>
        <w:t xml:space="preserve">*Total </w:t>
      </w:r>
      <w:r w:rsidR="001463BB">
        <w:t>equity</w:t>
      </w:r>
      <w:r>
        <w:t xml:space="preserve"> = Total assets – Total liabilities ($8</w:t>
      </w:r>
      <w:r w:rsidR="00490BCE">
        <w:rPr>
          <w:rFonts w:hint="eastAsia"/>
          <w:lang w:eastAsia="zh-TW"/>
        </w:rPr>
        <w:t>5</w:t>
      </w:r>
      <w:r>
        <w:t>0,000 – $350,000 = $</w:t>
      </w:r>
      <w:r w:rsidR="00490BCE">
        <w:rPr>
          <w:rFonts w:hint="eastAsia"/>
          <w:lang w:eastAsia="zh-TW"/>
        </w:rPr>
        <w:t>500</w:t>
      </w:r>
      <w:r>
        <w:t>,000).</w:t>
      </w:r>
    </w:p>
    <w:p w14:paraId="73EE206E" w14:textId="77777777" w:rsidR="00090926" w:rsidRDefault="00090926">
      <w:pPr>
        <w:pStyle w:val="Heading3"/>
      </w:pPr>
      <w:r>
        <w:t>PE 10–</w:t>
      </w:r>
      <w:r w:rsidR="00EA4D45">
        <w:t>20</w:t>
      </w:r>
      <w:r>
        <w:t xml:space="preserve"> (LO</w:t>
      </w:r>
      <w:r w:rsidR="00EA4D45">
        <w:t>4</w:t>
      </w:r>
      <w:r>
        <w:t>)</w:t>
      </w:r>
      <w:r>
        <w:tab/>
        <w:t>Times Interest Earned Ratio</w:t>
      </w:r>
    </w:p>
    <w:tbl>
      <w:tblPr>
        <w:tblW w:w="9216" w:type="dxa"/>
        <w:tblCellMar>
          <w:left w:w="58" w:type="dxa"/>
          <w:right w:w="58" w:type="dxa"/>
        </w:tblCellMar>
        <w:tblLook w:val="0000" w:firstRow="0" w:lastRow="0" w:firstColumn="0" w:lastColumn="0" w:noHBand="0" w:noVBand="0"/>
      </w:tblPr>
      <w:tblGrid>
        <w:gridCol w:w="1926"/>
        <w:gridCol w:w="285"/>
        <w:gridCol w:w="3976"/>
        <w:gridCol w:w="285"/>
        <w:gridCol w:w="1096"/>
        <w:gridCol w:w="1648"/>
      </w:tblGrid>
      <w:tr w:rsidR="00090926" w:rsidRPr="00044DD9" w14:paraId="2361CDF2" w14:textId="77777777">
        <w:tc>
          <w:tcPr>
            <w:tcW w:w="1926" w:type="dxa"/>
          </w:tcPr>
          <w:p w14:paraId="115F1101" w14:textId="77777777" w:rsidR="00090926" w:rsidRPr="00044DD9" w:rsidRDefault="00090926">
            <w:pPr>
              <w:pStyle w:val="EX"/>
              <w:jc w:val="center"/>
            </w:pPr>
            <w:r w:rsidRPr="00044DD9">
              <w:t>Times interest</w:t>
            </w:r>
            <w:r w:rsidRPr="00044DD9">
              <w:br/>
              <w:t>earned ratio</w:t>
            </w:r>
          </w:p>
        </w:tc>
        <w:tc>
          <w:tcPr>
            <w:tcW w:w="285" w:type="dxa"/>
          </w:tcPr>
          <w:p w14:paraId="071BFC5A" w14:textId="77777777" w:rsidR="00090926" w:rsidRPr="00044DD9" w:rsidRDefault="00090926">
            <w:pPr>
              <w:pStyle w:val="9pt"/>
            </w:pPr>
          </w:p>
          <w:p w14:paraId="57ACC9E2" w14:textId="77777777" w:rsidR="00090926" w:rsidRPr="00044DD9" w:rsidRDefault="00090926">
            <w:pPr>
              <w:pStyle w:val="EX"/>
            </w:pPr>
            <w:r w:rsidRPr="00044DD9">
              <w:t>=</w:t>
            </w:r>
          </w:p>
        </w:tc>
        <w:tc>
          <w:tcPr>
            <w:tcW w:w="3976" w:type="dxa"/>
          </w:tcPr>
          <w:p w14:paraId="1AC9BDFE" w14:textId="77777777" w:rsidR="00090926" w:rsidRPr="00044DD9" w:rsidRDefault="00090926">
            <w:pPr>
              <w:pStyle w:val="EX"/>
            </w:pPr>
            <w:r w:rsidRPr="00044DD9">
              <w:rPr>
                <w:position w:val="-28"/>
              </w:rPr>
              <w:object w:dxaOrig="3860" w:dyaOrig="660" w14:anchorId="6E225EE7">
                <v:shape id="_x0000_i1030" type="#_x0000_t75" style="width:192.7pt;height:32.8pt" o:ole="">
                  <v:imagedata r:id="rId24" o:title=""/>
                </v:shape>
                <o:OLEObject Type="Embed" ProgID="Equation.DSMT4" ShapeID="_x0000_i1030" DrawAspect="Content" ObjectID="_1564831340" r:id="rId25"/>
              </w:object>
            </w:r>
          </w:p>
        </w:tc>
        <w:tc>
          <w:tcPr>
            <w:tcW w:w="285" w:type="dxa"/>
          </w:tcPr>
          <w:p w14:paraId="488A7969" w14:textId="77777777" w:rsidR="00090926" w:rsidRPr="00044DD9" w:rsidRDefault="00090926">
            <w:pPr>
              <w:pStyle w:val="9pt"/>
            </w:pPr>
          </w:p>
          <w:p w14:paraId="03609D92" w14:textId="77777777" w:rsidR="00090926" w:rsidRPr="00044DD9" w:rsidRDefault="00090926">
            <w:pPr>
              <w:pStyle w:val="EX"/>
            </w:pPr>
            <w:r w:rsidRPr="00044DD9">
              <w:t>=</w:t>
            </w:r>
          </w:p>
        </w:tc>
        <w:tc>
          <w:tcPr>
            <w:tcW w:w="1096" w:type="dxa"/>
          </w:tcPr>
          <w:p w14:paraId="2C899726" w14:textId="77777777" w:rsidR="00090926" w:rsidRPr="00044DD9" w:rsidRDefault="00090926">
            <w:pPr>
              <w:pStyle w:val="EX"/>
            </w:pPr>
            <w:r w:rsidRPr="00044DD9">
              <w:rPr>
                <w:position w:val="-28"/>
              </w:rPr>
              <w:object w:dxaOrig="980" w:dyaOrig="660" w14:anchorId="379FC65E">
                <v:shape id="_x0000_i1031" type="#_x0000_t75" style="width:48.7pt;height:32.8pt" o:ole="">
                  <v:imagedata r:id="rId26" o:title=""/>
                </v:shape>
                <o:OLEObject Type="Embed" ProgID="Equation.DSMT4" ShapeID="_x0000_i1031" DrawAspect="Content" ObjectID="_1564831341" r:id="rId27"/>
              </w:object>
            </w:r>
          </w:p>
        </w:tc>
        <w:tc>
          <w:tcPr>
            <w:tcW w:w="1648" w:type="dxa"/>
          </w:tcPr>
          <w:p w14:paraId="35784D9E" w14:textId="77777777" w:rsidR="00090926" w:rsidRPr="00044DD9" w:rsidRDefault="00090926">
            <w:pPr>
              <w:pStyle w:val="9pt"/>
              <w:jc w:val="left"/>
            </w:pPr>
          </w:p>
          <w:p w14:paraId="634684CE" w14:textId="77777777" w:rsidR="00090926" w:rsidRPr="00044DD9" w:rsidRDefault="00090926">
            <w:pPr>
              <w:pStyle w:val="EX"/>
            </w:pPr>
            <w:r w:rsidRPr="00044DD9">
              <w:t>= 10.67 times</w:t>
            </w:r>
          </w:p>
        </w:tc>
      </w:tr>
    </w:tbl>
    <w:p w14:paraId="7A268118" w14:textId="77777777" w:rsidR="00090926" w:rsidRDefault="00090926">
      <w:pPr>
        <w:pStyle w:val="EX"/>
      </w:pPr>
    </w:p>
    <w:p w14:paraId="32338129" w14:textId="77777777" w:rsidR="00090926" w:rsidRDefault="00090926">
      <w:pPr>
        <w:pStyle w:val="je"/>
      </w:pPr>
    </w:p>
    <w:p w14:paraId="7CEEDD14" w14:textId="77777777" w:rsidR="00090926" w:rsidRDefault="00090926">
      <w:pPr>
        <w:pStyle w:val="Heading2"/>
      </w:pPr>
      <w:r>
        <w:br w:type="page"/>
      </w:r>
      <w:r>
        <w:lastRenderedPageBreak/>
        <w:t>EXERCISES</w:t>
      </w:r>
    </w:p>
    <w:p w14:paraId="72A44AA3" w14:textId="77777777" w:rsidR="00090926" w:rsidRDefault="00090926">
      <w:pPr>
        <w:pStyle w:val="Heading3toppage"/>
      </w:pPr>
      <w:r>
        <w:t>E 10–</w:t>
      </w:r>
      <w:r w:rsidR="0092626F">
        <w:rPr>
          <w:rFonts w:hint="eastAsia"/>
          <w:lang w:eastAsia="zh-TW"/>
        </w:rPr>
        <w:t xml:space="preserve">1 </w:t>
      </w:r>
      <w:r>
        <w:t>(LO1)</w:t>
      </w:r>
      <w:r>
        <w:tab/>
        <w:t>Computing the Present Value of a Single Sum</w:t>
      </w:r>
    </w:p>
    <w:p w14:paraId="23D05184" w14:textId="77777777" w:rsidR="00090926" w:rsidRDefault="00090926">
      <w:pPr>
        <w:pStyle w:val="EX"/>
      </w:pPr>
      <w:r>
        <w:t>All present value factors are from Table I</w:t>
      </w:r>
      <w:r w:rsidR="00F97DD6">
        <w:t xml:space="preserve">, </w:t>
      </w:r>
      <w:r w:rsidR="008E3372">
        <w:t>Appendix D</w:t>
      </w:r>
      <w:r>
        <w:t>.</w:t>
      </w:r>
    </w:p>
    <w:p w14:paraId="09D40A00" w14:textId="77777777" w:rsidR="00090926" w:rsidRDefault="00090926">
      <w:pPr>
        <w:pStyle w:val="9pt"/>
      </w:pPr>
    </w:p>
    <w:p w14:paraId="26905BB2" w14:textId="1131BD1D" w:rsidR="00090926" w:rsidRDefault="00090926">
      <w:pPr>
        <w:pStyle w:val="EXnumlist"/>
        <w:tabs>
          <w:tab w:val="right" w:pos="1530"/>
          <w:tab w:val="left" w:pos="1800"/>
          <w:tab w:val="right" w:pos="3060"/>
          <w:tab w:val="left" w:pos="3420"/>
          <w:tab w:val="right" w:pos="4860"/>
          <w:tab w:val="left" w:pos="5400"/>
        </w:tabs>
      </w:pPr>
      <w:r>
        <w:t>1.</w:t>
      </w:r>
      <w:r>
        <w:tab/>
        <w:t>$</w:t>
      </w:r>
      <w:r>
        <w:tab/>
      </w:r>
      <w:r w:rsidR="00490BCE">
        <w:rPr>
          <w:rFonts w:hint="eastAsia"/>
          <w:lang w:eastAsia="zh-TW"/>
        </w:rPr>
        <w:t>60</w:t>
      </w:r>
      <w:r>
        <w:t>,000</w:t>
      </w:r>
      <w:r>
        <w:tab/>
      </w:r>
      <w:r>
        <w:rPr>
          <w:szCs w:val="24"/>
        </w:rPr>
        <w:sym w:font="Symbol" w:char="F0B4"/>
      </w:r>
      <w:r>
        <w:tab/>
        <w:t>0.7921</w:t>
      </w:r>
      <w:r>
        <w:tab/>
        <w:t>=</w:t>
      </w:r>
      <w:r>
        <w:tab/>
        <w:t>$</w:t>
      </w:r>
      <w:r w:rsidR="00490BCE">
        <w:rPr>
          <w:rFonts w:hint="eastAsia"/>
          <w:lang w:eastAsia="zh-TW"/>
        </w:rPr>
        <w:t>47,526</w:t>
      </w:r>
      <w:r>
        <w:tab/>
        <w:t>(6% for 4 periods)</w:t>
      </w:r>
    </w:p>
    <w:p w14:paraId="0B1A9043" w14:textId="77777777" w:rsidR="00090926" w:rsidRDefault="00090926">
      <w:pPr>
        <w:pStyle w:val="EXnumlist"/>
        <w:tabs>
          <w:tab w:val="right" w:pos="1530"/>
          <w:tab w:val="left" w:pos="1800"/>
          <w:tab w:val="right" w:pos="3060"/>
          <w:tab w:val="left" w:pos="3420"/>
          <w:tab w:val="right" w:pos="4860"/>
          <w:tab w:val="left" w:pos="5400"/>
        </w:tabs>
      </w:pPr>
      <w:r>
        <w:t>2.</w:t>
      </w:r>
      <w:r>
        <w:tab/>
        <w:t>$</w:t>
      </w:r>
      <w:r>
        <w:tab/>
        <w:t>15,000</w:t>
      </w:r>
      <w:r>
        <w:tab/>
      </w:r>
      <w:r>
        <w:rPr>
          <w:szCs w:val="24"/>
        </w:rPr>
        <w:sym w:font="Symbol" w:char="F0B4"/>
      </w:r>
      <w:r>
        <w:tab/>
        <w:t>0.7730</w:t>
      </w:r>
      <w:r>
        <w:tab/>
        <w:t>=</w:t>
      </w:r>
      <w:r>
        <w:tab/>
        <w:t>$11,595</w:t>
      </w:r>
      <w:r>
        <w:tab/>
        <w:t>(2% for 13 periods)</w:t>
      </w:r>
    </w:p>
    <w:p w14:paraId="151D1097" w14:textId="33E7C266" w:rsidR="00090926" w:rsidRDefault="00090926">
      <w:pPr>
        <w:pStyle w:val="EXnumlist"/>
        <w:tabs>
          <w:tab w:val="right" w:pos="1530"/>
          <w:tab w:val="left" w:pos="1800"/>
          <w:tab w:val="right" w:pos="3060"/>
          <w:tab w:val="left" w:pos="3420"/>
          <w:tab w:val="right" w:pos="4860"/>
          <w:tab w:val="left" w:pos="5400"/>
        </w:tabs>
      </w:pPr>
      <w:r>
        <w:t>3.</w:t>
      </w:r>
      <w:r>
        <w:tab/>
        <w:t>$</w:t>
      </w:r>
      <w:r>
        <w:tab/>
      </w:r>
      <w:r w:rsidR="00490BCE">
        <w:rPr>
          <w:rFonts w:hint="eastAsia"/>
          <w:lang w:eastAsia="zh-TW"/>
        </w:rPr>
        <w:t>76,000</w:t>
      </w:r>
      <w:r>
        <w:tab/>
      </w:r>
      <w:r>
        <w:rPr>
          <w:szCs w:val="24"/>
        </w:rPr>
        <w:sym w:font="Symbol" w:char="F0B4"/>
      </w:r>
      <w:r>
        <w:tab/>
        <w:t>0.4564</w:t>
      </w:r>
      <w:r>
        <w:tab/>
        <w:t>=</w:t>
      </w:r>
      <w:r>
        <w:tab/>
        <w:t>$</w:t>
      </w:r>
      <w:r w:rsidR="00490BCE">
        <w:rPr>
          <w:rFonts w:hint="eastAsia"/>
          <w:lang w:eastAsia="zh-TW"/>
        </w:rPr>
        <w:t>34,686</w:t>
      </w:r>
      <w:r>
        <w:tab/>
        <w:t>(4% for 20 periods)</w:t>
      </w:r>
    </w:p>
    <w:p w14:paraId="171237D1" w14:textId="77777777" w:rsidR="00090926" w:rsidRDefault="00090926">
      <w:pPr>
        <w:pStyle w:val="EXnumlist"/>
        <w:tabs>
          <w:tab w:val="right" w:pos="1530"/>
          <w:tab w:val="left" w:pos="1800"/>
          <w:tab w:val="right" w:pos="3060"/>
          <w:tab w:val="left" w:pos="3420"/>
          <w:tab w:val="left" w:pos="3989"/>
          <w:tab w:val="right" w:pos="4860"/>
          <w:tab w:val="left" w:pos="5400"/>
        </w:tabs>
      </w:pPr>
      <w:r>
        <w:t>4.</w:t>
      </w:r>
      <w:r>
        <w:tab/>
        <w:t>$</w:t>
      </w:r>
      <w:r>
        <w:tab/>
        <w:t>85,000</w:t>
      </w:r>
      <w:r>
        <w:tab/>
      </w:r>
      <w:r>
        <w:rPr>
          <w:szCs w:val="24"/>
        </w:rPr>
        <w:sym w:font="Symbol" w:char="F0B4"/>
      </w:r>
      <w:r>
        <w:tab/>
        <w:t>0.0872</w:t>
      </w:r>
      <w:r>
        <w:tab/>
        <w:t>=</w:t>
      </w:r>
      <w:r>
        <w:tab/>
        <w:t>$</w:t>
      </w:r>
      <w:r>
        <w:tab/>
        <w:t>7,412</w:t>
      </w:r>
      <w:r>
        <w:tab/>
        <w:t>(5% for 50 periods)</w:t>
      </w:r>
    </w:p>
    <w:p w14:paraId="30F400ED" w14:textId="77777777" w:rsidR="00090926" w:rsidRDefault="00090926">
      <w:pPr>
        <w:pStyle w:val="Heading3"/>
      </w:pPr>
      <w:r>
        <w:t>E 10–</w:t>
      </w:r>
      <w:r w:rsidR="0092626F">
        <w:rPr>
          <w:rFonts w:hint="eastAsia"/>
          <w:lang w:eastAsia="zh-TW"/>
        </w:rPr>
        <w:t>2</w:t>
      </w:r>
      <w:r>
        <w:t xml:space="preserve"> (LO1)</w:t>
      </w:r>
      <w:r>
        <w:tab/>
        <w:t>Computing the Future Value of a Single Sum</w:t>
      </w:r>
    </w:p>
    <w:p w14:paraId="1BD46030" w14:textId="77777777" w:rsidR="00090926" w:rsidRDefault="00090926">
      <w:pPr>
        <w:pStyle w:val="EX"/>
      </w:pPr>
      <w:r>
        <w:t>All future value factors are from Table III</w:t>
      </w:r>
      <w:r w:rsidR="008B3B27">
        <w:t xml:space="preserve">, </w:t>
      </w:r>
      <w:r w:rsidR="008E3372">
        <w:t>Appendix D</w:t>
      </w:r>
      <w:r>
        <w:t>.</w:t>
      </w:r>
    </w:p>
    <w:p w14:paraId="3D7ACDFB" w14:textId="77777777" w:rsidR="00090926" w:rsidRDefault="00090926">
      <w:pPr>
        <w:pStyle w:val="9pt"/>
      </w:pPr>
    </w:p>
    <w:p w14:paraId="2B3CE708" w14:textId="77777777" w:rsidR="00090926" w:rsidRDefault="00090926">
      <w:pPr>
        <w:pStyle w:val="EXnumlist"/>
        <w:tabs>
          <w:tab w:val="left" w:pos="1800"/>
          <w:tab w:val="right" w:pos="3060"/>
          <w:tab w:val="left" w:pos="3420"/>
          <w:tab w:val="right" w:pos="4860"/>
          <w:tab w:val="left" w:pos="5400"/>
        </w:tabs>
      </w:pPr>
      <w:r>
        <w:t>1.</w:t>
      </w:r>
      <w:r>
        <w:tab/>
        <w:t>$15,842</w:t>
      </w:r>
      <w:r>
        <w:tab/>
      </w:r>
      <w:r>
        <w:sym w:font="Symbol" w:char="F0B4"/>
      </w:r>
      <w:r>
        <w:tab/>
        <w:t>1.2625</w:t>
      </w:r>
      <w:r>
        <w:tab/>
        <w:t>=</w:t>
      </w:r>
      <w:r>
        <w:tab/>
        <w:t>$20,001</w:t>
      </w:r>
      <w:r>
        <w:tab/>
        <w:t>(6% for 4 periods)</w:t>
      </w:r>
    </w:p>
    <w:p w14:paraId="5A77F75F" w14:textId="77777777" w:rsidR="00090926" w:rsidRDefault="00090926">
      <w:pPr>
        <w:pStyle w:val="EXnumlist"/>
        <w:tabs>
          <w:tab w:val="left" w:pos="1800"/>
          <w:tab w:val="right" w:pos="3060"/>
          <w:tab w:val="left" w:pos="3420"/>
          <w:tab w:val="right" w:pos="4860"/>
          <w:tab w:val="left" w:pos="5400"/>
        </w:tabs>
      </w:pPr>
      <w:r>
        <w:t>2.</w:t>
      </w:r>
      <w:r>
        <w:tab/>
        <w:t>$30,920</w:t>
      </w:r>
      <w:r>
        <w:tab/>
      </w:r>
      <w:r>
        <w:sym w:font="Symbol" w:char="F0B4"/>
      </w:r>
      <w:r>
        <w:tab/>
        <w:t>1.2936</w:t>
      </w:r>
      <w:r>
        <w:tab/>
        <w:t>=</w:t>
      </w:r>
      <w:r>
        <w:tab/>
        <w:t>$39,998</w:t>
      </w:r>
      <w:r>
        <w:tab/>
        <w:t>(2% for 13 periods)</w:t>
      </w:r>
    </w:p>
    <w:p w14:paraId="4759CCB4" w14:textId="77777777" w:rsidR="00090926" w:rsidRDefault="00090926">
      <w:pPr>
        <w:pStyle w:val="EXnumlist"/>
        <w:tabs>
          <w:tab w:val="right" w:pos="1397"/>
          <w:tab w:val="left" w:pos="1800"/>
          <w:tab w:val="right" w:pos="3060"/>
          <w:tab w:val="left" w:pos="3420"/>
          <w:tab w:val="right" w:pos="4860"/>
          <w:tab w:val="left" w:pos="5400"/>
        </w:tabs>
      </w:pPr>
      <w:r>
        <w:t>3.</w:t>
      </w:r>
      <w:r>
        <w:tab/>
        <w:t>$</w:t>
      </w:r>
      <w:r>
        <w:tab/>
        <w:t>6,846</w:t>
      </w:r>
      <w:r>
        <w:tab/>
      </w:r>
      <w:r>
        <w:sym w:font="Symbol" w:char="F0B4"/>
      </w:r>
      <w:r>
        <w:tab/>
        <w:t>2.1911</w:t>
      </w:r>
      <w:r>
        <w:tab/>
        <w:t>=</w:t>
      </w:r>
      <w:r>
        <w:tab/>
        <w:t>$15,000</w:t>
      </w:r>
      <w:r>
        <w:tab/>
        <w:t>(4% for 20 periods)</w:t>
      </w:r>
    </w:p>
    <w:p w14:paraId="5B0F0362" w14:textId="77777777" w:rsidR="00090926" w:rsidRDefault="00090926">
      <w:pPr>
        <w:pStyle w:val="EXnumlist"/>
        <w:tabs>
          <w:tab w:val="right" w:pos="1397"/>
          <w:tab w:val="left" w:pos="1800"/>
          <w:tab w:val="right" w:pos="3060"/>
          <w:tab w:val="left" w:pos="3420"/>
          <w:tab w:val="right" w:pos="4860"/>
          <w:tab w:val="left" w:pos="5400"/>
        </w:tabs>
      </w:pPr>
      <w:r>
        <w:t>4.</w:t>
      </w:r>
      <w:r>
        <w:tab/>
        <w:t>$</w:t>
      </w:r>
      <w:r>
        <w:tab/>
        <w:t>959</w:t>
      </w:r>
      <w:r>
        <w:tab/>
      </w:r>
      <w:r>
        <w:sym w:font="Symbol" w:char="F0B4"/>
      </w:r>
      <w:r>
        <w:tab/>
        <w:t>11.467</w:t>
      </w:r>
      <w:r>
        <w:tab/>
        <w:t>=</w:t>
      </w:r>
      <w:r>
        <w:tab/>
        <w:t>$10,997</w:t>
      </w:r>
      <w:r>
        <w:tab/>
        <w:t>(5% for 50 periods)</w:t>
      </w:r>
    </w:p>
    <w:p w14:paraId="6A01B951" w14:textId="77777777" w:rsidR="00090926" w:rsidRDefault="00090926">
      <w:pPr>
        <w:pStyle w:val="Heading3"/>
      </w:pPr>
      <w:r>
        <w:t>E 10–</w:t>
      </w:r>
      <w:r w:rsidR="0092626F">
        <w:rPr>
          <w:rFonts w:hint="eastAsia"/>
          <w:lang w:eastAsia="zh-TW"/>
        </w:rPr>
        <w:t>3</w:t>
      </w:r>
      <w:r>
        <w:t xml:space="preserve"> (LO1)</w:t>
      </w:r>
      <w:r>
        <w:tab/>
        <w:t>Computing the Present Value of an Annuity</w:t>
      </w:r>
    </w:p>
    <w:p w14:paraId="5F2F35C9" w14:textId="77777777" w:rsidR="00090926" w:rsidRDefault="00090926">
      <w:pPr>
        <w:pStyle w:val="EX"/>
      </w:pPr>
      <w:r>
        <w:t>Present value factors are from Table II</w:t>
      </w:r>
      <w:r w:rsidR="008B3B27">
        <w:t xml:space="preserve">, </w:t>
      </w:r>
      <w:r w:rsidR="008E3372">
        <w:t>Appendix D</w:t>
      </w:r>
      <w:r>
        <w:t>.</w:t>
      </w:r>
    </w:p>
    <w:p w14:paraId="312F464C" w14:textId="77777777" w:rsidR="00090926" w:rsidRDefault="00090926">
      <w:pPr>
        <w:pStyle w:val="9pt"/>
      </w:pPr>
    </w:p>
    <w:p w14:paraId="7DA8A91F" w14:textId="3BC441EE" w:rsidR="00090926" w:rsidRDefault="00090926">
      <w:pPr>
        <w:pStyle w:val="EXnumlist"/>
        <w:tabs>
          <w:tab w:val="left" w:pos="1800"/>
          <w:tab w:val="right" w:pos="3060"/>
          <w:tab w:val="left" w:pos="3420"/>
          <w:tab w:val="right" w:pos="4860"/>
          <w:tab w:val="left" w:pos="5400"/>
        </w:tabs>
      </w:pPr>
      <w:r>
        <w:t>1.</w:t>
      </w:r>
      <w:r>
        <w:tab/>
        <w:t>$</w:t>
      </w:r>
      <w:r w:rsidR="00490BCE">
        <w:rPr>
          <w:rFonts w:hint="eastAsia"/>
          <w:lang w:eastAsia="zh-TW"/>
        </w:rPr>
        <w:t>50,000</w:t>
      </w:r>
      <w:r>
        <w:tab/>
      </w:r>
      <w:r>
        <w:sym w:font="Symbol" w:char="F0B4"/>
      </w:r>
      <w:r>
        <w:tab/>
        <w:t>3.9927</w:t>
      </w:r>
      <w:r>
        <w:tab/>
        <w:t>=</w:t>
      </w:r>
      <w:r>
        <w:tab/>
        <w:t>$</w:t>
      </w:r>
      <w:r w:rsidR="00490BCE">
        <w:rPr>
          <w:rFonts w:hint="eastAsia"/>
          <w:lang w:eastAsia="zh-TW"/>
        </w:rPr>
        <w:t>199,635</w:t>
      </w:r>
      <w:r>
        <w:tab/>
        <w:t>(8% for 5 payments)</w:t>
      </w:r>
    </w:p>
    <w:p w14:paraId="4A6D1075" w14:textId="00CE885B" w:rsidR="00090926" w:rsidRDefault="00090926">
      <w:pPr>
        <w:pStyle w:val="EXnumlist"/>
        <w:tabs>
          <w:tab w:val="left" w:pos="1800"/>
          <w:tab w:val="right" w:pos="3060"/>
          <w:tab w:val="left" w:pos="3420"/>
          <w:tab w:val="right" w:pos="4860"/>
          <w:tab w:val="left" w:pos="5400"/>
        </w:tabs>
      </w:pPr>
      <w:r>
        <w:t>2.</w:t>
      </w:r>
      <w:r>
        <w:tab/>
        <w:t>$</w:t>
      </w:r>
      <w:r w:rsidR="00490BCE">
        <w:rPr>
          <w:rFonts w:hint="eastAsia"/>
          <w:lang w:eastAsia="zh-TW"/>
        </w:rPr>
        <w:t>50,000</w:t>
      </w:r>
      <w:r>
        <w:tab/>
      </w:r>
      <w:r>
        <w:sym w:font="Symbol" w:char="F0B4"/>
      </w:r>
      <w:r>
        <w:tab/>
        <w:t>3.7908</w:t>
      </w:r>
      <w:r>
        <w:tab/>
        <w:t>=</w:t>
      </w:r>
      <w:r>
        <w:tab/>
        <w:t>$</w:t>
      </w:r>
      <w:r w:rsidR="00490BCE">
        <w:rPr>
          <w:rFonts w:hint="eastAsia"/>
          <w:lang w:eastAsia="zh-TW"/>
        </w:rPr>
        <w:t>189,540</w:t>
      </w:r>
      <w:r>
        <w:tab/>
        <w:t>(10% for 5 payments)</w:t>
      </w:r>
    </w:p>
    <w:p w14:paraId="551D3EA1" w14:textId="77777777" w:rsidR="00090926" w:rsidRDefault="00090926">
      <w:pPr>
        <w:pStyle w:val="Heading3"/>
      </w:pPr>
      <w:r>
        <w:t>E 10–</w:t>
      </w:r>
      <w:r w:rsidR="00F9696D">
        <w:t>4</w:t>
      </w:r>
      <w:r>
        <w:t xml:space="preserve"> (LO1)</w:t>
      </w:r>
      <w:r>
        <w:tab/>
        <w:t>Computing the Amount of Periodic Payments</w:t>
      </w:r>
    </w:p>
    <w:p w14:paraId="5DF8966E" w14:textId="77777777" w:rsidR="00090926" w:rsidRDefault="00090926">
      <w:pPr>
        <w:pStyle w:val="EXnumlist"/>
        <w:tabs>
          <w:tab w:val="left" w:pos="1980"/>
          <w:tab w:val="left" w:pos="2520"/>
        </w:tabs>
      </w:pPr>
      <w:r>
        <w:t>1.</w:t>
      </w:r>
      <w:r>
        <w:tab/>
        <w:t>PV</w:t>
      </w:r>
      <w:r>
        <w:rPr>
          <w:vertAlign w:val="subscript"/>
        </w:rPr>
        <w:t>ANN</w:t>
      </w:r>
      <w:r>
        <w:rPr>
          <w:vertAlign w:val="subscript"/>
        </w:rPr>
        <w:tab/>
      </w:r>
      <w:r>
        <w:t>=</w:t>
      </w:r>
      <w:r>
        <w:tab/>
        <w:t>Payment [PV</w:t>
      </w:r>
      <w:r>
        <w:rPr>
          <w:vertAlign w:val="subscript"/>
        </w:rPr>
        <w:t>ANN</w:t>
      </w:r>
      <w:r>
        <w:t xml:space="preserve"> Factor (Table II</w:t>
      </w:r>
      <w:r w:rsidR="008B3B27">
        <w:t xml:space="preserve">, </w:t>
      </w:r>
      <w:r w:rsidR="008E3372">
        <w:t>Appendix D</w:t>
      </w:r>
      <w:r>
        <w:t>): n = ?, i = ?]</w:t>
      </w:r>
    </w:p>
    <w:p w14:paraId="24AFE20A" w14:textId="77777777" w:rsidR="00090926" w:rsidRDefault="00090926">
      <w:pPr>
        <w:pStyle w:val="EXnumlist"/>
        <w:tabs>
          <w:tab w:val="left" w:pos="1980"/>
          <w:tab w:val="left" w:pos="2520"/>
        </w:tabs>
      </w:pPr>
      <w:r>
        <w:tab/>
        <w:t>$250,000</w:t>
      </w:r>
      <w:r>
        <w:tab/>
        <w:t>=</w:t>
      </w:r>
      <w:r>
        <w:tab/>
        <w:t>Payment [PV</w:t>
      </w:r>
      <w:r>
        <w:rPr>
          <w:vertAlign w:val="subscript"/>
        </w:rPr>
        <w:t>ANN</w:t>
      </w:r>
      <w:r>
        <w:t xml:space="preserve"> Factor (Table II</w:t>
      </w:r>
      <w:r w:rsidR="008B3B27">
        <w:t xml:space="preserve">, </w:t>
      </w:r>
      <w:r w:rsidR="008E3372">
        <w:t>Appendix D</w:t>
      </w:r>
      <w:r>
        <w:t>): n = 4, i = 8%]</w:t>
      </w:r>
    </w:p>
    <w:p w14:paraId="0A7F5894" w14:textId="77777777" w:rsidR="00090926" w:rsidRDefault="00090926">
      <w:pPr>
        <w:pStyle w:val="EXnumlist"/>
        <w:tabs>
          <w:tab w:val="left" w:pos="1980"/>
          <w:tab w:val="left" w:pos="2520"/>
        </w:tabs>
      </w:pPr>
      <w:r>
        <w:tab/>
        <w:t>$250,000</w:t>
      </w:r>
      <w:r>
        <w:tab/>
        <w:t>=</w:t>
      </w:r>
      <w:r>
        <w:tab/>
        <w:t>Payment [3.3121]</w:t>
      </w:r>
    </w:p>
    <w:p w14:paraId="5275C90E" w14:textId="77777777" w:rsidR="00090926" w:rsidRDefault="00090926">
      <w:pPr>
        <w:pStyle w:val="EXnumlist"/>
        <w:tabs>
          <w:tab w:val="left" w:pos="1980"/>
          <w:tab w:val="left" w:pos="2520"/>
        </w:tabs>
      </w:pPr>
      <w:r>
        <w:tab/>
        <w:t>Payment</w:t>
      </w:r>
      <w:r>
        <w:tab/>
        <w:t>=</w:t>
      </w:r>
      <w:r>
        <w:tab/>
        <w:t>$250,000/3.3121</w:t>
      </w:r>
    </w:p>
    <w:p w14:paraId="0BAF0D22" w14:textId="77777777" w:rsidR="00090926" w:rsidRDefault="00090926">
      <w:pPr>
        <w:pStyle w:val="EXnumlist"/>
        <w:tabs>
          <w:tab w:val="left" w:pos="1980"/>
          <w:tab w:val="left" w:pos="2520"/>
        </w:tabs>
      </w:pPr>
      <w:r>
        <w:tab/>
        <w:t>Payment</w:t>
      </w:r>
      <w:r>
        <w:tab/>
        <w:t>=</w:t>
      </w:r>
      <w:r>
        <w:tab/>
        <w:t>$75,481</w:t>
      </w:r>
    </w:p>
    <w:p w14:paraId="55978C2B" w14:textId="77777777" w:rsidR="00090926" w:rsidRDefault="00090926">
      <w:pPr>
        <w:pStyle w:val="EXnumlist"/>
        <w:tabs>
          <w:tab w:val="left" w:pos="1980"/>
          <w:tab w:val="left" w:pos="2520"/>
        </w:tabs>
      </w:pPr>
    </w:p>
    <w:p w14:paraId="31E93E04" w14:textId="77777777" w:rsidR="00090926" w:rsidRDefault="00090926">
      <w:pPr>
        <w:pStyle w:val="EXnumlist"/>
        <w:tabs>
          <w:tab w:val="left" w:pos="1980"/>
          <w:tab w:val="left" w:pos="2520"/>
        </w:tabs>
      </w:pPr>
      <w:r>
        <w:t>2.</w:t>
      </w:r>
      <w:r>
        <w:tab/>
        <w:t>PV</w:t>
      </w:r>
      <w:r>
        <w:rPr>
          <w:vertAlign w:val="subscript"/>
        </w:rPr>
        <w:t>ANN</w:t>
      </w:r>
      <w:r>
        <w:rPr>
          <w:vertAlign w:val="subscript"/>
        </w:rPr>
        <w:tab/>
      </w:r>
      <w:r>
        <w:t>=</w:t>
      </w:r>
      <w:r>
        <w:tab/>
        <w:t>Payment [PV</w:t>
      </w:r>
      <w:r>
        <w:rPr>
          <w:vertAlign w:val="subscript"/>
        </w:rPr>
        <w:t>ANN</w:t>
      </w:r>
      <w:r>
        <w:t xml:space="preserve"> Factor (Table II</w:t>
      </w:r>
      <w:r w:rsidR="008B3B27">
        <w:t xml:space="preserve">, </w:t>
      </w:r>
      <w:r w:rsidR="008E3372">
        <w:t>Appendix D</w:t>
      </w:r>
      <w:r>
        <w:t>): n = ?, i = ?]</w:t>
      </w:r>
    </w:p>
    <w:p w14:paraId="5BFCE49C" w14:textId="77777777" w:rsidR="00090926" w:rsidRDefault="00090926">
      <w:pPr>
        <w:pStyle w:val="EXnumlist"/>
        <w:tabs>
          <w:tab w:val="left" w:pos="1980"/>
          <w:tab w:val="left" w:pos="2520"/>
        </w:tabs>
      </w:pPr>
      <w:r>
        <w:tab/>
        <w:t>$250,000</w:t>
      </w:r>
      <w:r>
        <w:tab/>
        <w:t>=</w:t>
      </w:r>
      <w:r>
        <w:tab/>
        <w:t>Payment [PV</w:t>
      </w:r>
      <w:r>
        <w:rPr>
          <w:vertAlign w:val="subscript"/>
        </w:rPr>
        <w:t>ANN</w:t>
      </w:r>
      <w:r>
        <w:t xml:space="preserve"> Factor (Table II</w:t>
      </w:r>
      <w:r w:rsidR="008B3B27">
        <w:t xml:space="preserve">, </w:t>
      </w:r>
      <w:r w:rsidR="008E3372">
        <w:t>Appendix D</w:t>
      </w:r>
      <w:r>
        <w:t>): n = 8, i = 7%]</w:t>
      </w:r>
    </w:p>
    <w:p w14:paraId="0FDB279D" w14:textId="77777777" w:rsidR="00090926" w:rsidRDefault="00090926">
      <w:pPr>
        <w:pStyle w:val="EXnumlist"/>
        <w:tabs>
          <w:tab w:val="left" w:pos="1980"/>
          <w:tab w:val="left" w:pos="2520"/>
        </w:tabs>
      </w:pPr>
      <w:r>
        <w:tab/>
        <w:t>$250,000</w:t>
      </w:r>
      <w:r>
        <w:tab/>
        <w:t>=</w:t>
      </w:r>
      <w:r>
        <w:tab/>
        <w:t>Payment [5.9713]</w:t>
      </w:r>
    </w:p>
    <w:p w14:paraId="658B7DF0" w14:textId="77777777" w:rsidR="00090926" w:rsidRDefault="00090926">
      <w:pPr>
        <w:pStyle w:val="EXnumlist"/>
        <w:tabs>
          <w:tab w:val="left" w:pos="1980"/>
          <w:tab w:val="left" w:pos="2520"/>
        </w:tabs>
      </w:pPr>
      <w:r>
        <w:tab/>
        <w:t>Payment</w:t>
      </w:r>
      <w:r>
        <w:tab/>
        <w:t>=</w:t>
      </w:r>
      <w:r>
        <w:tab/>
        <w:t>$250,000/5.9713</w:t>
      </w:r>
    </w:p>
    <w:p w14:paraId="336B3A1A" w14:textId="77777777" w:rsidR="00090926" w:rsidRDefault="00090926">
      <w:pPr>
        <w:pStyle w:val="EXnumlist"/>
        <w:tabs>
          <w:tab w:val="left" w:pos="1980"/>
          <w:tab w:val="left" w:pos="2520"/>
        </w:tabs>
      </w:pPr>
      <w:r>
        <w:tab/>
        <w:t>Payment</w:t>
      </w:r>
      <w:r>
        <w:tab/>
        <w:t>=</w:t>
      </w:r>
      <w:r>
        <w:tab/>
        <w:t>$41,867</w:t>
      </w:r>
    </w:p>
    <w:p w14:paraId="33A0D016" w14:textId="77777777" w:rsidR="005F7AAB" w:rsidRDefault="00090926" w:rsidP="004F73F2">
      <w:pPr>
        <w:pStyle w:val="Heading3"/>
      </w:pPr>
      <w:r>
        <w:br w:type="page"/>
      </w:r>
    </w:p>
    <w:p w14:paraId="3B5BB143" w14:textId="25E1858F" w:rsidR="005F7AAB" w:rsidRDefault="005F7AAB" w:rsidP="004F73F2">
      <w:pPr>
        <w:pStyle w:val="Heading3"/>
        <w:rPr>
          <w:lang w:eastAsia="zh-TW"/>
        </w:rPr>
      </w:pPr>
      <w:r>
        <w:rPr>
          <w:rFonts w:hint="eastAsia"/>
          <w:lang w:eastAsia="zh-TW"/>
        </w:rPr>
        <w:lastRenderedPageBreak/>
        <w:t>E</w:t>
      </w:r>
      <w:r>
        <w:rPr>
          <w:lang w:eastAsia="zh-TW"/>
        </w:rPr>
        <w:t xml:space="preserve"> </w:t>
      </w:r>
      <w:r>
        <w:rPr>
          <w:rFonts w:hint="eastAsia"/>
          <w:lang w:eastAsia="zh-TW"/>
        </w:rPr>
        <w:t>10-5</w:t>
      </w:r>
      <w:r>
        <w:rPr>
          <w:lang w:eastAsia="zh-TW"/>
        </w:rPr>
        <w:t xml:space="preserve"> (LO1)</w:t>
      </w:r>
      <w:r>
        <w:rPr>
          <w:lang w:eastAsia="zh-TW"/>
        </w:rPr>
        <w:tab/>
      </w:r>
      <w:r w:rsidR="00EE3C48" w:rsidRPr="00E17AA7">
        <w:t>Evaluat</w:t>
      </w:r>
      <w:r w:rsidR="00184630">
        <w:rPr>
          <w:rFonts w:hint="eastAsia"/>
          <w:lang w:eastAsia="zh-TW"/>
        </w:rPr>
        <w:t>ion</w:t>
      </w:r>
      <w:r w:rsidR="00EE3C48" w:rsidRPr="00E17AA7">
        <w:t xml:space="preserve"> </w:t>
      </w:r>
      <w:r w:rsidR="00184630">
        <w:rPr>
          <w:rFonts w:hint="eastAsia"/>
          <w:lang w:eastAsia="zh-TW"/>
        </w:rPr>
        <w:t>of S</w:t>
      </w:r>
      <w:r w:rsidR="00EE3C48" w:rsidRPr="00E17AA7">
        <w:t xml:space="preserve">tatements about </w:t>
      </w:r>
      <w:r w:rsidR="00184630">
        <w:rPr>
          <w:rFonts w:hint="eastAsia"/>
          <w:lang w:eastAsia="zh-TW"/>
        </w:rPr>
        <w:t>B</w:t>
      </w:r>
      <w:r w:rsidR="00EE3C48" w:rsidRPr="00E17AA7">
        <w:t>onds.</w:t>
      </w:r>
    </w:p>
    <w:p w14:paraId="47AC25F1" w14:textId="77777777" w:rsidR="005F7AAB" w:rsidRPr="00E17AA7" w:rsidRDefault="005F7AAB" w:rsidP="00E17AA7">
      <w:pPr>
        <w:pStyle w:val="BodyLarge"/>
        <w:numPr>
          <w:ilvl w:val="0"/>
          <w:numId w:val="38"/>
        </w:numPr>
        <w:tabs>
          <w:tab w:val="left" w:pos="171"/>
          <w:tab w:val="left" w:pos="711"/>
        </w:tabs>
        <w:rPr>
          <w:rFonts w:ascii="Arial" w:hAnsi="Arial" w:cs="Times New Roman"/>
          <w:bCs w:val="0"/>
          <w:color w:val="000000"/>
          <w:sz w:val="24"/>
          <w:szCs w:val="20"/>
        </w:rPr>
      </w:pPr>
      <w:r w:rsidRPr="00E17AA7">
        <w:rPr>
          <w:rFonts w:ascii="Arial" w:hAnsi="Arial" w:cs="Times New Roman"/>
          <w:bCs w:val="0"/>
          <w:color w:val="000000"/>
          <w:sz w:val="24"/>
          <w:szCs w:val="20"/>
        </w:rPr>
        <w:t>False. When seeking long-term financing, an advantage of issuing bonds over issuing ordinary shares is that tax savings result.</w:t>
      </w:r>
    </w:p>
    <w:p w14:paraId="323856C8" w14:textId="77777777" w:rsidR="005F7AAB" w:rsidRPr="00E17AA7" w:rsidRDefault="005F7AAB" w:rsidP="00E17AA7">
      <w:pPr>
        <w:pStyle w:val="BodyLarge"/>
        <w:numPr>
          <w:ilvl w:val="0"/>
          <w:numId w:val="38"/>
        </w:numPr>
        <w:tabs>
          <w:tab w:val="left" w:pos="171"/>
          <w:tab w:val="left" w:pos="711"/>
        </w:tabs>
        <w:rPr>
          <w:rFonts w:ascii="Arial" w:hAnsi="Arial" w:cs="Times New Roman"/>
          <w:bCs w:val="0"/>
          <w:color w:val="000000"/>
          <w:sz w:val="24"/>
          <w:szCs w:val="20"/>
        </w:rPr>
      </w:pPr>
      <w:r w:rsidRPr="00E17AA7">
        <w:rPr>
          <w:rFonts w:ascii="Arial" w:hAnsi="Arial" w:cs="Times New Roman"/>
          <w:bCs w:val="0"/>
          <w:color w:val="000000"/>
          <w:sz w:val="24"/>
          <w:szCs w:val="20"/>
        </w:rPr>
        <w:t>True.</w:t>
      </w:r>
    </w:p>
    <w:p w14:paraId="36661464" w14:textId="77777777" w:rsidR="005F7AAB" w:rsidRPr="00E17AA7" w:rsidRDefault="005F7AAB" w:rsidP="00E17AA7">
      <w:pPr>
        <w:pStyle w:val="BodyLarge"/>
        <w:numPr>
          <w:ilvl w:val="0"/>
          <w:numId w:val="38"/>
        </w:numPr>
        <w:tabs>
          <w:tab w:val="left" w:pos="171"/>
          <w:tab w:val="left" w:pos="711"/>
        </w:tabs>
        <w:rPr>
          <w:rFonts w:ascii="Arial" w:hAnsi="Arial" w:cs="Times New Roman"/>
          <w:bCs w:val="0"/>
          <w:color w:val="000000"/>
          <w:sz w:val="24"/>
          <w:szCs w:val="20"/>
        </w:rPr>
      </w:pPr>
      <w:r w:rsidRPr="00E17AA7">
        <w:rPr>
          <w:rFonts w:ascii="Arial" w:hAnsi="Arial" w:cs="Times New Roman"/>
          <w:bCs w:val="0"/>
          <w:color w:val="000000"/>
          <w:sz w:val="24"/>
          <w:szCs w:val="20"/>
        </w:rPr>
        <w:t>True.</w:t>
      </w:r>
    </w:p>
    <w:p w14:paraId="05292316" w14:textId="77777777" w:rsidR="005F7AAB" w:rsidRPr="00E17AA7" w:rsidRDefault="005F7AAB" w:rsidP="00E17AA7">
      <w:pPr>
        <w:pStyle w:val="BodyLarge"/>
        <w:numPr>
          <w:ilvl w:val="0"/>
          <w:numId w:val="38"/>
        </w:numPr>
        <w:tabs>
          <w:tab w:val="left" w:pos="171"/>
          <w:tab w:val="left" w:pos="711"/>
        </w:tabs>
        <w:rPr>
          <w:rFonts w:ascii="Arial" w:hAnsi="Arial" w:cs="Times New Roman"/>
          <w:bCs w:val="0"/>
          <w:color w:val="000000"/>
          <w:sz w:val="24"/>
          <w:szCs w:val="20"/>
        </w:rPr>
      </w:pPr>
      <w:r w:rsidRPr="00E17AA7">
        <w:rPr>
          <w:rFonts w:ascii="Arial" w:hAnsi="Arial" w:cs="Times New Roman"/>
          <w:bCs w:val="0"/>
          <w:color w:val="000000"/>
          <w:sz w:val="24"/>
          <w:szCs w:val="20"/>
        </w:rPr>
        <w:t>True.</w:t>
      </w:r>
    </w:p>
    <w:p w14:paraId="1633C5E8" w14:textId="77777777" w:rsidR="005F7AAB" w:rsidRPr="005F7AAB" w:rsidRDefault="005F7AAB" w:rsidP="00E17AA7">
      <w:pPr>
        <w:rPr>
          <w:lang w:eastAsia="zh-TW"/>
        </w:rPr>
      </w:pPr>
    </w:p>
    <w:p w14:paraId="5B3C10A0" w14:textId="57CD7FC3" w:rsidR="00090926" w:rsidRDefault="00090926" w:rsidP="004F73F2">
      <w:pPr>
        <w:pStyle w:val="Heading3"/>
      </w:pPr>
      <w:r>
        <w:t>E 10–</w:t>
      </w:r>
      <w:r w:rsidR="00E97E84">
        <w:rPr>
          <w:lang w:eastAsia="zh-TW"/>
        </w:rPr>
        <w:t>6</w:t>
      </w:r>
      <w:r>
        <w:t xml:space="preserve"> (LO2)</w:t>
      </w:r>
      <w:r>
        <w:tab/>
        <w:t>Accounting for Long-Term Note Payable</w:t>
      </w:r>
    </w:p>
    <w:p w14:paraId="2A569E92" w14:textId="457C63D3" w:rsidR="00090926" w:rsidRDefault="004C5255">
      <w:pPr>
        <w:pStyle w:val="jewdate"/>
      </w:pPr>
      <w:r>
        <w:rPr>
          <w:rFonts w:hint="eastAsia"/>
          <w:lang w:eastAsia="zh-TW"/>
        </w:rPr>
        <w:t>2017</w:t>
      </w:r>
    </w:p>
    <w:p w14:paraId="580E15B6" w14:textId="77777777" w:rsidR="00090926" w:rsidRDefault="00090926">
      <w:pPr>
        <w:pStyle w:val="jewdate"/>
        <w:tabs>
          <w:tab w:val="clear" w:pos="720"/>
          <w:tab w:val="clear" w:pos="1800"/>
        </w:tabs>
      </w:pPr>
      <w:r>
        <w:t>Oct.</w:t>
      </w:r>
      <w:r>
        <w:tab/>
        <w:t>1</w:t>
      </w:r>
      <w:r>
        <w:tab/>
        <w:t>Cash</w:t>
      </w:r>
      <w:r>
        <w:tab/>
      </w:r>
      <w:r>
        <w:tab/>
        <w:t>60,000</w:t>
      </w:r>
    </w:p>
    <w:p w14:paraId="2F63DCAE" w14:textId="77777777" w:rsidR="00090926" w:rsidRDefault="00090926">
      <w:pPr>
        <w:pStyle w:val="jewdate"/>
        <w:tabs>
          <w:tab w:val="clear" w:pos="720"/>
        </w:tabs>
      </w:pPr>
      <w:r>
        <w:tab/>
      </w:r>
      <w:r>
        <w:tab/>
      </w:r>
      <w:r>
        <w:tab/>
      </w:r>
      <w:r>
        <w:tab/>
        <w:t>Note</w:t>
      </w:r>
      <w:r w:rsidR="008B3B27">
        <w:t>s</w:t>
      </w:r>
      <w:r>
        <w:t xml:space="preserve"> Payable</w:t>
      </w:r>
      <w:r>
        <w:tab/>
      </w:r>
      <w:r>
        <w:tab/>
      </w:r>
      <w:r>
        <w:tab/>
        <w:t>60,000</w:t>
      </w:r>
    </w:p>
    <w:p w14:paraId="2515D8D4" w14:textId="77777777" w:rsidR="00090926" w:rsidRDefault="00090926">
      <w:pPr>
        <w:pStyle w:val="jewdate"/>
        <w:tabs>
          <w:tab w:val="clear" w:pos="720"/>
        </w:tabs>
        <w:rPr>
          <w:i/>
        </w:rPr>
      </w:pPr>
      <w:r>
        <w:tab/>
      </w:r>
      <w:r>
        <w:tab/>
      </w:r>
      <w:r>
        <w:tab/>
      </w:r>
      <w:r>
        <w:tab/>
      </w:r>
      <w:r>
        <w:tab/>
      </w:r>
      <w:r>
        <w:rPr>
          <w:i/>
        </w:rPr>
        <w:t xml:space="preserve">Borrowed $60,000 on a </w:t>
      </w:r>
      <w:r w:rsidR="00094DC2">
        <w:rPr>
          <w:i/>
        </w:rPr>
        <w:t>two</w:t>
      </w:r>
      <w:r>
        <w:rPr>
          <w:i/>
        </w:rPr>
        <w:t>-year, 8% note.</w:t>
      </w:r>
    </w:p>
    <w:p w14:paraId="522BF9C8" w14:textId="77777777" w:rsidR="00090926" w:rsidRDefault="00090926">
      <w:pPr>
        <w:pStyle w:val="9pt"/>
      </w:pPr>
    </w:p>
    <w:p w14:paraId="7C1A5368" w14:textId="77777777" w:rsidR="00090926" w:rsidRDefault="00090926">
      <w:pPr>
        <w:pStyle w:val="jewdate"/>
        <w:tabs>
          <w:tab w:val="clear" w:pos="720"/>
        </w:tabs>
      </w:pPr>
      <w:r>
        <w:t>Dec.</w:t>
      </w:r>
      <w:r>
        <w:tab/>
        <w:t>31</w:t>
      </w:r>
      <w:r>
        <w:tab/>
        <w:t>Interest Expense</w:t>
      </w:r>
      <w:r>
        <w:tab/>
      </w:r>
      <w:r>
        <w:tab/>
        <w:t>1,200</w:t>
      </w:r>
    </w:p>
    <w:p w14:paraId="18FEB040" w14:textId="77777777" w:rsidR="00090926" w:rsidRDefault="00090926">
      <w:pPr>
        <w:pStyle w:val="jewdate"/>
        <w:tabs>
          <w:tab w:val="clear" w:pos="720"/>
        </w:tabs>
      </w:pPr>
      <w:r>
        <w:tab/>
      </w:r>
      <w:r>
        <w:tab/>
      </w:r>
      <w:r>
        <w:tab/>
      </w:r>
      <w:r>
        <w:tab/>
        <w:t>Interest Payable</w:t>
      </w:r>
      <w:r>
        <w:tab/>
      </w:r>
      <w:r>
        <w:tab/>
      </w:r>
      <w:r>
        <w:tab/>
        <w:t>1,200</w:t>
      </w:r>
    </w:p>
    <w:p w14:paraId="7DBC3747" w14:textId="77777777" w:rsidR="00090926" w:rsidRDefault="00090926">
      <w:pPr>
        <w:pStyle w:val="jewdate"/>
        <w:tabs>
          <w:tab w:val="clear" w:pos="720"/>
        </w:tabs>
        <w:rPr>
          <w:i/>
        </w:rPr>
      </w:pPr>
      <w:r>
        <w:tab/>
      </w:r>
      <w:r>
        <w:tab/>
      </w:r>
      <w:r>
        <w:rPr>
          <w:i/>
        </w:rPr>
        <w:tab/>
      </w:r>
      <w:r>
        <w:rPr>
          <w:i/>
        </w:rPr>
        <w:tab/>
      </w:r>
      <w:r>
        <w:rPr>
          <w:i/>
        </w:rPr>
        <w:tab/>
        <w:t xml:space="preserve">To record three months’ interest expense </w:t>
      </w:r>
    </w:p>
    <w:p w14:paraId="38A18931" w14:textId="77777777" w:rsidR="00090926" w:rsidRDefault="00090926">
      <w:pPr>
        <w:pStyle w:val="jewdate"/>
        <w:tabs>
          <w:tab w:val="clear" w:pos="720"/>
        </w:tabs>
        <w:rPr>
          <w:i/>
        </w:rPr>
      </w:pPr>
      <w:r>
        <w:rPr>
          <w:i/>
        </w:rPr>
        <w:tab/>
      </w:r>
      <w:r>
        <w:rPr>
          <w:i/>
        </w:rPr>
        <w:tab/>
      </w:r>
      <w:r>
        <w:rPr>
          <w:i/>
        </w:rPr>
        <w:tab/>
      </w:r>
      <w:r>
        <w:rPr>
          <w:i/>
        </w:rPr>
        <w:tab/>
      </w:r>
      <w:r>
        <w:rPr>
          <w:i/>
        </w:rPr>
        <w:tab/>
        <w:t xml:space="preserve">on note ($60,000 </w:t>
      </w:r>
      <w:r>
        <w:rPr>
          <w:i/>
          <w:szCs w:val="24"/>
        </w:rPr>
        <w:sym w:font="Symbol" w:char="F0B4"/>
      </w:r>
      <w:r>
        <w:rPr>
          <w:i/>
        </w:rPr>
        <w:t xml:space="preserve"> 0.08 </w:t>
      </w:r>
      <w:r>
        <w:rPr>
          <w:i/>
          <w:szCs w:val="24"/>
        </w:rPr>
        <w:sym w:font="Symbol" w:char="F0B4"/>
      </w:r>
      <w:r>
        <w:rPr>
          <w:i/>
        </w:rPr>
        <w:t xml:space="preserve"> 3/12 = $1,200).</w:t>
      </w:r>
    </w:p>
    <w:p w14:paraId="2818F3F2" w14:textId="77777777" w:rsidR="00090926" w:rsidRDefault="00090926">
      <w:pPr>
        <w:pStyle w:val="jewdate"/>
        <w:tabs>
          <w:tab w:val="clear" w:pos="720"/>
        </w:tabs>
      </w:pPr>
    </w:p>
    <w:p w14:paraId="605347E7" w14:textId="4D5B5CD1" w:rsidR="00090926" w:rsidRDefault="004C5255">
      <w:pPr>
        <w:pStyle w:val="jewdate"/>
        <w:tabs>
          <w:tab w:val="clear" w:pos="720"/>
        </w:tabs>
      </w:pPr>
      <w:r>
        <w:rPr>
          <w:rFonts w:hint="eastAsia"/>
          <w:lang w:eastAsia="zh-TW"/>
        </w:rPr>
        <w:t>2018</w:t>
      </w:r>
    </w:p>
    <w:p w14:paraId="75FA6393" w14:textId="77777777" w:rsidR="00090926" w:rsidRDefault="00090926">
      <w:pPr>
        <w:pStyle w:val="jewdate"/>
        <w:tabs>
          <w:tab w:val="clear" w:pos="720"/>
        </w:tabs>
      </w:pPr>
      <w:r>
        <w:t>Oct.</w:t>
      </w:r>
      <w:r>
        <w:tab/>
        <w:t>1</w:t>
      </w:r>
      <w:r>
        <w:tab/>
        <w:t>Interest Expense</w:t>
      </w:r>
      <w:r>
        <w:tab/>
      </w:r>
      <w:r>
        <w:tab/>
        <w:t>3,600</w:t>
      </w:r>
    </w:p>
    <w:p w14:paraId="21CAE581" w14:textId="77777777" w:rsidR="00090926" w:rsidRDefault="00090926">
      <w:pPr>
        <w:pStyle w:val="jewdate"/>
        <w:tabs>
          <w:tab w:val="clear" w:pos="720"/>
        </w:tabs>
      </w:pPr>
      <w:r>
        <w:tab/>
      </w:r>
      <w:r>
        <w:tab/>
      </w:r>
      <w:r>
        <w:tab/>
        <w:t>Interest Payable</w:t>
      </w:r>
      <w:r>
        <w:tab/>
      </w:r>
      <w:r>
        <w:tab/>
        <w:t>1,200</w:t>
      </w:r>
    </w:p>
    <w:p w14:paraId="7FD35D4D" w14:textId="77777777" w:rsidR="00090926" w:rsidRDefault="00090926">
      <w:pPr>
        <w:pStyle w:val="jewdate"/>
        <w:tabs>
          <w:tab w:val="clear" w:pos="720"/>
        </w:tabs>
      </w:pPr>
      <w:r>
        <w:tab/>
      </w:r>
      <w:r>
        <w:tab/>
      </w:r>
      <w:r>
        <w:tab/>
      </w:r>
      <w:r>
        <w:tab/>
        <w:t>Cash</w:t>
      </w:r>
      <w:r>
        <w:tab/>
      </w:r>
      <w:r>
        <w:tab/>
      </w:r>
      <w:r>
        <w:tab/>
        <w:t>4,800</w:t>
      </w:r>
    </w:p>
    <w:p w14:paraId="6AAF5233" w14:textId="77777777" w:rsidR="00090926" w:rsidRDefault="00090926">
      <w:pPr>
        <w:pStyle w:val="jewdate"/>
        <w:tabs>
          <w:tab w:val="clear" w:pos="720"/>
        </w:tabs>
        <w:rPr>
          <w:i/>
        </w:rPr>
      </w:pPr>
      <w:r>
        <w:tab/>
      </w:r>
      <w:r>
        <w:tab/>
      </w:r>
      <w:r>
        <w:rPr>
          <w:i/>
        </w:rPr>
        <w:tab/>
      </w:r>
      <w:r>
        <w:rPr>
          <w:i/>
        </w:rPr>
        <w:tab/>
      </w:r>
      <w:r>
        <w:rPr>
          <w:i/>
        </w:rPr>
        <w:tab/>
        <w:t xml:space="preserve">To record nine months’ interest expense </w:t>
      </w:r>
    </w:p>
    <w:p w14:paraId="62F158D9" w14:textId="77777777" w:rsidR="00090926" w:rsidRDefault="00090926">
      <w:pPr>
        <w:pStyle w:val="jewdate"/>
        <w:tabs>
          <w:tab w:val="clear" w:pos="720"/>
        </w:tabs>
        <w:rPr>
          <w:i/>
        </w:rPr>
      </w:pPr>
      <w:r>
        <w:rPr>
          <w:i/>
        </w:rPr>
        <w:tab/>
      </w:r>
      <w:r>
        <w:rPr>
          <w:i/>
        </w:rPr>
        <w:tab/>
      </w:r>
      <w:r>
        <w:rPr>
          <w:i/>
        </w:rPr>
        <w:tab/>
      </w:r>
      <w:r>
        <w:rPr>
          <w:i/>
        </w:rPr>
        <w:tab/>
      </w:r>
      <w:r>
        <w:rPr>
          <w:i/>
        </w:rPr>
        <w:tab/>
        <w:t xml:space="preserve">on note ($60,000 </w:t>
      </w:r>
      <w:r>
        <w:rPr>
          <w:i/>
          <w:szCs w:val="24"/>
        </w:rPr>
        <w:sym w:font="Symbol" w:char="F0B4"/>
      </w:r>
      <w:r>
        <w:rPr>
          <w:i/>
        </w:rPr>
        <w:t xml:space="preserve"> 0.08 </w:t>
      </w:r>
      <w:r>
        <w:rPr>
          <w:i/>
          <w:szCs w:val="24"/>
        </w:rPr>
        <w:sym w:font="Symbol" w:char="F0B4"/>
      </w:r>
      <w:r>
        <w:rPr>
          <w:i/>
        </w:rPr>
        <w:t xml:space="preserve"> 9/12 = $3,600) and </w:t>
      </w:r>
    </w:p>
    <w:p w14:paraId="5FEA735E" w14:textId="77777777" w:rsidR="00090926" w:rsidRDefault="00090926">
      <w:pPr>
        <w:pStyle w:val="jewdate"/>
        <w:tabs>
          <w:tab w:val="clear" w:pos="720"/>
        </w:tabs>
        <w:rPr>
          <w:i/>
        </w:rPr>
      </w:pPr>
      <w:r>
        <w:rPr>
          <w:i/>
        </w:rPr>
        <w:tab/>
      </w:r>
      <w:r>
        <w:rPr>
          <w:i/>
        </w:rPr>
        <w:tab/>
      </w:r>
      <w:r>
        <w:rPr>
          <w:i/>
        </w:rPr>
        <w:tab/>
      </w:r>
      <w:r>
        <w:rPr>
          <w:i/>
        </w:rPr>
        <w:tab/>
      </w:r>
      <w:r>
        <w:rPr>
          <w:i/>
        </w:rPr>
        <w:tab/>
        <w:t>payment of interest for one year.</w:t>
      </w:r>
    </w:p>
    <w:p w14:paraId="4058C4A0" w14:textId="77777777" w:rsidR="00090926" w:rsidRDefault="00090926">
      <w:pPr>
        <w:pStyle w:val="9pt"/>
      </w:pPr>
    </w:p>
    <w:p w14:paraId="287C020C" w14:textId="77777777" w:rsidR="00090926" w:rsidRDefault="00090926">
      <w:pPr>
        <w:pStyle w:val="jewdate"/>
        <w:tabs>
          <w:tab w:val="clear" w:pos="720"/>
        </w:tabs>
      </w:pPr>
      <w:r>
        <w:t>Dec.</w:t>
      </w:r>
      <w:r>
        <w:tab/>
        <w:t>31</w:t>
      </w:r>
      <w:r>
        <w:tab/>
        <w:t>Interest Expense</w:t>
      </w:r>
      <w:r>
        <w:tab/>
      </w:r>
      <w:r>
        <w:tab/>
        <w:t>1,200</w:t>
      </w:r>
    </w:p>
    <w:p w14:paraId="38674A9F" w14:textId="77777777" w:rsidR="00090926" w:rsidRDefault="00090926">
      <w:pPr>
        <w:pStyle w:val="jewdate"/>
        <w:tabs>
          <w:tab w:val="clear" w:pos="720"/>
        </w:tabs>
      </w:pPr>
      <w:r>
        <w:tab/>
      </w:r>
      <w:r>
        <w:tab/>
      </w:r>
      <w:r>
        <w:tab/>
      </w:r>
      <w:r>
        <w:tab/>
        <w:t>Interest Payable</w:t>
      </w:r>
      <w:r>
        <w:tab/>
      </w:r>
      <w:r>
        <w:tab/>
      </w:r>
      <w:r>
        <w:tab/>
        <w:t>1,200</w:t>
      </w:r>
    </w:p>
    <w:p w14:paraId="6DA67B71" w14:textId="77777777" w:rsidR="00090926" w:rsidRDefault="00090926">
      <w:pPr>
        <w:pStyle w:val="jewdate"/>
        <w:tabs>
          <w:tab w:val="clear" w:pos="720"/>
        </w:tabs>
        <w:rPr>
          <w:i/>
        </w:rPr>
      </w:pPr>
      <w:r>
        <w:tab/>
      </w:r>
      <w:r>
        <w:tab/>
      </w:r>
      <w:r>
        <w:rPr>
          <w:i/>
        </w:rPr>
        <w:tab/>
      </w:r>
      <w:r>
        <w:rPr>
          <w:i/>
        </w:rPr>
        <w:tab/>
      </w:r>
      <w:r>
        <w:rPr>
          <w:i/>
        </w:rPr>
        <w:tab/>
        <w:t xml:space="preserve">To record three months’ interest expense </w:t>
      </w:r>
    </w:p>
    <w:p w14:paraId="26DA9B68" w14:textId="77777777" w:rsidR="00090926" w:rsidRDefault="00090926">
      <w:pPr>
        <w:pStyle w:val="jewdate"/>
        <w:tabs>
          <w:tab w:val="clear" w:pos="720"/>
        </w:tabs>
        <w:rPr>
          <w:i/>
        </w:rPr>
      </w:pPr>
      <w:r>
        <w:rPr>
          <w:i/>
        </w:rPr>
        <w:tab/>
      </w:r>
      <w:r>
        <w:rPr>
          <w:i/>
        </w:rPr>
        <w:tab/>
      </w:r>
      <w:r>
        <w:rPr>
          <w:i/>
        </w:rPr>
        <w:tab/>
      </w:r>
      <w:r>
        <w:rPr>
          <w:i/>
        </w:rPr>
        <w:tab/>
      </w:r>
      <w:r>
        <w:rPr>
          <w:i/>
        </w:rPr>
        <w:tab/>
        <w:t>on note.</w:t>
      </w:r>
    </w:p>
    <w:p w14:paraId="375EF2EF" w14:textId="77777777" w:rsidR="004C5255" w:rsidRDefault="004C5255">
      <w:pPr>
        <w:pStyle w:val="jewdate"/>
        <w:tabs>
          <w:tab w:val="clear" w:pos="720"/>
        </w:tabs>
        <w:rPr>
          <w:lang w:eastAsia="zh-TW"/>
        </w:rPr>
      </w:pPr>
    </w:p>
    <w:p w14:paraId="509A9D0E" w14:textId="4C4554CC" w:rsidR="00090926" w:rsidRDefault="004C5255">
      <w:pPr>
        <w:pStyle w:val="jewdate"/>
        <w:tabs>
          <w:tab w:val="clear" w:pos="720"/>
        </w:tabs>
        <w:rPr>
          <w:lang w:eastAsia="zh-TW"/>
        </w:rPr>
      </w:pPr>
      <w:r>
        <w:rPr>
          <w:rFonts w:hint="eastAsia"/>
          <w:lang w:eastAsia="zh-TW"/>
        </w:rPr>
        <w:t>2019</w:t>
      </w:r>
    </w:p>
    <w:p w14:paraId="568800F2" w14:textId="77777777" w:rsidR="00090926" w:rsidRDefault="00090926">
      <w:pPr>
        <w:pStyle w:val="jewdate"/>
        <w:tabs>
          <w:tab w:val="clear" w:pos="720"/>
        </w:tabs>
      </w:pPr>
      <w:r>
        <w:t>Oct.</w:t>
      </w:r>
      <w:r>
        <w:tab/>
        <w:t>1</w:t>
      </w:r>
      <w:r>
        <w:tab/>
        <w:t>Interest Expense</w:t>
      </w:r>
      <w:r>
        <w:tab/>
      </w:r>
      <w:r>
        <w:tab/>
        <w:t>3,600</w:t>
      </w:r>
    </w:p>
    <w:p w14:paraId="3A991C1B" w14:textId="77777777" w:rsidR="00090926" w:rsidRDefault="00090926">
      <w:pPr>
        <w:pStyle w:val="jewdate"/>
        <w:tabs>
          <w:tab w:val="clear" w:pos="720"/>
        </w:tabs>
      </w:pPr>
      <w:r>
        <w:tab/>
      </w:r>
      <w:r>
        <w:tab/>
      </w:r>
      <w:r>
        <w:tab/>
        <w:t>Interest Payable</w:t>
      </w:r>
      <w:r>
        <w:tab/>
      </w:r>
      <w:r>
        <w:tab/>
        <w:t>1,200</w:t>
      </w:r>
    </w:p>
    <w:p w14:paraId="1ED809A2" w14:textId="77777777" w:rsidR="00090926" w:rsidRDefault="00090926">
      <w:pPr>
        <w:pStyle w:val="jewdate"/>
        <w:tabs>
          <w:tab w:val="clear" w:pos="720"/>
        </w:tabs>
      </w:pPr>
      <w:r>
        <w:tab/>
      </w:r>
      <w:r>
        <w:tab/>
      </w:r>
      <w:r>
        <w:tab/>
        <w:t>Note</w:t>
      </w:r>
      <w:r w:rsidR="00094DC2">
        <w:t>s</w:t>
      </w:r>
      <w:r>
        <w:t xml:space="preserve"> Payable</w:t>
      </w:r>
      <w:r>
        <w:tab/>
      </w:r>
      <w:r>
        <w:tab/>
        <w:t>60,000</w:t>
      </w:r>
    </w:p>
    <w:p w14:paraId="60F64CD0" w14:textId="77777777" w:rsidR="00090926" w:rsidRDefault="00090926">
      <w:pPr>
        <w:pStyle w:val="jewdate"/>
        <w:tabs>
          <w:tab w:val="clear" w:pos="720"/>
        </w:tabs>
      </w:pPr>
      <w:r>
        <w:tab/>
      </w:r>
      <w:r>
        <w:tab/>
      </w:r>
      <w:r>
        <w:tab/>
      </w:r>
      <w:r>
        <w:tab/>
        <w:t>Cash</w:t>
      </w:r>
      <w:r>
        <w:tab/>
      </w:r>
      <w:r>
        <w:tab/>
      </w:r>
      <w:r>
        <w:tab/>
        <w:t>64,800</w:t>
      </w:r>
    </w:p>
    <w:p w14:paraId="63EDB3E8" w14:textId="77777777" w:rsidR="00090926" w:rsidRDefault="00090926">
      <w:pPr>
        <w:pStyle w:val="jewdate"/>
        <w:tabs>
          <w:tab w:val="clear" w:pos="720"/>
        </w:tabs>
        <w:rPr>
          <w:i/>
        </w:rPr>
      </w:pPr>
      <w:r>
        <w:tab/>
      </w:r>
      <w:r>
        <w:tab/>
      </w:r>
      <w:r>
        <w:tab/>
      </w:r>
      <w:r>
        <w:tab/>
      </w:r>
      <w:r>
        <w:tab/>
      </w:r>
      <w:r>
        <w:rPr>
          <w:i/>
        </w:rPr>
        <w:t xml:space="preserve">To record nine months’ interest expense </w:t>
      </w:r>
    </w:p>
    <w:p w14:paraId="311BBE26" w14:textId="77777777" w:rsidR="00090926" w:rsidRDefault="00090926">
      <w:pPr>
        <w:pStyle w:val="jewdate"/>
        <w:tabs>
          <w:tab w:val="clear" w:pos="720"/>
        </w:tabs>
        <w:rPr>
          <w:i/>
        </w:rPr>
      </w:pPr>
      <w:r>
        <w:rPr>
          <w:i/>
        </w:rPr>
        <w:tab/>
      </w:r>
      <w:r>
        <w:rPr>
          <w:i/>
        </w:rPr>
        <w:tab/>
      </w:r>
      <w:r>
        <w:rPr>
          <w:i/>
        </w:rPr>
        <w:tab/>
      </w:r>
      <w:r>
        <w:rPr>
          <w:i/>
        </w:rPr>
        <w:tab/>
      </w:r>
      <w:r>
        <w:rPr>
          <w:i/>
        </w:rPr>
        <w:tab/>
        <w:t xml:space="preserve">and payment of face amount of note at </w:t>
      </w:r>
    </w:p>
    <w:p w14:paraId="105A7CBE" w14:textId="77777777" w:rsidR="00090926" w:rsidRDefault="00090926">
      <w:pPr>
        <w:pStyle w:val="jewdate"/>
        <w:tabs>
          <w:tab w:val="clear" w:pos="720"/>
        </w:tabs>
        <w:rPr>
          <w:i/>
        </w:rPr>
      </w:pPr>
      <w:r>
        <w:rPr>
          <w:i/>
        </w:rPr>
        <w:tab/>
      </w:r>
      <w:r>
        <w:rPr>
          <w:i/>
        </w:rPr>
        <w:tab/>
      </w:r>
      <w:r>
        <w:rPr>
          <w:i/>
        </w:rPr>
        <w:tab/>
      </w:r>
      <w:r>
        <w:rPr>
          <w:i/>
        </w:rPr>
        <w:tab/>
      </w:r>
      <w:r>
        <w:rPr>
          <w:i/>
        </w:rPr>
        <w:tab/>
        <w:t>maturity plus interest for one year.</w:t>
      </w:r>
    </w:p>
    <w:p w14:paraId="3ED550EE" w14:textId="1AD3030F" w:rsidR="00090926" w:rsidRDefault="00090926" w:rsidP="004F73F2">
      <w:pPr>
        <w:pStyle w:val="Heading3"/>
      </w:pPr>
      <w:r>
        <w:br w:type="page"/>
      </w:r>
      <w:r>
        <w:lastRenderedPageBreak/>
        <w:t>E 10–</w:t>
      </w:r>
      <w:r w:rsidR="00E97E84">
        <w:t>7</w:t>
      </w:r>
      <w:r>
        <w:t xml:space="preserve"> (LO2)</w:t>
      </w:r>
      <w:r>
        <w:tab/>
        <w:t>Accounting for Long-Term Note Payable</w:t>
      </w:r>
    </w:p>
    <w:p w14:paraId="188E9367" w14:textId="1A0EA70E" w:rsidR="00090926" w:rsidRDefault="004C5255">
      <w:pPr>
        <w:pStyle w:val="jewdate"/>
        <w:tabs>
          <w:tab w:val="clear" w:pos="720"/>
        </w:tabs>
      </w:pPr>
      <w:r>
        <w:rPr>
          <w:rFonts w:hint="eastAsia"/>
          <w:lang w:eastAsia="zh-TW"/>
        </w:rPr>
        <w:t>2017</w:t>
      </w:r>
    </w:p>
    <w:p w14:paraId="30B9A133" w14:textId="3F2B802E" w:rsidR="00090926" w:rsidRDefault="00090926">
      <w:pPr>
        <w:pStyle w:val="jewdate"/>
        <w:tabs>
          <w:tab w:val="clear" w:pos="720"/>
          <w:tab w:val="clear" w:pos="1800"/>
        </w:tabs>
        <w:rPr>
          <w:lang w:eastAsia="zh-TW"/>
        </w:rPr>
      </w:pPr>
      <w:r>
        <w:t>July</w:t>
      </w:r>
      <w:r>
        <w:tab/>
        <w:t>1</w:t>
      </w:r>
      <w:r>
        <w:tab/>
        <w:t>Cash</w:t>
      </w:r>
      <w:r>
        <w:tab/>
      </w:r>
      <w:r>
        <w:tab/>
      </w:r>
      <w:r w:rsidR="001A4632">
        <w:rPr>
          <w:rFonts w:hint="eastAsia"/>
          <w:lang w:eastAsia="zh-TW"/>
        </w:rPr>
        <w:t>50</w:t>
      </w:r>
      <w:r w:rsidR="00B731E7">
        <w:rPr>
          <w:lang w:eastAsia="zh-TW"/>
        </w:rPr>
        <w:t>0</w:t>
      </w:r>
      <w:r w:rsidR="001A4632">
        <w:rPr>
          <w:rFonts w:hint="eastAsia"/>
          <w:lang w:eastAsia="zh-TW"/>
        </w:rPr>
        <w:t>,000</w:t>
      </w:r>
    </w:p>
    <w:p w14:paraId="5C69DFA4" w14:textId="02E1321E" w:rsidR="00090926" w:rsidRDefault="00090926">
      <w:pPr>
        <w:pStyle w:val="jewdate"/>
        <w:tabs>
          <w:tab w:val="clear" w:pos="720"/>
        </w:tabs>
        <w:rPr>
          <w:lang w:eastAsia="zh-TW"/>
        </w:rPr>
      </w:pPr>
      <w:r>
        <w:tab/>
      </w:r>
      <w:r>
        <w:tab/>
      </w:r>
      <w:r>
        <w:tab/>
      </w:r>
      <w:r>
        <w:tab/>
        <w:t>Note</w:t>
      </w:r>
      <w:r w:rsidR="00094DC2">
        <w:t>s</w:t>
      </w:r>
      <w:r>
        <w:t xml:space="preserve"> Payable</w:t>
      </w:r>
      <w:r>
        <w:tab/>
      </w:r>
      <w:r>
        <w:tab/>
      </w:r>
      <w:r>
        <w:tab/>
      </w:r>
      <w:r w:rsidR="001A4632">
        <w:rPr>
          <w:rFonts w:hint="eastAsia"/>
          <w:lang w:eastAsia="zh-TW"/>
        </w:rPr>
        <w:t>50</w:t>
      </w:r>
      <w:r w:rsidR="00B731E7">
        <w:rPr>
          <w:lang w:eastAsia="zh-TW"/>
        </w:rPr>
        <w:t>0</w:t>
      </w:r>
      <w:r w:rsidR="001A4632">
        <w:rPr>
          <w:rFonts w:hint="eastAsia"/>
          <w:lang w:eastAsia="zh-TW"/>
        </w:rPr>
        <w:t>,000</w:t>
      </w:r>
    </w:p>
    <w:p w14:paraId="64B586AB" w14:textId="144C4E5E" w:rsidR="00090926" w:rsidRDefault="00090926">
      <w:pPr>
        <w:pStyle w:val="jewdate"/>
        <w:tabs>
          <w:tab w:val="clear" w:pos="720"/>
        </w:tabs>
        <w:rPr>
          <w:i/>
        </w:rPr>
      </w:pPr>
      <w:r>
        <w:rPr>
          <w:i/>
        </w:rPr>
        <w:tab/>
      </w:r>
      <w:r>
        <w:rPr>
          <w:i/>
        </w:rPr>
        <w:tab/>
      </w:r>
      <w:r>
        <w:rPr>
          <w:i/>
        </w:rPr>
        <w:tab/>
      </w:r>
      <w:r>
        <w:rPr>
          <w:i/>
        </w:rPr>
        <w:tab/>
      </w:r>
      <w:r>
        <w:rPr>
          <w:i/>
        </w:rPr>
        <w:tab/>
        <w:t xml:space="preserve">Borrowed </w:t>
      </w:r>
      <w:r w:rsidR="00A818E9">
        <w:rPr>
          <w:i/>
        </w:rPr>
        <w:t>$50</w:t>
      </w:r>
      <w:r w:rsidR="0018708C">
        <w:rPr>
          <w:i/>
        </w:rPr>
        <w:t>0</w:t>
      </w:r>
      <w:r w:rsidR="00A818E9">
        <w:rPr>
          <w:i/>
        </w:rPr>
        <w:t>,000</w:t>
      </w:r>
      <w:r>
        <w:rPr>
          <w:i/>
        </w:rPr>
        <w:t xml:space="preserve"> from First National Bank </w:t>
      </w:r>
    </w:p>
    <w:p w14:paraId="22FC4423" w14:textId="77777777" w:rsidR="00090926" w:rsidRDefault="00090926">
      <w:pPr>
        <w:pStyle w:val="jewdate"/>
        <w:tabs>
          <w:tab w:val="clear" w:pos="720"/>
        </w:tabs>
        <w:rPr>
          <w:i/>
        </w:rPr>
      </w:pPr>
      <w:r>
        <w:rPr>
          <w:i/>
        </w:rPr>
        <w:tab/>
      </w:r>
      <w:r>
        <w:rPr>
          <w:i/>
        </w:rPr>
        <w:tab/>
      </w:r>
      <w:r>
        <w:rPr>
          <w:i/>
        </w:rPr>
        <w:tab/>
      </w:r>
      <w:r>
        <w:rPr>
          <w:i/>
        </w:rPr>
        <w:tab/>
      </w:r>
      <w:r>
        <w:rPr>
          <w:i/>
        </w:rPr>
        <w:tab/>
        <w:t>and issued a note.</w:t>
      </w:r>
    </w:p>
    <w:p w14:paraId="42CEA96A" w14:textId="77777777" w:rsidR="00090926" w:rsidRDefault="00090926">
      <w:pPr>
        <w:pStyle w:val="9pt"/>
      </w:pPr>
    </w:p>
    <w:p w14:paraId="0D4611EA" w14:textId="21A9EBDB" w:rsidR="00090926" w:rsidRDefault="00090926">
      <w:pPr>
        <w:pStyle w:val="jewdate"/>
        <w:tabs>
          <w:tab w:val="clear" w:pos="720"/>
        </w:tabs>
        <w:rPr>
          <w:lang w:eastAsia="zh-TW"/>
        </w:rPr>
      </w:pPr>
      <w:r>
        <w:t>Dec.</w:t>
      </w:r>
      <w:r>
        <w:tab/>
        <w:t>31</w:t>
      </w:r>
      <w:r>
        <w:tab/>
        <w:t>Interest Expense</w:t>
      </w:r>
      <w:r>
        <w:tab/>
      </w:r>
      <w:r>
        <w:tab/>
      </w:r>
      <w:r w:rsidR="001A4632">
        <w:rPr>
          <w:rFonts w:hint="eastAsia"/>
          <w:lang w:eastAsia="zh-TW"/>
        </w:rPr>
        <w:t>2</w:t>
      </w:r>
      <w:r w:rsidR="00B731E7">
        <w:rPr>
          <w:lang w:eastAsia="zh-TW"/>
        </w:rPr>
        <w:t>5,0</w:t>
      </w:r>
      <w:r w:rsidR="001A4632">
        <w:rPr>
          <w:rFonts w:hint="eastAsia"/>
          <w:lang w:eastAsia="zh-TW"/>
        </w:rPr>
        <w:t>00</w:t>
      </w:r>
    </w:p>
    <w:p w14:paraId="5429FFA5" w14:textId="76F5489F" w:rsidR="00090926" w:rsidRDefault="00090926">
      <w:pPr>
        <w:pStyle w:val="jewdate"/>
        <w:tabs>
          <w:tab w:val="clear" w:pos="720"/>
        </w:tabs>
        <w:rPr>
          <w:lang w:eastAsia="zh-TW"/>
        </w:rPr>
      </w:pPr>
      <w:r>
        <w:tab/>
      </w:r>
      <w:r>
        <w:tab/>
      </w:r>
      <w:r>
        <w:tab/>
      </w:r>
      <w:r>
        <w:tab/>
        <w:t>Cash</w:t>
      </w:r>
      <w:r>
        <w:tab/>
      </w:r>
      <w:r>
        <w:tab/>
      </w:r>
      <w:r>
        <w:tab/>
      </w:r>
      <w:r w:rsidR="001A4632">
        <w:rPr>
          <w:rFonts w:hint="eastAsia"/>
          <w:lang w:eastAsia="zh-TW"/>
        </w:rPr>
        <w:t>2</w:t>
      </w:r>
      <w:r w:rsidR="00B731E7">
        <w:rPr>
          <w:lang w:eastAsia="zh-TW"/>
        </w:rPr>
        <w:t>5,0</w:t>
      </w:r>
      <w:r w:rsidR="001A4632">
        <w:rPr>
          <w:rFonts w:hint="eastAsia"/>
          <w:lang w:eastAsia="zh-TW"/>
        </w:rPr>
        <w:t>00</w:t>
      </w:r>
    </w:p>
    <w:p w14:paraId="6A413B46" w14:textId="77777777" w:rsidR="00090926" w:rsidRDefault="00090926">
      <w:pPr>
        <w:pStyle w:val="jewdate"/>
        <w:tabs>
          <w:tab w:val="clear" w:pos="720"/>
        </w:tabs>
        <w:rPr>
          <w:i/>
        </w:rPr>
      </w:pPr>
      <w:r>
        <w:rPr>
          <w:i/>
        </w:rPr>
        <w:tab/>
      </w:r>
      <w:r>
        <w:rPr>
          <w:i/>
        </w:rPr>
        <w:tab/>
      </w:r>
      <w:r>
        <w:rPr>
          <w:i/>
        </w:rPr>
        <w:tab/>
      </w:r>
      <w:r>
        <w:rPr>
          <w:i/>
        </w:rPr>
        <w:tab/>
      </w:r>
      <w:r>
        <w:rPr>
          <w:i/>
        </w:rPr>
        <w:tab/>
        <w:t xml:space="preserve">To record payment of interest on the note </w:t>
      </w:r>
    </w:p>
    <w:p w14:paraId="638BE091" w14:textId="3AEFF705"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i/>
        </w:rPr>
        <w:t xml:space="preserve"> </w:t>
      </w:r>
      <w:r>
        <w:rPr>
          <w:i/>
          <w:szCs w:val="24"/>
        </w:rPr>
        <w:sym w:font="Symbol" w:char="F0B4"/>
      </w:r>
      <w:r>
        <w:rPr>
          <w:i/>
        </w:rPr>
        <w:t xml:space="preserve"> 0.10 </w:t>
      </w:r>
      <w:r>
        <w:rPr>
          <w:i/>
          <w:szCs w:val="24"/>
        </w:rPr>
        <w:sym w:font="Symbol" w:char="F0B4"/>
      </w:r>
      <w:r>
        <w:rPr>
          <w:i/>
        </w:rPr>
        <w:t xml:space="preserve"> 6/12).</w:t>
      </w:r>
    </w:p>
    <w:p w14:paraId="08330959" w14:textId="77777777" w:rsidR="00090926" w:rsidRDefault="00090926">
      <w:pPr>
        <w:pStyle w:val="jewdate"/>
        <w:tabs>
          <w:tab w:val="clear" w:pos="720"/>
        </w:tabs>
      </w:pPr>
    </w:p>
    <w:p w14:paraId="28FA59AD" w14:textId="2B6B4FE5" w:rsidR="00090926" w:rsidRDefault="00641A9A">
      <w:pPr>
        <w:pStyle w:val="jewdate"/>
        <w:tabs>
          <w:tab w:val="clear" w:pos="720"/>
        </w:tabs>
      </w:pPr>
      <w:r>
        <w:rPr>
          <w:rFonts w:hint="eastAsia"/>
          <w:lang w:eastAsia="zh-TW"/>
        </w:rPr>
        <w:t>201</w:t>
      </w:r>
      <w:r w:rsidR="004C5255">
        <w:rPr>
          <w:rFonts w:hint="eastAsia"/>
          <w:lang w:eastAsia="zh-TW"/>
        </w:rPr>
        <w:t>8</w:t>
      </w:r>
    </w:p>
    <w:p w14:paraId="274EFA1F" w14:textId="3CD62E33" w:rsidR="00090926" w:rsidRDefault="00090926">
      <w:pPr>
        <w:pStyle w:val="jewdate"/>
        <w:tabs>
          <w:tab w:val="clear" w:pos="720"/>
        </w:tabs>
        <w:rPr>
          <w:lang w:eastAsia="zh-TW"/>
        </w:rPr>
      </w:pPr>
      <w:r>
        <w:t>June</w:t>
      </w:r>
      <w:r>
        <w:tab/>
        <w:t>30</w:t>
      </w:r>
      <w:r>
        <w:tab/>
        <w:t>Interest Expense</w:t>
      </w:r>
      <w:r>
        <w:tab/>
      </w:r>
      <w:r>
        <w:tab/>
      </w:r>
      <w:r w:rsidR="00B731E7">
        <w:rPr>
          <w:rFonts w:hint="eastAsia"/>
          <w:lang w:eastAsia="zh-TW"/>
        </w:rPr>
        <w:t>2</w:t>
      </w:r>
      <w:r w:rsidR="00B731E7">
        <w:rPr>
          <w:lang w:eastAsia="zh-TW"/>
        </w:rPr>
        <w:t>5,0</w:t>
      </w:r>
      <w:r w:rsidR="00B731E7">
        <w:rPr>
          <w:rFonts w:hint="eastAsia"/>
          <w:lang w:eastAsia="zh-TW"/>
        </w:rPr>
        <w:t>00</w:t>
      </w:r>
    </w:p>
    <w:p w14:paraId="1BDE3A8D" w14:textId="325B0C15" w:rsidR="00090926" w:rsidRDefault="00090926">
      <w:pPr>
        <w:pStyle w:val="jewdate"/>
        <w:tabs>
          <w:tab w:val="clear" w:pos="720"/>
        </w:tabs>
        <w:rPr>
          <w:lang w:eastAsia="zh-TW"/>
        </w:rPr>
      </w:pPr>
      <w:r>
        <w:tab/>
      </w:r>
      <w:r>
        <w:tab/>
      </w:r>
      <w:r>
        <w:tab/>
      </w:r>
      <w:r>
        <w:tab/>
        <w:t>Cash</w:t>
      </w:r>
      <w:r>
        <w:tab/>
      </w:r>
      <w:r>
        <w:tab/>
      </w:r>
      <w:r>
        <w:tab/>
      </w:r>
      <w:r w:rsidR="00B731E7">
        <w:rPr>
          <w:rFonts w:hint="eastAsia"/>
          <w:lang w:eastAsia="zh-TW"/>
        </w:rPr>
        <w:t>2</w:t>
      </w:r>
      <w:r w:rsidR="00B731E7">
        <w:rPr>
          <w:lang w:eastAsia="zh-TW"/>
        </w:rPr>
        <w:t>5,0</w:t>
      </w:r>
      <w:r w:rsidR="00B731E7">
        <w:rPr>
          <w:rFonts w:hint="eastAsia"/>
          <w:lang w:eastAsia="zh-TW"/>
        </w:rPr>
        <w:t>00</w:t>
      </w:r>
    </w:p>
    <w:p w14:paraId="3778EB0C" w14:textId="77777777" w:rsidR="00090926" w:rsidRDefault="00090926">
      <w:pPr>
        <w:pStyle w:val="jewdate"/>
        <w:tabs>
          <w:tab w:val="clear" w:pos="720"/>
        </w:tabs>
        <w:rPr>
          <w:i/>
        </w:rPr>
      </w:pPr>
      <w:r>
        <w:rPr>
          <w:i/>
        </w:rPr>
        <w:tab/>
      </w:r>
      <w:r>
        <w:rPr>
          <w:i/>
        </w:rPr>
        <w:tab/>
      </w:r>
      <w:r>
        <w:rPr>
          <w:i/>
        </w:rPr>
        <w:tab/>
      </w:r>
      <w:r>
        <w:rPr>
          <w:i/>
        </w:rPr>
        <w:tab/>
      </w:r>
      <w:r>
        <w:rPr>
          <w:i/>
        </w:rPr>
        <w:tab/>
        <w:t>To record payment of interest on the note</w:t>
      </w:r>
    </w:p>
    <w:p w14:paraId="34DDEB33" w14:textId="69EB3CE5"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i/>
        </w:rPr>
        <w:t xml:space="preserve"> </w:t>
      </w:r>
      <w:r>
        <w:rPr>
          <w:i/>
          <w:szCs w:val="24"/>
        </w:rPr>
        <w:sym w:font="Symbol" w:char="F0B4"/>
      </w:r>
      <w:r>
        <w:rPr>
          <w:i/>
        </w:rPr>
        <w:t xml:space="preserve"> 0.10 </w:t>
      </w:r>
      <w:r>
        <w:rPr>
          <w:i/>
          <w:szCs w:val="24"/>
        </w:rPr>
        <w:sym w:font="Symbol" w:char="F0B4"/>
      </w:r>
      <w:r>
        <w:rPr>
          <w:i/>
        </w:rPr>
        <w:t xml:space="preserve"> 6/12).</w:t>
      </w:r>
    </w:p>
    <w:p w14:paraId="4094D413" w14:textId="77777777" w:rsidR="00090926" w:rsidRDefault="00090926">
      <w:pPr>
        <w:pStyle w:val="9pt"/>
      </w:pPr>
    </w:p>
    <w:p w14:paraId="2898C0DC" w14:textId="187632B4" w:rsidR="00090926" w:rsidRDefault="00090926">
      <w:pPr>
        <w:pStyle w:val="jewdate"/>
        <w:tabs>
          <w:tab w:val="clear" w:pos="720"/>
        </w:tabs>
        <w:rPr>
          <w:lang w:eastAsia="zh-TW"/>
        </w:rPr>
      </w:pPr>
      <w:r>
        <w:t>Dec.</w:t>
      </w:r>
      <w:r>
        <w:tab/>
        <w:t>31</w:t>
      </w:r>
      <w:r>
        <w:tab/>
        <w:t>Interest Expense</w:t>
      </w:r>
      <w:r>
        <w:tab/>
      </w:r>
      <w:r>
        <w:tab/>
      </w:r>
      <w:r w:rsidR="00B731E7">
        <w:rPr>
          <w:rFonts w:hint="eastAsia"/>
          <w:lang w:eastAsia="zh-TW"/>
        </w:rPr>
        <w:t>2</w:t>
      </w:r>
      <w:r w:rsidR="00B731E7">
        <w:rPr>
          <w:lang w:eastAsia="zh-TW"/>
        </w:rPr>
        <w:t>5,0</w:t>
      </w:r>
      <w:r w:rsidR="00B731E7">
        <w:rPr>
          <w:rFonts w:hint="eastAsia"/>
          <w:lang w:eastAsia="zh-TW"/>
        </w:rPr>
        <w:t>00</w:t>
      </w:r>
    </w:p>
    <w:p w14:paraId="072B773D" w14:textId="25F0109F" w:rsidR="00090926" w:rsidRDefault="00090926">
      <w:pPr>
        <w:pStyle w:val="jewdate"/>
        <w:tabs>
          <w:tab w:val="clear" w:pos="720"/>
        </w:tabs>
      </w:pPr>
      <w:r>
        <w:tab/>
      </w:r>
      <w:r>
        <w:tab/>
      </w:r>
      <w:r>
        <w:tab/>
      </w:r>
      <w:r>
        <w:tab/>
        <w:t>Cash</w:t>
      </w:r>
      <w:r>
        <w:tab/>
      </w:r>
      <w:r>
        <w:tab/>
      </w:r>
      <w:r>
        <w:tab/>
      </w:r>
      <w:r w:rsidR="00B731E7">
        <w:rPr>
          <w:rFonts w:hint="eastAsia"/>
          <w:lang w:eastAsia="zh-TW"/>
        </w:rPr>
        <w:t>2</w:t>
      </w:r>
      <w:r w:rsidR="00B731E7">
        <w:rPr>
          <w:lang w:eastAsia="zh-TW"/>
        </w:rPr>
        <w:t>5,0</w:t>
      </w:r>
      <w:r w:rsidR="00B731E7">
        <w:rPr>
          <w:rFonts w:hint="eastAsia"/>
          <w:lang w:eastAsia="zh-TW"/>
        </w:rPr>
        <w:t>00</w:t>
      </w:r>
    </w:p>
    <w:p w14:paraId="298A254B" w14:textId="77777777" w:rsidR="00090926" w:rsidRDefault="00090926">
      <w:pPr>
        <w:pStyle w:val="jewdate"/>
        <w:tabs>
          <w:tab w:val="clear" w:pos="720"/>
        </w:tabs>
        <w:rPr>
          <w:i/>
        </w:rPr>
      </w:pPr>
      <w:r>
        <w:rPr>
          <w:i/>
        </w:rPr>
        <w:tab/>
      </w:r>
      <w:r>
        <w:rPr>
          <w:i/>
        </w:rPr>
        <w:tab/>
      </w:r>
      <w:r>
        <w:rPr>
          <w:i/>
        </w:rPr>
        <w:tab/>
      </w:r>
      <w:r>
        <w:rPr>
          <w:i/>
        </w:rPr>
        <w:tab/>
      </w:r>
      <w:r>
        <w:rPr>
          <w:i/>
        </w:rPr>
        <w:tab/>
        <w:t>To record payment of interest on the note</w:t>
      </w:r>
    </w:p>
    <w:p w14:paraId="33C588B0" w14:textId="05BA5D6C"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rFonts w:ascii="L Futura Light" w:hAnsi="L Futura Light"/>
          <w:i/>
        </w:rPr>
        <w:t xml:space="preserve"> </w:t>
      </w:r>
      <w:r>
        <w:rPr>
          <w:rFonts w:ascii="L Futura Light" w:hAnsi="L Futura Light"/>
          <w:i/>
          <w:szCs w:val="24"/>
        </w:rPr>
        <w:sym w:font="Symbol" w:char="F0B4"/>
      </w:r>
      <w:r>
        <w:rPr>
          <w:i/>
        </w:rPr>
        <w:t xml:space="preserve"> 0.10 </w:t>
      </w:r>
      <w:r>
        <w:rPr>
          <w:i/>
          <w:szCs w:val="24"/>
        </w:rPr>
        <w:sym w:font="Symbol" w:char="F0B4"/>
      </w:r>
      <w:r>
        <w:rPr>
          <w:i/>
        </w:rPr>
        <w:t xml:space="preserve"> 6/12).</w:t>
      </w:r>
    </w:p>
    <w:p w14:paraId="3C1984A1" w14:textId="77777777" w:rsidR="00090926" w:rsidRDefault="00090926">
      <w:pPr>
        <w:pStyle w:val="jewdate"/>
        <w:tabs>
          <w:tab w:val="clear" w:pos="720"/>
        </w:tabs>
      </w:pPr>
    </w:p>
    <w:p w14:paraId="3A01F346" w14:textId="38BF34C0" w:rsidR="00090926" w:rsidRDefault="00641A9A">
      <w:pPr>
        <w:pStyle w:val="jewdate"/>
        <w:tabs>
          <w:tab w:val="clear" w:pos="720"/>
        </w:tabs>
      </w:pPr>
      <w:r>
        <w:rPr>
          <w:rFonts w:hint="eastAsia"/>
          <w:lang w:eastAsia="zh-TW"/>
        </w:rPr>
        <w:t>201</w:t>
      </w:r>
      <w:r w:rsidR="004C5255">
        <w:rPr>
          <w:rFonts w:hint="eastAsia"/>
          <w:lang w:eastAsia="zh-TW"/>
        </w:rPr>
        <w:t>9</w:t>
      </w:r>
    </w:p>
    <w:p w14:paraId="77DE95A6" w14:textId="27830A82" w:rsidR="00090926" w:rsidRDefault="00090926">
      <w:pPr>
        <w:pStyle w:val="jewdate"/>
        <w:tabs>
          <w:tab w:val="clear" w:pos="720"/>
        </w:tabs>
      </w:pPr>
      <w:r>
        <w:t>June</w:t>
      </w:r>
      <w:r>
        <w:tab/>
        <w:t>30</w:t>
      </w:r>
      <w:r>
        <w:tab/>
        <w:t>Interest Expense</w:t>
      </w:r>
      <w:r>
        <w:tab/>
      </w:r>
      <w:r>
        <w:tab/>
      </w:r>
      <w:r w:rsidR="00B731E7">
        <w:rPr>
          <w:rFonts w:hint="eastAsia"/>
          <w:lang w:eastAsia="zh-TW"/>
        </w:rPr>
        <w:t>2</w:t>
      </w:r>
      <w:r w:rsidR="00B731E7">
        <w:rPr>
          <w:lang w:eastAsia="zh-TW"/>
        </w:rPr>
        <w:t>5,0</w:t>
      </w:r>
      <w:r w:rsidR="00B731E7">
        <w:rPr>
          <w:rFonts w:hint="eastAsia"/>
          <w:lang w:eastAsia="zh-TW"/>
        </w:rPr>
        <w:t>00</w:t>
      </w:r>
    </w:p>
    <w:p w14:paraId="335130B3" w14:textId="23E1F6E2" w:rsidR="00090926" w:rsidRDefault="00090926">
      <w:pPr>
        <w:pStyle w:val="jewdate"/>
        <w:tabs>
          <w:tab w:val="clear" w:pos="720"/>
        </w:tabs>
        <w:rPr>
          <w:i/>
        </w:rPr>
      </w:pPr>
      <w:r>
        <w:tab/>
      </w:r>
      <w:r>
        <w:tab/>
      </w:r>
      <w:r>
        <w:tab/>
      </w:r>
      <w:r>
        <w:tab/>
        <w:t>Cash</w:t>
      </w:r>
      <w:r>
        <w:tab/>
      </w:r>
      <w:r>
        <w:tab/>
      </w:r>
      <w:r>
        <w:tab/>
      </w:r>
      <w:r w:rsidR="00B731E7">
        <w:rPr>
          <w:rFonts w:hint="eastAsia"/>
          <w:lang w:eastAsia="zh-TW"/>
        </w:rPr>
        <w:t>2</w:t>
      </w:r>
      <w:r w:rsidR="00B731E7">
        <w:rPr>
          <w:lang w:eastAsia="zh-TW"/>
        </w:rPr>
        <w:t>5,0</w:t>
      </w:r>
      <w:r w:rsidR="00B731E7">
        <w:rPr>
          <w:rFonts w:hint="eastAsia"/>
          <w:lang w:eastAsia="zh-TW"/>
        </w:rPr>
        <w:t>00</w:t>
      </w:r>
      <w:r>
        <w:rPr>
          <w:i/>
        </w:rPr>
        <w:tab/>
      </w:r>
      <w:r>
        <w:rPr>
          <w:i/>
        </w:rPr>
        <w:tab/>
      </w:r>
      <w:r>
        <w:rPr>
          <w:i/>
        </w:rPr>
        <w:tab/>
      </w:r>
      <w:r>
        <w:rPr>
          <w:i/>
        </w:rPr>
        <w:tab/>
      </w:r>
      <w:r>
        <w:rPr>
          <w:i/>
        </w:rPr>
        <w:tab/>
        <w:t xml:space="preserve">To record payment of interest on the note </w:t>
      </w:r>
    </w:p>
    <w:p w14:paraId="4CC61380" w14:textId="2EC906A8"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rFonts w:ascii="L Futura Light" w:hAnsi="L Futura Light"/>
          <w:i/>
        </w:rPr>
        <w:t xml:space="preserve"> </w:t>
      </w:r>
      <w:r>
        <w:rPr>
          <w:rFonts w:ascii="L Futura Light" w:hAnsi="L Futura Light"/>
          <w:i/>
          <w:szCs w:val="24"/>
        </w:rPr>
        <w:sym w:font="Symbol" w:char="F0B4"/>
      </w:r>
      <w:r>
        <w:rPr>
          <w:i/>
        </w:rPr>
        <w:t xml:space="preserve"> 0.10 </w:t>
      </w:r>
      <w:r>
        <w:rPr>
          <w:i/>
          <w:szCs w:val="24"/>
        </w:rPr>
        <w:sym w:font="Symbol" w:char="F0B4"/>
      </w:r>
      <w:r>
        <w:rPr>
          <w:i/>
        </w:rPr>
        <w:t xml:space="preserve"> 6/12).</w:t>
      </w:r>
    </w:p>
    <w:p w14:paraId="65E6F27C" w14:textId="77777777" w:rsidR="00090926" w:rsidRDefault="00090926">
      <w:pPr>
        <w:pStyle w:val="9pt"/>
      </w:pPr>
    </w:p>
    <w:p w14:paraId="67F168D8" w14:textId="3A9C5267" w:rsidR="00090926" w:rsidRDefault="00090926">
      <w:pPr>
        <w:pStyle w:val="jewdate"/>
        <w:tabs>
          <w:tab w:val="clear" w:pos="720"/>
        </w:tabs>
      </w:pPr>
      <w:r>
        <w:t>Dec.</w:t>
      </w:r>
      <w:r>
        <w:tab/>
        <w:t>31</w:t>
      </w:r>
      <w:r>
        <w:tab/>
        <w:t>Interest Expense</w:t>
      </w:r>
      <w:r>
        <w:tab/>
      </w:r>
      <w:r>
        <w:tab/>
      </w:r>
      <w:r w:rsidR="00B731E7">
        <w:rPr>
          <w:rFonts w:hint="eastAsia"/>
          <w:lang w:eastAsia="zh-TW"/>
        </w:rPr>
        <w:t>2</w:t>
      </w:r>
      <w:r w:rsidR="00B731E7">
        <w:rPr>
          <w:lang w:eastAsia="zh-TW"/>
        </w:rPr>
        <w:t>5,0</w:t>
      </w:r>
      <w:r w:rsidR="00B731E7">
        <w:rPr>
          <w:rFonts w:hint="eastAsia"/>
          <w:lang w:eastAsia="zh-TW"/>
        </w:rPr>
        <w:t>00</w:t>
      </w:r>
    </w:p>
    <w:p w14:paraId="33501297" w14:textId="40CA700C" w:rsidR="00090926" w:rsidRDefault="00090926">
      <w:pPr>
        <w:pStyle w:val="jewdate"/>
        <w:tabs>
          <w:tab w:val="clear" w:pos="720"/>
        </w:tabs>
      </w:pPr>
      <w:r>
        <w:tab/>
      </w:r>
      <w:r>
        <w:tab/>
      </w:r>
      <w:r>
        <w:tab/>
      </w:r>
      <w:r>
        <w:tab/>
        <w:t>Cash</w:t>
      </w:r>
      <w:r>
        <w:tab/>
      </w:r>
      <w:r>
        <w:tab/>
      </w:r>
      <w:r>
        <w:tab/>
      </w:r>
      <w:r w:rsidR="00B731E7">
        <w:rPr>
          <w:rFonts w:hint="eastAsia"/>
          <w:lang w:eastAsia="zh-TW"/>
        </w:rPr>
        <w:t>2</w:t>
      </w:r>
      <w:r w:rsidR="00B731E7">
        <w:rPr>
          <w:lang w:eastAsia="zh-TW"/>
        </w:rPr>
        <w:t>5,0</w:t>
      </w:r>
      <w:r w:rsidR="00B731E7">
        <w:rPr>
          <w:rFonts w:hint="eastAsia"/>
          <w:lang w:eastAsia="zh-TW"/>
        </w:rPr>
        <w:t>00</w:t>
      </w:r>
    </w:p>
    <w:p w14:paraId="21E608D1" w14:textId="77777777" w:rsidR="00090926" w:rsidRDefault="00090926">
      <w:pPr>
        <w:pStyle w:val="jewdate"/>
        <w:tabs>
          <w:tab w:val="clear" w:pos="720"/>
        </w:tabs>
        <w:rPr>
          <w:i/>
        </w:rPr>
      </w:pPr>
      <w:r>
        <w:rPr>
          <w:i/>
        </w:rPr>
        <w:tab/>
      </w:r>
      <w:r>
        <w:rPr>
          <w:i/>
        </w:rPr>
        <w:tab/>
      </w:r>
      <w:r>
        <w:rPr>
          <w:i/>
        </w:rPr>
        <w:tab/>
      </w:r>
      <w:r>
        <w:rPr>
          <w:i/>
        </w:rPr>
        <w:tab/>
      </w:r>
      <w:r>
        <w:rPr>
          <w:i/>
        </w:rPr>
        <w:tab/>
        <w:t>To record payment of interest on the note</w:t>
      </w:r>
    </w:p>
    <w:p w14:paraId="10ED0B3A" w14:textId="31395A19"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i/>
        </w:rPr>
        <w:t xml:space="preserve"> </w:t>
      </w:r>
      <w:r>
        <w:rPr>
          <w:i/>
          <w:szCs w:val="24"/>
        </w:rPr>
        <w:sym w:font="Symbol" w:char="F0B4"/>
      </w:r>
      <w:r>
        <w:rPr>
          <w:i/>
        </w:rPr>
        <w:t xml:space="preserve"> 0.10 </w:t>
      </w:r>
      <w:r>
        <w:rPr>
          <w:i/>
          <w:szCs w:val="24"/>
        </w:rPr>
        <w:sym w:font="Symbol" w:char="F0B4"/>
      </w:r>
      <w:r>
        <w:rPr>
          <w:i/>
        </w:rPr>
        <w:t xml:space="preserve"> 6/12).</w:t>
      </w:r>
    </w:p>
    <w:p w14:paraId="70D4669E" w14:textId="77777777" w:rsidR="00090926" w:rsidRDefault="00090926">
      <w:pPr>
        <w:pStyle w:val="jewdate"/>
        <w:tabs>
          <w:tab w:val="clear" w:pos="720"/>
        </w:tabs>
      </w:pPr>
    </w:p>
    <w:p w14:paraId="1F719E3B" w14:textId="332D0D25" w:rsidR="00090926" w:rsidRDefault="00641A9A">
      <w:pPr>
        <w:pStyle w:val="jewdate"/>
        <w:tabs>
          <w:tab w:val="clear" w:pos="720"/>
        </w:tabs>
      </w:pPr>
      <w:r>
        <w:rPr>
          <w:rFonts w:hint="eastAsia"/>
          <w:lang w:eastAsia="zh-TW"/>
        </w:rPr>
        <w:t>20</w:t>
      </w:r>
      <w:r w:rsidR="004C5255">
        <w:rPr>
          <w:rFonts w:hint="eastAsia"/>
          <w:lang w:eastAsia="zh-TW"/>
        </w:rPr>
        <w:t>20</w:t>
      </w:r>
    </w:p>
    <w:p w14:paraId="64D00763" w14:textId="4B552A8B" w:rsidR="00090926" w:rsidRDefault="00090926">
      <w:pPr>
        <w:pStyle w:val="jewdate"/>
        <w:tabs>
          <w:tab w:val="clear" w:pos="720"/>
        </w:tabs>
      </w:pPr>
      <w:r>
        <w:t>June</w:t>
      </w:r>
      <w:r>
        <w:tab/>
        <w:t>30</w:t>
      </w:r>
      <w:r>
        <w:tab/>
        <w:t>Interest Expense</w:t>
      </w:r>
      <w:r>
        <w:tab/>
      </w:r>
      <w:r>
        <w:tab/>
      </w:r>
      <w:r w:rsidR="00B731E7">
        <w:rPr>
          <w:rFonts w:hint="eastAsia"/>
          <w:lang w:eastAsia="zh-TW"/>
        </w:rPr>
        <w:t>2</w:t>
      </w:r>
      <w:r w:rsidR="00B731E7">
        <w:rPr>
          <w:lang w:eastAsia="zh-TW"/>
        </w:rPr>
        <w:t>5,0</w:t>
      </w:r>
      <w:r w:rsidR="00B731E7">
        <w:rPr>
          <w:rFonts w:hint="eastAsia"/>
          <w:lang w:eastAsia="zh-TW"/>
        </w:rPr>
        <w:t>00</w:t>
      </w:r>
    </w:p>
    <w:p w14:paraId="1BB84585" w14:textId="52A7FDCD" w:rsidR="00090926" w:rsidRDefault="00090926">
      <w:pPr>
        <w:pStyle w:val="jewdate"/>
        <w:tabs>
          <w:tab w:val="clear" w:pos="720"/>
        </w:tabs>
      </w:pPr>
      <w:r>
        <w:tab/>
      </w:r>
      <w:r>
        <w:tab/>
      </w:r>
      <w:r>
        <w:tab/>
      </w:r>
      <w:r>
        <w:tab/>
        <w:t>Cash</w:t>
      </w:r>
      <w:r>
        <w:tab/>
      </w:r>
      <w:r>
        <w:tab/>
      </w:r>
      <w:r>
        <w:tab/>
      </w:r>
      <w:r w:rsidR="00B731E7">
        <w:rPr>
          <w:rFonts w:hint="eastAsia"/>
          <w:lang w:eastAsia="zh-TW"/>
        </w:rPr>
        <w:t>2</w:t>
      </w:r>
      <w:r w:rsidR="00B731E7">
        <w:rPr>
          <w:lang w:eastAsia="zh-TW"/>
        </w:rPr>
        <w:t>5,0</w:t>
      </w:r>
      <w:r w:rsidR="00B731E7">
        <w:rPr>
          <w:rFonts w:hint="eastAsia"/>
          <w:lang w:eastAsia="zh-TW"/>
        </w:rPr>
        <w:t>00</w:t>
      </w:r>
    </w:p>
    <w:p w14:paraId="074FD005" w14:textId="77777777" w:rsidR="00090926" w:rsidRDefault="00090926">
      <w:pPr>
        <w:pStyle w:val="jewdate"/>
        <w:tabs>
          <w:tab w:val="clear" w:pos="720"/>
        </w:tabs>
        <w:rPr>
          <w:i/>
        </w:rPr>
      </w:pPr>
      <w:r>
        <w:rPr>
          <w:i/>
        </w:rPr>
        <w:tab/>
      </w:r>
      <w:r>
        <w:rPr>
          <w:i/>
        </w:rPr>
        <w:tab/>
      </w:r>
      <w:r>
        <w:rPr>
          <w:i/>
        </w:rPr>
        <w:tab/>
      </w:r>
      <w:r>
        <w:rPr>
          <w:i/>
        </w:rPr>
        <w:tab/>
      </w:r>
      <w:r>
        <w:rPr>
          <w:i/>
        </w:rPr>
        <w:tab/>
        <w:t xml:space="preserve">To record payment of interest on the note </w:t>
      </w:r>
    </w:p>
    <w:p w14:paraId="1BEBF4FC" w14:textId="11C07E63" w:rsidR="00090926" w:rsidRDefault="00090926">
      <w:pPr>
        <w:pStyle w:val="jewdate"/>
        <w:tabs>
          <w:tab w:val="clear" w:pos="720"/>
        </w:tabs>
        <w:rPr>
          <w:i/>
        </w:rPr>
      </w:pPr>
      <w:r>
        <w:rPr>
          <w:i/>
        </w:rPr>
        <w:tab/>
      </w:r>
      <w:r>
        <w:rPr>
          <w:i/>
        </w:rPr>
        <w:tab/>
      </w:r>
      <w:r>
        <w:rPr>
          <w:i/>
        </w:rPr>
        <w:tab/>
      </w:r>
      <w:r>
        <w:rPr>
          <w:i/>
        </w:rPr>
        <w:tab/>
      </w:r>
      <w:r>
        <w:rPr>
          <w:i/>
        </w:rPr>
        <w:tab/>
        <w:t>(</w:t>
      </w:r>
      <w:r w:rsidR="00A818E9">
        <w:rPr>
          <w:i/>
        </w:rPr>
        <w:t>$50</w:t>
      </w:r>
      <w:r w:rsidR="00B731E7">
        <w:rPr>
          <w:i/>
        </w:rPr>
        <w:t>0</w:t>
      </w:r>
      <w:r w:rsidR="00A818E9">
        <w:rPr>
          <w:i/>
        </w:rPr>
        <w:t>,000</w:t>
      </w:r>
      <w:r>
        <w:rPr>
          <w:i/>
        </w:rPr>
        <w:t xml:space="preserve"> </w:t>
      </w:r>
      <w:r>
        <w:rPr>
          <w:i/>
          <w:szCs w:val="24"/>
        </w:rPr>
        <w:sym w:font="Symbol" w:char="F0B4"/>
      </w:r>
      <w:r>
        <w:rPr>
          <w:i/>
        </w:rPr>
        <w:t xml:space="preserve"> 0.10 </w:t>
      </w:r>
      <w:r>
        <w:rPr>
          <w:i/>
          <w:szCs w:val="24"/>
        </w:rPr>
        <w:sym w:font="Symbol" w:char="F0B4"/>
      </w:r>
      <w:r>
        <w:rPr>
          <w:i/>
        </w:rPr>
        <w:t xml:space="preserve"> 6/12).</w:t>
      </w:r>
    </w:p>
    <w:p w14:paraId="46221E9E" w14:textId="77777777" w:rsidR="00090926" w:rsidRDefault="00090926">
      <w:pPr>
        <w:pStyle w:val="9pt"/>
      </w:pPr>
    </w:p>
    <w:p w14:paraId="25FD80A5" w14:textId="20BD586F" w:rsidR="00090926" w:rsidRDefault="00090926">
      <w:pPr>
        <w:pStyle w:val="jewdate"/>
        <w:tabs>
          <w:tab w:val="clear" w:pos="720"/>
        </w:tabs>
        <w:rPr>
          <w:lang w:eastAsia="zh-TW"/>
        </w:rPr>
      </w:pPr>
      <w:r>
        <w:tab/>
      </w:r>
      <w:r>
        <w:tab/>
        <w:t>30</w:t>
      </w:r>
      <w:r>
        <w:tab/>
        <w:t>Note</w:t>
      </w:r>
      <w:r w:rsidR="00094DC2">
        <w:t>s</w:t>
      </w:r>
      <w:r>
        <w:t xml:space="preserve"> Payable</w:t>
      </w:r>
      <w:r>
        <w:tab/>
      </w:r>
      <w:r>
        <w:tab/>
      </w:r>
      <w:r w:rsidR="001A4632">
        <w:rPr>
          <w:rFonts w:hint="eastAsia"/>
          <w:lang w:eastAsia="zh-TW"/>
        </w:rPr>
        <w:t>50</w:t>
      </w:r>
      <w:r w:rsidR="00B731E7">
        <w:rPr>
          <w:lang w:eastAsia="zh-TW"/>
        </w:rPr>
        <w:t>0</w:t>
      </w:r>
      <w:r w:rsidR="001A4632">
        <w:rPr>
          <w:rFonts w:hint="eastAsia"/>
          <w:lang w:eastAsia="zh-TW"/>
        </w:rPr>
        <w:t>,000</w:t>
      </w:r>
    </w:p>
    <w:p w14:paraId="093D0D57" w14:textId="1AF66435" w:rsidR="00090926" w:rsidRDefault="00090926">
      <w:pPr>
        <w:pStyle w:val="jewdate"/>
        <w:tabs>
          <w:tab w:val="clear" w:pos="720"/>
        </w:tabs>
        <w:rPr>
          <w:lang w:eastAsia="zh-TW"/>
        </w:rPr>
      </w:pPr>
      <w:r>
        <w:tab/>
      </w:r>
      <w:r>
        <w:tab/>
      </w:r>
      <w:r>
        <w:tab/>
      </w:r>
      <w:r>
        <w:tab/>
        <w:t>Cash</w:t>
      </w:r>
      <w:r>
        <w:tab/>
      </w:r>
      <w:r>
        <w:tab/>
      </w:r>
      <w:r>
        <w:tab/>
      </w:r>
      <w:r w:rsidR="001A4632">
        <w:rPr>
          <w:rFonts w:hint="eastAsia"/>
          <w:lang w:eastAsia="zh-TW"/>
        </w:rPr>
        <w:t>50</w:t>
      </w:r>
      <w:r w:rsidR="00B731E7">
        <w:rPr>
          <w:lang w:eastAsia="zh-TW"/>
        </w:rPr>
        <w:t>0</w:t>
      </w:r>
      <w:r w:rsidR="001A4632">
        <w:rPr>
          <w:rFonts w:hint="eastAsia"/>
          <w:lang w:eastAsia="zh-TW"/>
        </w:rPr>
        <w:t>,000</w:t>
      </w:r>
    </w:p>
    <w:p w14:paraId="06357C74" w14:textId="77777777" w:rsidR="00090926" w:rsidRDefault="00090926">
      <w:pPr>
        <w:pStyle w:val="jewdate"/>
        <w:tabs>
          <w:tab w:val="clear" w:pos="720"/>
        </w:tabs>
      </w:pPr>
      <w:r>
        <w:rPr>
          <w:i/>
        </w:rPr>
        <w:tab/>
      </w:r>
      <w:r>
        <w:rPr>
          <w:i/>
        </w:rPr>
        <w:tab/>
      </w:r>
      <w:r>
        <w:rPr>
          <w:i/>
        </w:rPr>
        <w:tab/>
      </w:r>
      <w:r>
        <w:rPr>
          <w:i/>
        </w:rPr>
        <w:tab/>
      </w:r>
      <w:r>
        <w:rPr>
          <w:i/>
        </w:rPr>
        <w:tab/>
        <w:t>To record payment of note in full.</w:t>
      </w:r>
    </w:p>
    <w:p w14:paraId="4CF42A4F" w14:textId="77777777" w:rsidR="00090926" w:rsidRDefault="00090926">
      <w:pPr>
        <w:pStyle w:val="EXnumlistSubjewdateexplana"/>
      </w:pPr>
    </w:p>
    <w:p w14:paraId="4E07ED11" w14:textId="796EFC79" w:rsidR="00090926" w:rsidRDefault="00090926" w:rsidP="004F73F2">
      <w:pPr>
        <w:pStyle w:val="Heading3"/>
      </w:pPr>
      <w:r>
        <w:br w:type="page"/>
      </w:r>
      <w:r>
        <w:lastRenderedPageBreak/>
        <w:t>E 10–</w:t>
      </w:r>
      <w:r w:rsidR="00E97E84">
        <w:t>8</w:t>
      </w:r>
      <w:r>
        <w:t xml:space="preserve"> (LO2)</w:t>
      </w:r>
      <w:r>
        <w:tab/>
        <w:t>Accounting for a Mortgage</w:t>
      </w:r>
    </w:p>
    <w:p w14:paraId="211E933F" w14:textId="77777777" w:rsidR="00090926" w:rsidRDefault="00090926">
      <w:pPr>
        <w:pStyle w:val="EXnumlist"/>
        <w:tabs>
          <w:tab w:val="center" w:pos="1170"/>
          <w:tab w:val="center" w:pos="2880"/>
          <w:tab w:val="center" w:pos="4680"/>
          <w:tab w:val="center" w:pos="6480"/>
          <w:tab w:val="center" w:pos="8190"/>
        </w:tabs>
      </w:pPr>
      <w:r>
        <w:t>1.</w:t>
      </w:r>
      <w:r>
        <w:tab/>
      </w:r>
      <w:r>
        <w:tab/>
      </w:r>
      <w:r>
        <w:tab/>
        <w:t>Monthly</w:t>
      </w:r>
      <w:r>
        <w:tab/>
        <w:t>Principal</w:t>
      </w:r>
      <w:r>
        <w:tab/>
        <w:t>Interest</w:t>
      </w:r>
      <w:r>
        <w:tab/>
        <w:t>Outstanding</w:t>
      </w:r>
    </w:p>
    <w:p w14:paraId="2D03AB35" w14:textId="77777777" w:rsidR="00090926" w:rsidRDefault="00090926">
      <w:pPr>
        <w:pStyle w:val="EXnumlist"/>
        <w:tabs>
          <w:tab w:val="center" w:pos="1170"/>
          <w:tab w:val="right" w:pos="1800"/>
          <w:tab w:val="center" w:pos="2880"/>
          <w:tab w:val="left" w:pos="4230"/>
          <w:tab w:val="center" w:pos="4680"/>
          <w:tab w:val="right" w:pos="5220"/>
          <w:tab w:val="left" w:pos="6030"/>
          <w:tab w:val="center" w:pos="6480"/>
          <w:tab w:val="right" w:pos="6930"/>
          <w:tab w:val="left" w:pos="7470"/>
          <w:tab w:val="center" w:pos="8190"/>
          <w:tab w:val="right" w:pos="8910"/>
        </w:tabs>
      </w:pPr>
      <w:r>
        <w:tab/>
      </w:r>
      <w:r>
        <w:rPr>
          <w:u w:val="single"/>
        </w:rPr>
        <w:tab/>
        <w:t>Month</w:t>
      </w:r>
      <w:r>
        <w:rPr>
          <w:u w:val="single"/>
        </w:rPr>
        <w:tab/>
      </w:r>
      <w:r>
        <w:tab/>
      </w:r>
      <w:r>
        <w:rPr>
          <w:u w:val="single"/>
        </w:rPr>
        <w:t>Payment</w:t>
      </w:r>
      <w:r>
        <w:tab/>
      </w:r>
      <w:r>
        <w:rPr>
          <w:u w:val="single"/>
        </w:rPr>
        <w:tab/>
        <w:t>Paid</w:t>
      </w:r>
      <w:r>
        <w:rPr>
          <w:u w:val="single"/>
        </w:rPr>
        <w:tab/>
      </w:r>
      <w:r>
        <w:tab/>
      </w:r>
      <w:r>
        <w:rPr>
          <w:u w:val="single"/>
        </w:rPr>
        <w:tab/>
        <w:t>Paid</w:t>
      </w:r>
      <w:r>
        <w:rPr>
          <w:u w:val="single"/>
        </w:rPr>
        <w:tab/>
      </w:r>
      <w:r>
        <w:tab/>
      </w:r>
      <w:r>
        <w:rPr>
          <w:u w:val="single"/>
        </w:rPr>
        <w:tab/>
        <w:t>Balance</w:t>
      </w:r>
      <w:r>
        <w:rPr>
          <w:u w:val="single"/>
        </w:rPr>
        <w:tab/>
      </w:r>
    </w:p>
    <w:p w14:paraId="00CBE97F" w14:textId="77777777" w:rsidR="00090926" w:rsidRDefault="00090926">
      <w:pPr>
        <w:pStyle w:val="EXnumlist"/>
        <w:tabs>
          <w:tab w:val="right" w:pos="2790"/>
          <w:tab w:val="right" w:pos="4320"/>
          <w:tab w:val="right" w:pos="5760"/>
          <w:tab w:val="right" w:pos="7110"/>
          <w:tab w:val="right" w:pos="8640"/>
        </w:tabs>
      </w:pPr>
      <w:r>
        <w:tab/>
      </w:r>
      <w:r>
        <w:tab/>
      </w:r>
      <w:r>
        <w:tab/>
      </w:r>
      <w:r>
        <w:tab/>
      </w:r>
      <w:r>
        <w:tab/>
      </w:r>
      <w:r>
        <w:tab/>
        <w:t>$50,000</w:t>
      </w:r>
    </w:p>
    <w:p w14:paraId="29C96D6D" w14:textId="77777777" w:rsidR="00090926" w:rsidRDefault="00090926">
      <w:pPr>
        <w:pStyle w:val="EXnumlist"/>
        <w:tabs>
          <w:tab w:val="left" w:pos="2520"/>
          <w:tab w:val="right" w:pos="3240"/>
          <w:tab w:val="left" w:pos="4320"/>
          <w:tab w:val="right" w:pos="5040"/>
          <w:tab w:val="left" w:pos="6120"/>
          <w:tab w:val="right" w:pos="6840"/>
          <w:tab w:val="right" w:pos="8640"/>
        </w:tabs>
      </w:pPr>
      <w:r>
        <w:tab/>
        <w:t>June</w:t>
      </w:r>
      <w:r>
        <w:tab/>
        <w:t>$</w:t>
      </w:r>
      <w:r>
        <w:tab/>
        <w:t>525</w:t>
      </w:r>
      <w:r>
        <w:tab/>
        <w:t>$</w:t>
      </w:r>
      <w:r>
        <w:tab/>
        <w:t>192</w:t>
      </w:r>
      <w:r>
        <w:tab/>
        <w:t>$</w:t>
      </w:r>
      <w:r>
        <w:tab/>
        <w:t>333</w:t>
      </w:r>
      <w:r>
        <w:tab/>
        <w:t>49,808</w:t>
      </w:r>
    </w:p>
    <w:p w14:paraId="2F77C298" w14:textId="77777777" w:rsidR="00090926" w:rsidRDefault="00090926">
      <w:pPr>
        <w:pStyle w:val="EXnumlist"/>
        <w:tabs>
          <w:tab w:val="right" w:pos="3240"/>
          <w:tab w:val="right" w:pos="5040"/>
          <w:tab w:val="right" w:pos="6840"/>
          <w:tab w:val="right" w:pos="8640"/>
        </w:tabs>
      </w:pPr>
      <w:r>
        <w:tab/>
        <w:t>July</w:t>
      </w:r>
      <w:r>
        <w:tab/>
        <w:t>525</w:t>
      </w:r>
      <w:r>
        <w:tab/>
        <w:t>193</w:t>
      </w:r>
      <w:r>
        <w:tab/>
        <w:t>332</w:t>
      </w:r>
      <w:r>
        <w:tab/>
        <w:t>49,615</w:t>
      </w:r>
    </w:p>
    <w:p w14:paraId="207117F3" w14:textId="77777777" w:rsidR="00090926" w:rsidRDefault="00090926">
      <w:pPr>
        <w:pStyle w:val="EXnumlist"/>
        <w:tabs>
          <w:tab w:val="right" w:pos="3240"/>
          <w:tab w:val="right" w:pos="5040"/>
          <w:tab w:val="right" w:pos="6840"/>
          <w:tab w:val="right" w:pos="8640"/>
        </w:tabs>
      </w:pPr>
      <w:r>
        <w:tab/>
        <w:t>August</w:t>
      </w:r>
      <w:r>
        <w:tab/>
        <w:t>525</w:t>
      </w:r>
      <w:r>
        <w:tab/>
        <w:t>194</w:t>
      </w:r>
      <w:r>
        <w:tab/>
        <w:t>331</w:t>
      </w:r>
      <w:r>
        <w:tab/>
        <w:t>49,421</w:t>
      </w:r>
    </w:p>
    <w:p w14:paraId="2DB0957D" w14:textId="77777777" w:rsidR="00090926" w:rsidRDefault="00090926">
      <w:pPr>
        <w:pStyle w:val="EXnumlist"/>
        <w:tabs>
          <w:tab w:val="right" w:pos="3240"/>
          <w:tab w:val="right" w:pos="5040"/>
          <w:tab w:val="right" w:pos="6840"/>
          <w:tab w:val="right" w:pos="8640"/>
        </w:tabs>
      </w:pPr>
      <w:r>
        <w:tab/>
        <w:t>September</w:t>
      </w:r>
      <w:r>
        <w:tab/>
        <w:t>525</w:t>
      </w:r>
      <w:r>
        <w:tab/>
        <w:t>196</w:t>
      </w:r>
      <w:r>
        <w:tab/>
        <w:t>329</w:t>
      </w:r>
      <w:r>
        <w:tab/>
        <w:t>49,225</w:t>
      </w:r>
    </w:p>
    <w:p w14:paraId="6A63B430" w14:textId="77777777" w:rsidR="00090926" w:rsidRDefault="00090926">
      <w:pPr>
        <w:pStyle w:val="EXnumlist"/>
        <w:tabs>
          <w:tab w:val="right" w:pos="3240"/>
          <w:tab w:val="right" w:pos="5040"/>
          <w:tab w:val="right" w:pos="6840"/>
          <w:tab w:val="right" w:pos="8640"/>
        </w:tabs>
      </w:pPr>
      <w:r>
        <w:tab/>
        <w:t>October</w:t>
      </w:r>
      <w:r>
        <w:tab/>
        <w:t>525</w:t>
      </w:r>
      <w:r>
        <w:tab/>
        <w:t>197</w:t>
      </w:r>
      <w:r>
        <w:tab/>
        <w:t>328</w:t>
      </w:r>
      <w:r>
        <w:tab/>
        <w:t>49,028</w:t>
      </w:r>
    </w:p>
    <w:p w14:paraId="0E047A7B" w14:textId="77777777" w:rsidR="00090926" w:rsidRDefault="00090926">
      <w:pPr>
        <w:pStyle w:val="EXnumlist"/>
        <w:tabs>
          <w:tab w:val="right" w:pos="3240"/>
          <w:tab w:val="right" w:pos="5040"/>
          <w:tab w:val="right" w:pos="6840"/>
          <w:tab w:val="right" w:pos="8640"/>
        </w:tabs>
      </w:pPr>
      <w:r>
        <w:tab/>
        <w:t>November</w:t>
      </w:r>
      <w:r>
        <w:tab/>
        <w:t>525</w:t>
      </w:r>
      <w:r>
        <w:tab/>
        <w:t>198</w:t>
      </w:r>
      <w:r>
        <w:tab/>
        <w:t>327</w:t>
      </w:r>
      <w:r>
        <w:tab/>
        <w:t>48,830</w:t>
      </w:r>
    </w:p>
    <w:p w14:paraId="5CDB852B" w14:textId="77777777" w:rsidR="00090926" w:rsidRDefault="00090926">
      <w:pPr>
        <w:pStyle w:val="EXnumlist"/>
        <w:tabs>
          <w:tab w:val="left" w:pos="2520"/>
          <w:tab w:val="right" w:pos="3240"/>
          <w:tab w:val="left" w:pos="4320"/>
          <w:tab w:val="right" w:pos="5040"/>
          <w:tab w:val="left" w:pos="6120"/>
          <w:tab w:val="right" w:pos="6840"/>
          <w:tab w:val="right" w:pos="8640"/>
        </w:tabs>
      </w:pPr>
      <w:r>
        <w:tab/>
        <w:t>December</w:t>
      </w:r>
      <w:r>
        <w:tab/>
      </w:r>
      <w:r>
        <w:rPr>
          <w:u w:val="single"/>
        </w:rPr>
        <w:tab/>
        <w:t>525</w:t>
      </w:r>
      <w:r>
        <w:tab/>
      </w:r>
      <w:r>
        <w:rPr>
          <w:u w:val="single"/>
        </w:rPr>
        <w:tab/>
        <w:t>199</w:t>
      </w:r>
      <w:r>
        <w:tab/>
      </w:r>
      <w:r>
        <w:rPr>
          <w:u w:val="single"/>
        </w:rPr>
        <w:tab/>
        <w:t>326</w:t>
      </w:r>
      <w:r>
        <w:tab/>
        <w:t>48,631</w:t>
      </w:r>
    </w:p>
    <w:p w14:paraId="6C909D35" w14:textId="77777777" w:rsidR="00090926" w:rsidRDefault="00090926">
      <w:pPr>
        <w:pStyle w:val="EXnumlist"/>
        <w:tabs>
          <w:tab w:val="right" w:pos="3240"/>
          <w:tab w:val="right" w:pos="5040"/>
          <w:tab w:val="right" w:pos="6840"/>
          <w:tab w:val="right" w:pos="8640"/>
        </w:tabs>
      </w:pPr>
      <w:r>
        <w:tab/>
        <w:t>Totals</w:t>
      </w:r>
      <w:r>
        <w:tab/>
      </w:r>
      <w:r>
        <w:rPr>
          <w:u w:val="double"/>
        </w:rPr>
        <w:t>$3,675</w:t>
      </w:r>
      <w:r>
        <w:tab/>
      </w:r>
      <w:r>
        <w:rPr>
          <w:u w:val="double"/>
        </w:rPr>
        <w:t>$1,369</w:t>
      </w:r>
      <w:r>
        <w:tab/>
      </w:r>
      <w:r>
        <w:rPr>
          <w:u w:val="double"/>
        </w:rPr>
        <w:t>$2,306</w:t>
      </w:r>
    </w:p>
    <w:p w14:paraId="02EBEB40" w14:textId="77777777" w:rsidR="00090926" w:rsidRDefault="00090926">
      <w:pPr>
        <w:pStyle w:val="6pt"/>
      </w:pPr>
    </w:p>
    <w:p w14:paraId="2FACA66E" w14:textId="77777777" w:rsidR="00090926" w:rsidRDefault="00090926">
      <w:pPr>
        <w:pStyle w:val="EXnumlist"/>
      </w:pPr>
      <w:r>
        <w:tab/>
        <w:t>Note: For simplicity in calculation, the monthly payment in this example is set at $525. In actuality, with a loan amount of $50,000, with 144 payments (12 years × 12 months), and an interest rate of 8% compounded monthly, the actual payment would be $541.</w:t>
      </w:r>
      <w:r>
        <w:cr/>
      </w:r>
    </w:p>
    <w:p w14:paraId="0D799BF0" w14:textId="5FDD953B" w:rsidR="00090926" w:rsidRDefault="00090926">
      <w:pPr>
        <w:pStyle w:val="EXnumlist"/>
      </w:pPr>
      <w:r>
        <w:t>2.</w:t>
      </w:r>
      <w:r>
        <w:tab/>
        <w:t xml:space="preserve">Interest of $2,306 will be paid during the last seven months of </w:t>
      </w:r>
      <w:r w:rsidR="004C5255">
        <w:rPr>
          <w:rFonts w:hint="eastAsia"/>
          <w:lang w:eastAsia="zh-TW"/>
        </w:rPr>
        <w:t>2017</w:t>
      </w:r>
      <w:r>
        <w:t>.</w:t>
      </w:r>
    </w:p>
    <w:p w14:paraId="0D6005BB" w14:textId="77777777" w:rsidR="00090926" w:rsidRDefault="00090926">
      <w:pPr>
        <w:pStyle w:val="EXnumlist"/>
      </w:pPr>
    </w:p>
    <w:p w14:paraId="37C88B9C" w14:textId="324AACD1" w:rsidR="00090926" w:rsidRDefault="00090926">
      <w:pPr>
        <w:pStyle w:val="EXnumlist"/>
      </w:pPr>
      <w:r>
        <w:t>3.</w:t>
      </w:r>
      <w:r>
        <w:tab/>
        <w:t xml:space="preserve">By the end of </w:t>
      </w:r>
      <w:r w:rsidR="004C5255">
        <w:rPr>
          <w:rFonts w:hint="eastAsia"/>
          <w:lang w:eastAsia="zh-TW"/>
        </w:rPr>
        <w:t>2017</w:t>
      </w:r>
      <w:r>
        <w:t>, the balance of the mortgage will have been reduced by $1,369.</w:t>
      </w:r>
    </w:p>
    <w:p w14:paraId="23A0ADC0" w14:textId="75D49F72" w:rsidR="00090926" w:rsidRDefault="00090926" w:rsidP="00C96796">
      <w:pPr>
        <w:pStyle w:val="Heading3"/>
        <w:spacing w:before="240" w:after="120"/>
      </w:pPr>
      <w:r>
        <w:t>E 10–</w:t>
      </w:r>
      <w:r w:rsidR="00E97E84">
        <w:t>9</w:t>
      </w:r>
      <w:r>
        <w:t xml:space="preserve"> (LO2)</w:t>
      </w:r>
      <w:r>
        <w:tab/>
        <w:t>Accounting for a Mortgage</w:t>
      </w:r>
    </w:p>
    <w:p w14:paraId="66365C90" w14:textId="77777777" w:rsidR="00090926" w:rsidRDefault="00090926">
      <w:pPr>
        <w:pStyle w:val="EXnumlist"/>
      </w:pPr>
      <w:r>
        <w:t>1.</w:t>
      </w:r>
      <w:r>
        <w:tab/>
        <w:t xml:space="preserve">Using </w:t>
      </w:r>
      <w:r w:rsidR="00094DC2">
        <w:t>(</w:t>
      </w:r>
      <w:r>
        <w:t xml:space="preserve">Table II, </w:t>
      </w:r>
      <w:r w:rsidR="008E3372">
        <w:t>Appendix D</w:t>
      </w:r>
      <w:r w:rsidR="00094DC2">
        <w:t xml:space="preserve">) </w:t>
      </w:r>
      <w:r>
        <w:t>the present value of an annuity factor for 60 payments at an interest rate of 1% is 44.9550. Dividing this factor into $250,000 results in a monthly payment of $5,561 (rounded).</w:t>
      </w:r>
    </w:p>
    <w:p w14:paraId="4E89FAE5" w14:textId="77777777" w:rsidR="00090926" w:rsidRDefault="00090926">
      <w:pPr>
        <w:pStyle w:val="EXnumlist"/>
      </w:pPr>
    </w:p>
    <w:p w14:paraId="1E6B0354" w14:textId="77777777" w:rsidR="00090926" w:rsidRDefault="00090926">
      <w:pPr>
        <w:pStyle w:val="EXnumlist"/>
        <w:tabs>
          <w:tab w:val="center" w:pos="1170"/>
          <w:tab w:val="center" w:pos="2880"/>
          <w:tab w:val="center" w:pos="4680"/>
          <w:tab w:val="center" w:pos="6480"/>
          <w:tab w:val="center" w:pos="8190"/>
        </w:tabs>
      </w:pPr>
      <w:r>
        <w:t>2.</w:t>
      </w:r>
      <w:r>
        <w:tab/>
      </w:r>
      <w:r>
        <w:tab/>
      </w:r>
      <w:r>
        <w:tab/>
        <w:t>Monthly</w:t>
      </w:r>
      <w:r>
        <w:tab/>
        <w:t>Principal</w:t>
      </w:r>
      <w:r>
        <w:tab/>
        <w:t>Interest</w:t>
      </w:r>
      <w:r>
        <w:tab/>
        <w:t>Outstanding</w:t>
      </w:r>
    </w:p>
    <w:p w14:paraId="0A6B62B8" w14:textId="77777777" w:rsidR="00090926" w:rsidRDefault="00090926">
      <w:pPr>
        <w:pStyle w:val="EXnumlist"/>
        <w:tabs>
          <w:tab w:val="center" w:pos="1170"/>
          <w:tab w:val="right" w:pos="1800"/>
          <w:tab w:val="center" w:pos="2880"/>
          <w:tab w:val="left" w:pos="4230"/>
          <w:tab w:val="center" w:pos="4680"/>
          <w:tab w:val="right" w:pos="5220"/>
          <w:tab w:val="left" w:pos="6030"/>
          <w:tab w:val="center" w:pos="6480"/>
          <w:tab w:val="right" w:pos="6930"/>
          <w:tab w:val="left" w:pos="7470"/>
          <w:tab w:val="center" w:pos="8190"/>
          <w:tab w:val="right" w:pos="8910"/>
        </w:tabs>
      </w:pPr>
      <w:r>
        <w:tab/>
      </w:r>
      <w:r>
        <w:rPr>
          <w:u w:val="single"/>
        </w:rPr>
        <w:tab/>
        <w:t>Month</w:t>
      </w:r>
      <w:r>
        <w:rPr>
          <w:u w:val="single"/>
        </w:rPr>
        <w:tab/>
      </w:r>
      <w:r>
        <w:tab/>
      </w:r>
      <w:r>
        <w:rPr>
          <w:u w:val="single"/>
        </w:rPr>
        <w:t>Payment</w:t>
      </w:r>
      <w:r>
        <w:tab/>
      </w:r>
      <w:r>
        <w:rPr>
          <w:u w:val="single"/>
        </w:rPr>
        <w:tab/>
        <w:t>Paid</w:t>
      </w:r>
      <w:r>
        <w:rPr>
          <w:u w:val="single"/>
        </w:rPr>
        <w:tab/>
      </w:r>
      <w:r>
        <w:tab/>
      </w:r>
      <w:r>
        <w:rPr>
          <w:u w:val="single"/>
        </w:rPr>
        <w:tab/>
        <w:t>Paid</w:t>
      </w:r>
      <w:r>
        <w:rPr>
          <w:u w:val="single"/>
        </w:rPr>
        <w:tab/>
      </w:r>
      <w:r>
        <w:tab/>
      </w:r>
      <w:r>
        <w:rPr>
          <w:u w:val="single"/>
        </w:rPr>
        <w:tab/>
        <w:t>Balance</w:t>
      </w:r>
      <w:r>
        <w:rPr>
          <w:u w:val="single"/>
        </w:rPr>
        <w:tab/>
      </w:r>
    </w:p>
    <w:p w14:paraId="54B6DEF8" w14:textId="77777777" w:rsidR="00090926" w:rsidRDefault="00090926">
      <w:pPr>
        <w:pStyle w:val="EXnumlist"/>
        <w:tabs>
          <w:tab w:val="right" w:pos="2790"/>
          <w:tab w:val="right" w:pos="4320"/>
          <w:tab w:val="right" w:pos="5760"/>
          <w:tab w:val="right" w:pos="7110"/>
          <w:tab w:val="right" w:pos="8640"/>
        </w:tabs>
      </w:pPr>
      <w:r>
        <w:tab/>
      </w:r>
      <w:r>
        <w:tab/>
      </w:r>
      <w:r>
        <w:tab/>
      </w:r>
      <w:r>
        <w:tab/>
      </w:r>
      <w:r>
        <w:tab/>
      </w:r>
      <w:r>
        <w:tab/>
        <w:t>$250,000</w:t>
      </w:r>
    </w:p>
    <w:p w14:paraId="0694BDCB" w14:textId="77777777" w:rsidR="00090926" w:rsidRDefault="00090926">
      <w:pPr>
        <w:pStyle w:val="EXnumlist"/>
        <w:tabs>
          <w:tab w:val="left" w:pos="2405"/>
          <w:tab w:val="right" w:pos="3240"/>
          <w:tab w:val="left" w:pos="4205"/>
          <w:tab w:val="right" w:pos="5040"/>
          <w:tab w:val="left" w:pos="6005"/>
          <w:tab w:val="right" w:pos="6840"/>
          <w:tab w:val="right" w:pos="8640"/>
        </w:tabs>
      </w:pPr>
      <w:r>
        <w:tab/>
        <w:t>January</w:t>
      </w:r>
      <w:r>
        <w:tab/>
        <w:t>$</w:t>
      </w:r>
      <w:r>
        <w:tab/>
        <w:t>5,561</w:t>
      </w:r>
      <w:r>
        <w:tab/>
        <w:t>$</w:t>
      </w:r>
      <w:r>
        <w:tab/>
        <w:t>3,061</w:t>
      </w:r>
      <w:r>
        <w:tab/>
        <w:t>$</w:t>
      </w:r>
      <w:r>
        <w:tab/>
        <w:t>2,500</w:t>
      </w:r>
      <w:r>
        <w:tab/>
        <w:t>246,939</w:t>
      </w:r>
    </w:p>
    <w:p w14:paraId="1341C53A" w14:textId="77777777" w:rsidR="00090926" w:rsidRDefault="00090926">
      <w:pPr>
        <w:pStyle w:val="EXnumlist"/>
        <w:tabs>
          <w:tab w:val="right" w:pos="3240"/>
          <w:tab w:val="right" w:pos="5040"/>
          <w:tab w:val="right" w:pos="6840"/>
          <w:tab w:val="right" w:pos="8640"/>
        </w:tabs>
      </w:pPr>
      <w:r>
        <w:tab/>
        <w:t>February</w:t>
      </w:r>
      <w:r>
        <w:tab/>
        <w:t>5,561</w:t>
      </w:r>
      <w:r>
        <w:tab/>
        <w:t>3,092</w:t>
      </w:r>
      <w:r>
        <w:tab/>
        <w:t>2,469</w:t>
      </w:r>
      <w:r>
        <w:tab/>
        <w:t>243,847</w:t>
      </w:r>
    </w:p>
    <w:p w14:paraId="5D38098D" w14:textId="77777777" w:rsidR="00090926" w:rsidRDefault="00090926">
      <w:pPr>
        <w:pStyle w:val="EXnumlist"/>
        <w:tabs>
          <w:tab w:val="right" w:pos="3240"/>
          <w:tab w:val="right" w:pos="5040"/>
          <w:tab w:val="right" w:pos="6840"/>
          <w:tab w:val="right" w:pos="8640"/>
        </w:tabs>
      </w:pPr>
      <w:r>
        <w:tab/>
        <w:t>March</w:t>
      </w:r>
      <w:r>
        <w:tab/>
        <w:t>5,561</w:t>
      </w:r>
      <w:r>
        <w:tab/>
        <w:t>3,123</w:t>
      </w:r>
      <w:r>
        <w:tab/>
        <w:t>2,438</w:t>
      </w:r>
      <w:r>
        <w:tab/>
        <w:t>240,724</w:t>
      </w:r>
    </w:p>
    <w:p w14:paraId="49D34B00" w14:textId="77777777" w:rsidR="00090926" w:rsidRDefault="00090926">
      <w:pPr>
        <w:pStyle w:val="EXnumlist"/>
        <w:tabs>
          <w:tab w:val="right" w:pos="3240"/>
          <w:tab w:val="right" w:pos="5040"/>
          <w:tab w:val="right" w:pos="6840"/>
          <w:tab w:val="right" w:pos="8640"/>
        </w:tabs>
      </w:pPr>
      <w:r>
        <w:tab/>
        <w:t>April</w:t>
      </w:r>
      <w:r>
        <w:tab/>
        <w:t>5,561</w:t>
      </w:r>
      <w:r>
        <w:tab/>
        <w:t>3,154</w:t>
      </w:r>
      <w:r>
        <w:tab/>
        <w:t>2,407</w:t>
      </w:r>
      <w:r>
        <w:tab/>
        <w:t>237,570</w:t>
      </w:r>
    </w:p>
    <w:p w14:paraId="49F1249A" w14:textId="77777777" w:rsidR="00090926" w:rsidRDefault="00090926">
      <w:pPr>
        <w:pStyle w:val="EXnumlist"/>
        <w:tabs>
          <w:tab w:val="right" w:pos="3240"/>
          <w:tab w:val="right" w:pos="5040"/>
          <w:tab w:val="right" w:pos="6840"/>
          <w:tab w:val="right" w:pos="8640"/>
        </w:tabs>
      </w:pPr>
      <w:r>
        <w:tab/>
        <w:t>May</w:t>
      </w:r>
      <w:r>
        <w:tab/>
        <w:t>5,561</w:t>
      </w:r>
      <w:r>
        <w:tab/>
        <w:t>3,185</w:t>
      </w:r>
      <w:r>
        <w:tab/>
        <w:t>2,376</w:t>
      </w:r>
      <w:r>
        <w:tab/>
        <w:t>234,385</w:t>
      </w:r>
    </w:p>
    <w:p w14:paraId="43160D79" w14:textId="77777777" w:rsidR="00090926" w:rsidRDefault="00090926">
      <w:pPr>
        <w:pStyle w:val="EXnumlist"/>
        <w:tabs>
          <w:tab w:val="right" w:pos="3240"/>
          <w:tab w:val="right" w:pos="5040"/>
          <w:tab w:val="right" w:pos="6840"/>
          <w:tab w:val="right" w:pos="8640"/>
        </w:tabs>
      </w:pPr>
      <w:r>
        <w:tab/>
        <w:t>June</w:t>
      </w:r>
      <w:r>
        <w:tab/>
        <w:t>5,561</w:t>
      </w:r>
      <w:r>
        <w:tab/>
        <w:t>3,217</w:t>
      </w:r>
      <w:r>
        <w:tab/>
        <w:t>2,344</w:t>
      </w:r>
      <w:r>
        <w:tab/>
        <w:t>231,168</w:t>
      </w:r>
    </w:p>
    <w:p w14:paraId="400FB984" w14:textId="77777777" w:rsidR="00090926" w:rsidRDefault="00090926">
      <w:pPr>
        <w:pStyle w:val="EXnumlist"/>
        <w:tabs>
          <w:tab w:val="right" w:pos="3240"/>
          <w:tab w:val="right" w:pos="5040"/>
          <w:tab w:val="right" w:pos="6840"/>
          <w:tab w:val="right" w:pos="8640"/>
        </w:tabs>
      </w:pPr>
      <w:r>
        <w:tab/>
        <w:t>July</w:t>
      </w:r>
      <w:r>
        <w:tab/>
        <w:t>5,561</w:t>
      </w:r>
      <w:r>
        <w:tab/>
        <w:t>3,249</w:t>
      </w:r>
      <w:r>
        <w:tab/>
        <w:t>2,312</w:t>
      </w:r>
      <w:r>
        <w:tab/>
        <w:t>227,919</w:t>
      </w:r>
    </w:p>
    <w:p w14:paraId="364CDFA2" w14:textId="77777777" w:rsidR="00090926" w:rsidRDefault="00090926">
      <w:pPr>
        <w:pStyle w:val="EXnumlist"/>
        <w:tabs>
          <w:tab w:val="right" w:pos="3240"/>
          <w:tab w:val="right" w:pos="5040"/>
          <w:tab w:val="right" w:pos="6840"/>
          <w:tab w:val="right" w:pos="8640"/>
        </w:tabs>
      </w:pPr>
      <w:r>
        <w:tab/>
        <w:t>August</w:t>
      </w:r>
      <w:r>
        <w:tab/>
        <w:t>5,561</w:t>
      </w:r>
      <w:r>
        <w:tab/>
        <w:t>3,282</w:t>
      </w:r>
      <w:r>
        <w:tab/>
        <w:t>2,279</w:t>
      </w:r>
      <w:r>
        <w:tab/>
        <w:t>224,637</w:t>
      </w:r>
    </w:p>
    <w:p w14:paraId="3E2C2C28" w14:textId="77777777" w:rsidR="00090926" w:rsidRDefault="00090926">
      <w:pPr>
        <w:pStyle w:val="EXnumlist"/>
        <w:tabs>
          <w:tab w:val="right" w:pos="3240"/>
          <w:tab w:val="right" w:pos="5040"/>
          <w:tab w:val="right" w:pos="6840"/>
          <w:tab w:val="right" w:pos="8640"/>
        </w:tabs>
      </w:pPr>
      <w:r>
        <w:tab/>
        <w:t>September</w:t>
      </w:r>
      <w:r>
        <w:tab/>
        <w:t>5,561</w:t>
      </w:r>
      <w:r>
        <w:tab/>
        <w:t>3,315</w:t>
      </w:r>
      <w:r>
        <w:tab/>
        <w:t>2,246</w:t>
      </w:r>
      <w:r>
        <w:tab/>
        <w:t>221,322</w:t>
      </w:r>
    </w:p>
    <w:p w14:paraId="3FA6E05C" w14:textId="77777777" w:rsidR="00090926" w:rsidRDefault="00090926">
      <w:pPr>
        <w:pStyle w:val="EXnumlist"/>
        <w:tabs>
          <w:tab w:val="right" w:pos="3240"/>
          <w:tab w:val="right" w:pos="5040"/>
          <w:tab w:val="right" w:pos="6840"/>
          <w:tab w:val="right" w:pos="8640"/>
        </w:tabs>
      </w:pPr>
      <w:r>
        <w:tab/>
        <w:t>October</w:t>
      </w:r>
      <w:r>
        <w:tab/>
        <w:t>5,561</w:t>
      </w:r>
      <w:r>
        <w:tab/>
        <w:t>3,348</w:t>
      </w:r>
      <w:r>
        <w:tab/>
        <w:t>2,213</w:t>
      </w:r>
      <w:r>
        <w:tab/>
        <w:t>217,974</w:t>
      </w:r>
    </w:p>
    <w:p w14:paraId="7FF9FD7D" w14:textId="77777777" w:rsidR="00090926" w:rsidRDefault="00090926">
      <w:pPr>
        <w:pStyle w:val="EXnumlist"/>
        <w:tabs>
          <w:tab w:val="right" w:pos="3240"/>
          <w:tab w:val="right" w:pos="5040"/>
          <w:tab w:val="right" w:pos="6840"/>
          <w:tab w:val="right" w:pos="8640"/>
        </w:tabs>
      </w:pPr>
      <w:r>
        <w:tab/>
        <w:t>November</w:t>
      </w:r>
      <w:r>
        <w:tab/>
        <w:t>5,561</w:t>
      </w:r>
      <w:r>
        <w:tab/>
        <w:t>3,381</w:t>
      </w:r>
      <w:r>
        <w:tab/>
        <w:t>2,180</w:t>
      </w:r>
      <w:r>
        <w:tab/>
        <w:t>214,593</w:t>
      </w:r>
    </w:p>
    <w:p w14:paraId="347E9CF9" w14:textId="77777777" w:rsidR="00090926" w:rsidRDefault="00090926">
      <w:pPr>
        <w:pStyle w:val="EXnumlist"/>
        <w:tabs>
          <w:tab w:val="left" w:pos="2405"/>
          <w:tab w:val="right" w:pos="3240"/>
          <w:tab w:val="left" w:pos="4205"/>
          <w:tab w:val="right" w:pos="5040"/>
          <w:tab w:val="left" w:pos="6005"/>
          <w:tab w:val="right" w:pos="6840"/>
          <w:tab w:val="right" w:pos="8640"/>
        </w:tabs>
      </w:pPr>
      <w:r>
        <w:tab/>
        <w:t>December</w:t>
      </w:r>
      <w:r>
        <w:tab/>
      </w:r>
      <w:r>
        <w:rPr>
          <w:u w:val="single"/>
        </w:rPr>
        <w:tab/>
        <w:t>5,561</w:t>
      </w:r>
      <w:r>
        <w:tab/>
      </w:r>
      <w:r>
        <w:rPr>
          <w:u w:val="single"/>
        </w:rPr>
        <w:tab/>
        <w:t>3,415</w:t>
      </w:r>
      <w:r>
        <w:tab/>
      </w:r>
      <w:r>
        <w:rPr>
          <w:u w:val="single"/>
        </w:rPr>
        <w:tab/>
        <w:t>2,146</w:t>
      </w:r>
      <w:r>
        <w:tab/>
        <w:t>211,178</w:t>
      </w:r>
    </w:p>
    <w:p w14:paraId="7858B9F8" w14:textId="77777777" w:rsidR="00090926" w:rsidRDefault="00090926">
      <w:pPr>
        <w:pStyle w:val="EXnumlist"/>
        <w:tabs>
          <w:tab w:val="right" w:pos="3240"/>
          <w:tab w:val="right" w:pos="5040"/>
          <w:tab w:val="right" w:pos="6840"/>
          <w:tab w:val="right" w:pos="8640"/>
        </w:tabs>
      </w:pPr>
      <w:r>
        <w:tab/>
        <w:t>Totals</w:t>
      </w:r>
      <w:r>
        <w:tab/>
      </w:r>
      <w:r>
        <w:rPr>
          <w:u w:val="double"/>
        </w:rPr>
        <w:t>$66,732</w:t>
      </w:r>
      <w:r>
        <w:tab/>
      </w:r>
      <w:r>
        <w:rPr>
          <w:u w:val="double"/>
        </w:rPr>
        <w:t>$38,822</w:t>
      </w:r>
      <w:r>
        <w:tab/>
      </w:r>
      <w:r>
        <w:rPr>
          <w:u w:val="double"/>
        </w:rPr>
        <w:t>$27,910</w:t>
      </w:r>
    </w:p>
    <w:p w14:paraId="7EE3642A" w14:textId="78F5CA3A" w:rsidR="00090926" w:rsidRDefault="00090926">
      <w:pPr>
        <w:pStyle w:val="Heading3toppage"/>
      </w:pPr>
      <w:r>
        <w:br w:type="page"/>
      </w:r>
      <w:r>
        <w:lastRenderedPageBreak/>
        <w:t>E 10–</w:t>
      </w:r>
      <w:r w:rsidR="00E97E84">
        <w:t>9</w:t>
      </w:r>
      <w:r>
        <w:t xml:space="preserve"> (LO2)</w:t>
      </w:r>
      <w:r>
        <w:tab/>
        <w:t>(</w:t>
      </w:r>
      <w:r w:rsidR="00641A9A">
        <w:t>Continued</w:t>
      </w:r>
      <w:r>
        <w:t>)</w:t>
      </w:r>
    </w:p>
    <w:p w14:paraId="74868FDF" w14:textId="4EDDBBDE" w:rsidR="00090926" w:rsidRDefault="00090926">
      <w:pPr>
        <w:pStyle w:val="EXnumlistjewdateexplanation"/>
      </w:pPr>
      <w:r>
        <w:t>3.</w:t>
      </w:r>
      <w:r>
        <w:tab/>
      </w:r>
      <w:r w:rsidR="004C5255">
        <w:rPr>
          <w:rFonts w:hint="eastAsia"/>
          <w:lang w:eastAsia="zh-TW"/>
        </w:rPr>
        <w:t>2017</w:t>
      </w:r>
    </w:p>
    <w:p w14:paraId="694A5E83" w14:textId="77777777" w:rsidR="00090926" w:rsidRDefault="00090926">
      <w:pPr>
        <w:pStyle w:val="EXnumlistjewdateexplanation"/>
      </w:pPr>
      <w:r>
        <w:tab/>
        <w:t>Jan.</w:t>
      </w:r>
      <w:r>
        <w:tab/>
        <w:t>31</w:t>
      </w:r>
      <w:r>
        <w:tab/>
        <w:t>Mortgage Payable</w:t>
      </w:r>
      <w:r>
        <w:tab/>
      </w:r>
      <w:r>
        <w:tab/>
        <w:t>3,061</w:t>
      </w:r>
    </w:p>
    <w:p w14:paraId="6518B535" w14:textId="77777777" w:rsidR="00090926" w:rsidRDefault="00090926">
      <w:pPr>
        <w:pStyle w:val="EXnumlistjewdateexplanation"/>
      </w:pPr>
      <w:r>
        <w:tab/>
      </w:r>
      <w:r>
        <w:tab/>
      </w:r>
      <w:r>
        <w:tab/>
        <w:t>Interest Expense</w:t>
      </w:r>
      <w:r>
        <w:tab/>
      </w:r>
      <w:r>
        <w:tab/>
        <w:t>2,500</w:t>
      </w:r>
    </w:p>
    <w:p w14:paraId="7FECA87D" w14:textId="77777777" w:rsidR="00090926" w:rsidRDefault="00090926">
      <w:pPr>
        <w:pStyle w:val="EXnumlistjewdateexplanation"/>
      </w:pPr>
      <w:r>
        <w:tab/>
      </w:r>
      <w:r>
        <w:tab/>
      </w:r>
      <w:r>
        <w:tab/>
      </w:r>
      <w:r>
        <w:tab/>
        <w:t>Cash</w:t>
      </w:r>
      <w:r>
        <w:tab/>
      </w:r>
      <w:r>
        <w:tab/>
      </w:r>
      <w:r>
        <w:tab/>
        <w:t>5,561</w:t>
      </w:r>
    </w:p>
    <w:p w14:paraId="3508B561" w14:textId="77777777" w:rsidR="00090926" w:rsidRDefault="00090926">
      <w:pPr>
        <w:pStyle w:val="EXnumlistjewdateexplanation"/>
        <w:rPr>
          <w:i/>
          <w:iCs/>
        </w:rPr>
      </w:pPr>
      <w:r>
        <w:rPr>
          <w:i/>
          <w:iCs/>
        </w:rPr>
        <w:tab/>
      </w:r>
      <w:r>
        <w:rPr>
          <w:i/>
          <w:iCs/>
        </w:rPr>
        <w:tab/>
      </w:r>
      <w:r>
        <w:rPr>
          <w:i/>
          <w:iCs/>
        </w:rPr>
        <w:tab/>
      </w:r>
      <w:r>
        <w:rPr>
          <w:i/>
          <w:iCs/>
        </w:rPr>
        <w:tab/>
      </w:r>
      <w:r>
        <w:rPr>
          <w:i/>
          <w:iCs/>
        </w:rPr>
        <w:tab/>
      </w:r>
      <w:r>
        <w:rPr>
          <w:i/>
          <w:iCs/>
        </w:rPr>
        <w:tab/>
        <w:t>To record payment of first mortgage payment.</w:t>
      </w:r>
    </w:p>
    <w:p w14:paraId="2A23085B" w14:textId="77777777" w:rsidR="00090926" w:rsidRDefault="00090926">
      <w:pPr>
        <w:pStyle w:val="EXnumlist"/>
      </w:pPr>
    </w:p>
    <w:p w14:paraId="1D0454CA" w14:textId="2B7D0985" w:rsidR="00090926" w:rsidRDefault="00F270B2" w:rsidP="00E17AA7">
      <w:pPr>
        <w:pStyle w:val="EXnumlist"/>
        <w:ind w:left="9" w:firstLine="0"/>
      </w:pPr>
      <w:r>
        <w:t xml:space="preserve">4.    </w:t>
      </w:r>
      <w:r w:rsidR="00090926">
        <w:t>For each subsequent journal entry, the accounts will be the same; only the amounts will differ. The table prepared in part (2) provides the amount of interest and principal for each successive payment.</w:t>
      </w:r>
    </w:p>
    <w:p w14:paraId="4A359908" w14:textId="77777777" w:rsidR="00E97E84" w:rsidRDefault="00E97E84" w:rsidP="000D10C1">
      <w:pPr>
        <w:pStyle w:val="EXnumlist"/>
      </w:pPr>
    </w:p>
    <w:p w14:paraId="053CA4F9" w14:textId="3EE95EF0" w:rsidR="00E97E84" w:rsidRPr="00A363D9" w:rsidRDefault="00E97E84">
      <w:pPr>
        <w:pStyle w:val="Heading3"/>
        <w:rPr>
          <w:lang w:eastAsia="zh-TW"/>
        </w:rPr>
      </w:pPr>
      <w:r>
        <w:rPr>
          <w:rFonts w:hint="eastAsia"/>
          <w:lang w:eastAsia="zh-TW"/>
        </w:rPr>
        <w:t>E 10-10 (</w:t>
      </w:r>
      <w:r>
        <w:rPr>
          <w:lang w:eastAsia="zh-TW"/>
        </w:rPr>
        <w:t>LO2</w:t>
      </w:r>
      <w:r>
        <w:rPr>
          <w:rFonts w:hint="eastAsia"/>
          <w:lang w:eastAsia="zh-TW"/>
        </w:rPr>
        <w:t>)</w:t>
      </w:r>
      <w:r>
        <w:rPr>
          <w:lang w:eastAsia="zh-TW"/>
        </w:rPr>
        <w:tab/>
      </w:r>
      <w:r w:rsidR="00C9180C">
        <w:rPr>
          <w:rFonts w:hint="eastAsia"/>
          <w:lang w:eastAsia="zh-TW"/>
        </w:rPr>
        <w:t>Accounting</w:t>
      </w:r>
      <w:r w:rsidR="00A363D9" w:rsidRPr="00E17AA7">
        <w:t xml:space="preserve"> for </w:t>
      </w:r>
      <w:r w:rsidR="00C9180C">
        <w:rPr>
          <w:rFonts w:hint="eastAsia"/>
          <w:lang w:eastAsia="zh-TW"/>
        </w:rPr>
        <w:t>I</w:t>
      </w:r>
      <w:r w:rsidR="00A363D9" w:rsidRPr="00E17AA7">
        <w:t>nterest-</w:t>
      </w:r>
      <w:r w:rsidR="00C9180C">
        <w:rPr>
          <w:rFonts w:hint="eastAsia"/>
          <w:lang w:eastAsia="zh-TW"/>
        </w:rPr>
        <w:t>B</w:t>
      </w:r>
      <w:r w:rsidR="00A363D9" w:rsidRPr="00E17AA7">
        <w:t xml:space="preserve">earing </w:t>
      </w:r>
      <w:r w:rsidR="00C9180C">
        <w:rPr>
          <w:rFonts w:hint="eastAsia"/>
          <w:lang w:eastAsia="zh-TW"/>
        </w:rPr>
        <w:t>N</w:t>
      </w:r>
      <w:r w:rsidR="00A363D9" w:rsidRPr="00E17AA7">
        <w:t>otes.</w:t>
      </w:r>
    </w:p>
    <w:p w14:paraId="02918880" w14:textId="0D34106D" w:rsidR="00E97E84" w:rsidRDefault="00E97E84" w:rsidP="00E17AA7">
      <w:pPr>
        <w:pStyle w:val="BodyLarge"/>
        <w:rPr>
          <w:rFonts w:ascii="Arial" w:hAnsi="Arial" w:cs="Times New Roman"/>
          <w:bCs w:val="0"/>
          <w:color w:val="000000"/>
          <w:sz w:val="24"/>
          <w:szCs w:val="20"/>
          <w:lang w:eastAsia="zh-TW"/>
        </w:rPr>
      </w:pPr>
      <w:r w:rsidRPr="00E17AA7">
        <w:rPr>
          <w:rFonts w:ascii="Arial" w:hAnsi="Arial" w:cs="Times New Roman"/>
          <w:bCs w:val="0"/>
          <w:color w:val="000000"/>
          <w:sz w:val="24"/>
          <w:szCs w:val="20"/>
        </w:rPr>
        <w:t>201</w:t>
      </w:r>
      <w:r w:rsidR="00312562">
        <w:rPr>
          <w:rFonts w:ascii="Arial" w:hAnsi="Arial" w:cs="Times New Roman" w:hint="eastAsia"/>
          <w:bCs w:val="0"/>
          <w:color w:val="000000"/>
          <w:sz w:val="24"/>
          <w:szCs w:val="20"/>
          <w:lang w:eastAsia="zh-TW"/>
        </w:rPr>
        <w:t>7</w:t>
      </w:r>
    </w:p>
    <w:p w14:paraId="242E5824" w14:textId="77777777" w:rsidR="00E97E84" w:rsidRPr="00E17AA7" w:rsidRDefault="00E97E84" w:rsidP="00E17AA7">
      <w:pPr>
        <w:pStyle w:val="BodyLarge"/>
        <w:rPr>
          <w:rFonts w:ascii="Arial" w:hAnsi="Arial" w:cs="Times New Roman"/>
          <w:bCs w:val="0"/>
          <w:color w:val="000000"/>
          <w:sz w:val="24"/>
          <w:szCs w:val="20"/>
        </w:rPr>
      </w:pPr>
      <w:r>
        <w:rPr>
          <w:rFonts w:ascii="Arial" w:hAnsi="Arial" w:cs="Times New Roman"/>
          <w:bCs w:val="0"/>
          <w:color w:val="000000"/>
          <w:sz w:val="24"/>
          <w:szCs w:val="20"/>
        </w:rPr>
        <w:t>July 1</w:t>
      </w:r>
    </w:p>
    <w:p w14:paraId="20F8150E" w14:textId="77777777" w:rsidR="00E97E84" w:rsidRPr="00E17AA7" w:rsidRDefault="00E97E84" w:rsidP="00E97E84">
      <w:pPr>
        <w:pStyle w:val="BodyLarge"/>
        <w:tabs>
          <w:tab w:val="left" w:pos="720"/>
          <w:tab w:val="left" w:pos="1260"/>
          <w:tab w:val="right" w:leader="dot" w:pos="7056"/>
          <w:tab w:val="right" w:pos="8532"/>
          <w:tab w:val="right" w:pos="9954"/>
        </w:tabs>
        <w:rPr>
          <w:rFonts w:ascii="Arial" w:hAnsi="Arial" w:cs="Times New Roman"/>
          <w:bCs w:val="0"/>
          <w:color w:val="000000"/>
          <w:sz w:val="24"/>
          <w:szCs w:val="20"/>
        </w:rPr>
      </w:pP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50,000</w:t>
      </w:r>
    </w:p>
    <w:p w14:paraId="684C7880" w14:textId="77777777" w:rsidR="00E97E84" w:rsidRPr="00E17AA7" w:rsidRDefault="00E97E84" w:rsidP="00E97E84">
      <w:pPr>
        <w:pStyle w:val="BodyLarge"/>
        <w:tabs>
          <w:tab w:val="left" w:pos="720"/>
          <w:tab w:val="left" w:pos="1260"/>
          <w:tab w:val="right" w:leader="dot" w:pos="7056"/>
          <w:tab w:val="right" w:pos="8532"/>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Note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50,000</w:t>
      </w:r>
    </w:p>
    <w:p w14:paraId="58B7AC1A" w14:textId="77777777" w:rsidR="00E97E84" w:rsidRPr="00E17AA7" w:rsidRDefault="00E97E84" w:rsidP="00E17AA7">
      <w:pPr>
        <w:pStyle w:val="BodyLarge"/>
        <w:tabs>
          <w:tab w:val="left" w:pos="720"/>
          <w:tab w:val="left" w:pos="1260"/>
          <w:tab w:val="right" w:leader="dot" w:pos="7056"/>
          <w:tab w:val="right" w:pos="8532"/>
          <w:tab w:val="right" w:pos="9954"/>
        </w:tabs>
        <w:rPr>
          <w:rFonts w:ascii="Arial" w:hAnsi="Arial" w:cs="Times New Roman"/>
          <w:bCs w:val="0"/>
          <w:color w:val="000000"/>
          <w:sz w:val="24"/>
          <w:szCs w:val="20"/>
        </w:rPr>
      </w:pPr>
      <w:r w:rsidRPr="00E17AA7">
        <w:rPr>
          <w:rFonts w:ascii="Arial" w:hAnsi="Arial" w:cs="Times New Roman"/>
          <w:bCs w:val="0"/>
          <w:color w:val="000000"/>
          <w:sz w:val="24"/>
          <w:szCs w:val="20"/>
        </w:rPr>
        <w:t>Nov</w:t>
      </w:r>
      <w:r>
        <w:rPr>
          <w:rFonts w:ascii="Arial" w:hAnsi="Arial" w:cs="Times New Roman"/>
          <w:bCs w:val="0"/>
          <w:color w:val="000000"/>
          <w:sz w:val="24"/>
          <w:szCs w:val="20"/>
        </w:rPr>
        <w:t>.</w:t>
      </w:r>
      <w:r w:rsidRPr="00E17AA7">
        <w:rPr>
          <w:rFonts w:ascii="Arial" w:hAnsi="Arial" w:cs="Times New Roman"/>
          <w:bCs w:val="0"/>
          <w:color w:val="000000"/>
          <w:sz w:val="24"/>
          <w:szCs w:val="20"/>
        </w:rPr>
        <w:t xml:space="preserve"> 1</w:t>
      </w:r>
    </w:p>
    <w:p w14:paraId="195246FA"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000</w:t>
      </w:r>
    </w:p>
    <w:p w14:paraId="04799D05" w14:textId="77777777" w:rsidR="00E97E84" w:rsidRPr="00E17AA7" w:rsidRDefault="00E97E84" w:rsidP="00E97E84">
      <w:pPr>
        <w:pStyle w:val="BodyLarge"/>
        <w:tabs>
          <w:tab w:val="left" w:pos="720"/>
          <w:tab w:val="left" w:pos="1260"/>
          <w:tab w:val="right" w:leader="dot" w:pos="7056"/>
          <w:tab w:val="right" w:pos="8523"/>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Note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000</w:t>
      </w:r>
    </w:p>
    <w:p w14:paraId="48898522" w14:textId="77777777" w:rsidR="00E97E84" w:rsidRPr="00E17AA7" w:rsidRDefault="00E97E84" w:rsidP="00E17AA7">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Dec</w:t>
      </w:r>
      <w:r>
        <w:rPr>
          <w:rFonts w:ascii="Arial" w:hAnsi="Arial" w:cs="Times New Roman"/>
          <w:bCs w:val="0"/>
          <w:color w:val="000000"/>
          <w:sz w:val="24"/>
          <w:szCs w:val="20"/>
        </w:rPr>
        <w:t>. 31</w:t>
      </w:r>
    </w:p>
    <w:p w14:paraId="5EC54BA8"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Expense</w:t>
      </w:r>
    </w:p>
    <w:p w14:paraId="51F451DC"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cs="Times New Roman"/>
          <w:color w:val="000000"/>
          <w:sz w:val="24"/>
          <w:szCs w:val="20"/>
        </w:rPr>
        <w:t> </w:t>
      </w:r>
      <w:r w:rsidRPr="00E17AA7">
        <w:rPr>
          <w:rFonts w:ascii="Arial" w:hAnsi="Arial" w:cs="Times New Roman"/>
          <w:bCs w:val="0"/>
          <w:color w:val="000000"/>
          <w:sz w:val="24"/>
          <w:szCs w:val="20"/>
        </w:rPr>
        <w:t>(</w:t>
      </w:r>
      <w:r w:rsidR="000D10C1">
        <w:rPr>
          <w:rFonts w:ascii="Arial" w:hAnsi="Arial" w:cs="Times New Roman"/>
          <w:bCs w:val="0"/>
          <w:color w:val="000000"/>
          <w:sz w:val="24"/>
          <w:szCs w:val="20"/>
        </w:rPr>
        <w:t>$50,000</w:t>
      </w:r>
      <w:r w:rsidRPr="00E17AA7">
        <w:rPr>
          <w:rFonts w:ascii="Arial" w:hAnsi="Arial" w:cs="Times New Roman"/>
          <w:bCs w:val="0"/>
          <w:color w:val="000000"/>
          <w:sz w:val="24"/>
          <w:szCs w:val="20"/>
        </w:rPr>
        <w:t xml:space="preserve"> X 8% X 6/12)</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2,000</w:t>
      </w:r>
    </w:p>
    <w:p w14:paraId="24F538FE" w14:textId="77777777" w:rsidR="00E97E84" w:rsidRPr="00E17AA7" w:rsidRDefault="00E97E84" w:rsidP="00E97E84">
      <w:pPr>
        <w:pStyle w:val="BodyLarge"/>
        <w:tabs>
          <w:tab w:val="left" w:pos="720"/>
          <w:tab w:val="left" w:pos="1260"/>
          <w:tab w:val="right" w:leader="dot" w:pos="7056"/>
          <w:tab w:val="right" w:pos="8523"/>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2,000</w:t>
      </w:r>
    </w:p>
    <w:p w14:paraId="6E983A78"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Expense</w:t>
      </w:r>
    </w:p>
    <w:p w14:paraId="6107F166"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cs="Times New Roman"/>
          <w:color w:val="000000"/>
          <w:sz w:val="24"/>
          <w:szCs w:val="20"/>
        </w:rPr>
        <w:t> </w:t>
      </w:r>
      <w:r w:rsidRPr="00E17AA7">
        <w:rPr>
          <w:rFonts w:ascii="Arial" w:hAnsi="Arial" w:cs="Times New Roman"/>
          <w:bCs w:val="0"/>
          <w:color w:val="000000"/>
          <w:sz w:val="24"/>
          <w:szCs w:val="20"/>
        </w:rPr>
        <w:t>(</w:t>
      </w:r>
      <w:r w:rsidR="000D10C1">
        <w:rPr>
          <w:rFonts w:ascii="Arial" w:hAnsi="Arial" w:cs="Times New Roman"/>
          <w:bCs w:val="0"/>
          <w:color w:val="000000"/>
          <w:sz w:val="24"/>
          <w:szCs w:val="20"/>
        </w:rPr>
        <w:t>$</w:t>
      </w:r>
      <w:r w:rsidRPr="00E17AA7">
        <w:rPr>
          <w:rFonts w:ascii="Arial" w:hAnsi="Arial" w:cs="Times New Roman"/>
          <w:bCs w:val="0"/>
          <w:color w:val="000000"/>
          <w:sz w:val="24"/>
          <w:szCs w:val="20"/>
        </w:rPr>
        <w:t>42,000 X 7% X 2/12)</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90</w:t>
      </w:r>
    </w:p>
    <w:p w14:paraId="08C4ADCD" w14:textId="77777777" w:rsidR="00E97E84" w:rsidRPr="00E17AA7" w:rsidRDefault="00E97E84" w:rsidP="00E97E84">
      <w:pPr>
        <w:pStyle w:val="BodyLarge"/>
        <w:tabs>
          <w:tab w:val="left" w:pos="720"/>
          <w:tab w:val="left" w:pos="1260"/>
          <w:tab w:val="right" w:leader="dot" w:pos="7056"/>
          <w:tab w:val="right" w:pos="8523"/>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90</w:t>
      </w:r>
    </w:p>
    <w:p w14:paraId="7C4C397B" w14:textId="7FD0D485" w:rsidR="00E97E84" w:rsidRDefault="00E97E84" w:rsidP="00E17AA7">
      <w:pPr>
        <w:pStyle w:val="BodyLarge"/>
        <w:tabs>
          <w:tab w:val="left" w:pos="720"/>
          <w:tab w:val="left" w:pos="1260"/>
          <w:tab w:val="right" w:leader="dot" w:pos="7056"/>
          <w:tab w:val="right" w:pos="8523"/>
          <w:tab w:val="right" w:pos="9936"/>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201</w:t>
      </w:r>
      <w:r w:rsidR="00312562">
        <w:rPr>
          <w:rFonts w:ascii="Arial" w:hAnsi="Arial" w:cs="Times New Roman" w:hint="eastAsia"/>
          <w:bCs w:val="0"/>
          <w:color w:val="000000"/>
          <w:sz w:val="24"/>
          <w:szCs w:val="20"/>
          <w:lang w:eastAsia="zh-TW"/>
        </w:rPr>
        <w:t>8</w:t>
      </w:r>
    </w:p>
    <w:p w14:paraId="134623BD" w14:textId="77777777" w:rsidR="00E97E84" w:rsidRPr="00E17AA7" w:rsidRDefault="00E97E84" w:rsidP="00E17AA7">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Pr>
          <w:rFonts w:ascii="Arial" w:hAnsi="Arial" w:cs="Times New Roman"/>
          <w:bCs w:val="0"/>
          <w:color w:val="000000"/>
          <w:sz w:val="24"/>
          <w:szCs w:val="20"/>
        </w:rPr>
        <w:t>Feb. 1</w:t>
      </w:r>
    </w:p>
    <w:p w14:paraId="04D5CD79"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Note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000</w:t>
      </w:r>
    </w:p>
    <w:p w14:paraId="19385D32"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90</w:t>
      </w:r>
    </w:p>
    <w:p w14:paraId="225C1085"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Expens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245</w:t>
      </w:r>
    </w:p>
    <w:p w14:paraId="40F2917D" w14:textId="77777777" w:rsidR="00E97E84" w:rsidRPr="00E17AA7" w:rsidRDefault="00E97E84" w:rsidP="00E97E84">
      <w:pPr>
        <w:pStyle w:val="BodyLarge"/>
        <w:tabs>
          <w:tab w:val="left" w:pos="720"/>
          <w:tab w:val="left" w:pos="1260"/>
          <w:tab w:val="right" w:leader="dot" w:pos="7056"/>
          <w:tab w:val="right" w:pos="8523"/>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735</w:t>
      </w:r>
    </w:p>
    <w:p w14:paraId="34C433B7" w14:textId="77777777" w:rsidR="00E97E84" w:rsidRPr="00E17AA7" w:rsidRDefault="00E97E84" w:rsidP="00E17AA7">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pr</w:t>
      </w:r>
      <w:r>
        <w:rPr>
          <w:rFonts w:ascii="Arial" w:hAnsi="Arial" w:cs="Times New Roman"/>
          <w:bCs w:val="0"/>
          <w:color w:val="000000"/>
          <w:sz w:val="24"/>
          <w:szCs w:val="20"/>
        </w:rPr>
        <w:t>.</w:t>
      </w:r>
      <w:r w:rsidRPr="00E17AA7">
        <w:rPr>
          <w:rFonts w:ascii="Arial" w:hAnsi="Arial" w:cs="Times New Roman"/>
          <w:bCs w:val="0"/>
          <w:color w:val="000000"/>
          <w:sz w:val="24"/>
          <w:szCs w:val="20"/>
        </w:rPr>
        <w:t xml:space="preserve"> 1</w:t>
      </w:r>
    </w:p>
    <w:p w14:paraId="6600BC02"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Note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50,000</w:t>
      </w:r>
    </w:p>
    <w:p w14:paraId="45399256"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2,000</w:t>
      </w:r>
    </w:p>
    <w:p w14:paraId="4CAFBF83" w14:textId="77777777" w:rsidR="00E97E84" w:rsidRPr="00E17AA7" w:rsidRDefault="00E97E84" w:rsidP="00E97E84">
      <w:pPr>
        <w:pStyle w:val="BodyLarge"/>
        <w:tabs>
          <w:tab w:val="left" w:pos="720"/>
          <w:tab w:val="left" w:pos="1260"/>
          <w:tab w:val="right" w:leader="dot" w:pos="7056"/>
          <w:tab w:val="right" w:pos="8523"/>
          <w:tab w:val="right" w:pos="9936"/>
        </w:tabs>
        <w:rPr>
          <w:rFonts w:ascii="Arial" w:hAnsi="Arial" w:cs="Times New Roman"/>
          <w:bCs w:val="0"/>
          <w:color w:val="000000"/>
          <w:sz w:val="24"/>
          <w:szCs w:val="20"/>
        </w:rPr>
      </w:pPr>
      <w:r w:rsidRPr="00E17AA7">
        <w:rPr>
          <w:rFonts w:ascii="Arial" w:hAnsi="Arial" w:cs="Times New Roman"/>
          <w:bCs w:val="0"/>
          <w:color w:val="000000"/>
          <w:sz w:val="24"/>
          <w:szCs w:val="20"/>
        </w:rPr>
        <w:tab/>
        <w:t>Interest Expens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1,000</w:t>
      </w:r>
    </w:p>
    <w:p w14:paraId="0D52EF5E" w14:textId="77777777" w:rsidR="00E97E84" w:rsidRPr="00E17AA7" w:rsidRDefault="00E97E84" w:rsidP="00E97E84">
      <w:pPr>
        <w:pStyle w:val="BodyLarge"/>
        <w:tabs>
          <w:tab w:val="left" w:pos="720"/>
          <w:tab w:val="left" w:pos="1260"/>
          <w:tab w:val="right" w:leader="dot" w:pos="7056"/>
          <w:tab w:val="right" w:pos="8523"/>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0D10C1">
        <w:rPr>
          <w:rFonts w:ascii="Arial" w:hAnsi="Arial" w:cs="Times New Roman"/>
          <w:bCs w:val="0"/>
          <w:color w:val="000000"/>
          <w:sz w:val="24"/>
          <w:szCs w:val="20"/>
        </w:rPr>
        <w:t>53,000</w:t>
      </w:r>
    </w:p>
    <w:p w14:paraId="41B59668" w14:textId="77777777" w:rsidR="00E97E84" w:rsidRPr="000D10C1" w:rsidRDefault="00E97E84" w:rsidP="00E17AA7">
      <w:pPr>
        <w:rPr>
          <w:lang w:eastAsia="zh-TW"/>
        </w:rPr>
      </w:pPr>
    </w:p>
    <w:p w14:paraId="6E57E287" w14:textId="09760182" w:rsidR="00090926" w:rsidRDefault="00090926">
      <w:pPr>
        <w:pStyle w:val="Heading3"/>
      </w:pPr>
      <w:r>
        <w:lastRenderedPageBreak/>
        <w:t>E 10–</w:t>
      </w:r>
      <w:r w:rsidR="00CD6D1D">
        <w:t>11</w:t>
      </w:r>
      <w:r>
        <w:t xml:space="preserve"> (LO</w:t>
      </w:r>
      <w:r w:rsidR="00F9696D">
        <w:t>3</w:t>
      </w:r>
      <w:r>
        <w:t>)</w:t>
      </w:r>
      <w:r>
        <w:tab/>
        <w:t>Issuance Price of Bonds</w:t>
      </w:r>
    </w:p>
    <w:p w14:paraId="3C9A5193" w14:textId="77777777" w:rsidR="00090926" w:rsidRDefault="00090926">
      <w:pPr>
        <w:pStyle w:val="EX"/>
      </w:pPr>
      <w:r>
        <w:t>The issuance price is determined as follows:</w:t>
      </w:r>
    </w:p>
    <w:p w14:paraId="07384A0D" w14:textId="77777777" w:rsidR="00090926" w:rsidRDefault="00090926">
      <w:pPr>
        <w:pStyle w:val="9pt"/>
      </w:pPr>
    </w:p>
    <w:p w14:paraId="157D7971" w14:textId="0F249034" w:rsidR="00090926" w:rsidRDefault="00090926">
      <w:pPr>
        <w:pStyle w:val="EX2colwleaders"/>
        <w:tabs>
          <w:tab w:val="left" w:pos="6840"/>
        </w:tabs>
        <w:rPr>
          <w:lang w:eastAsia="zh-TW"/>
        </w:rPr>
      </w:pPr>
      <w:r>
        <w:t>Maturity value of the bonds</w:t>
      </w:r>
      <w:r>
        <w:tab/>
      </w:r>
      <w:r>
        <w:tab/>
        <w:t>$</w:t>
      </w:r>
      <w:r>
        <w:tab/>
      </w:r>
      <w:r w:rsidR="00A818E9">
        <w:rPr>
          <w:rFonts w:hint="eastAsia"/>
          <w:lang w:eastAsia="zh-TW"/>
        </w:rPr>
        <w:t>160,000</w:t>
      </w:r>
    </w:p>
    <w:p w14:paraId="09A897AE" w14:textId="77777777" w:rsidR="00090926" w:rsidRDefault="00090926">
      <w:pPr>
        <w:pStyle w:val="EX2colwleaders"/>
        <w:tabs>
          <w:tab w:val="left" w:pos="6840"/>
        </w:tabs>
        <w:rPr>
          <w:u w:val="single"/>
        </w:rPr>
      </w:pPr>
      <w:r>
        <w:t>PV discounted at 4% for 12 periods (Table I</w:t>
      </w:r>
      <w:r w:rsidR="00094DC2">
        <w:t xml:space="preserve">, </w:t>
      </w:r>
      <w:r w:rsidR="008E3372">
        <w:t>Appendix D</w:t>
      </w:r>
      <w:r>
        <w:t>)</w:t>
      </w:r>
      <w:r>
        <w:tab/>
      </w:r>
      <w:r>
        <w:tab/>
      </w:r>
      <w:r>
        <w:rPr>
          <w:szCs w:val="24"/>
          <w:u w:val="single"/>
        </w:rPr>
        <w:sym w:font="Symbol" w:char="F0B4"/>
      </w:r>
      <w:r>
        <w:rPr>
          <w:u w:val="single"/>
        </w:rPr>
        <w:tab/>
        <w:t>0.6246</w:t>
      </w:r>
    </w:p>
    <w:p w14:paraId="23CFA775" w14:textId="08BCC24E" w:rsidR="00090926" w:rsidRDefault="00090926">
      <w:pPr>
        <w:pStyle w:val="EX2colwleaders"/>
        <w:tabs>
          <w:tab w:val="clear" w:pos="6480"/>
          <w:tab w:val="left" w:pos="8370"/>
        </w:tabs>
        <w:rPr>
          <w:lang w:eastAsia="zh-TW"/>
        </w:rPr>
      </w:pPr>
      <w:r>
        <w:tab/>
      </w:r>
      <w:r>
        <w:tab/>
      </w:r>
      <w:r>
        <w:tab/>
        <w:t>$</w:t>
      </w:r>
      <w:r>
        <w:tab/>
      </w:r>
      <w:r w:rsidR="00A818E9">
        <w:rPr>
          <w:rFonts w:hint="eastAsia"/>
          <w:lang w:eastAsia="zh-TW"/>
        </w:rPr>
        <w:t>99,936</w:t>
      </w:r>
    </w:p>
    <w:p w14:paraId="705804A6" w14:textId="0A476249" w:rsidR="00090926" w:rsidRDefault="00090926">
      <w:pPr>
        <w:pStyle w:val="EX2colwleaders"/>
        <w:tabs>
          <w:tab w:val="left" w:pos="6840"/>
        </w:tabs>
        <w:rPr>
          <w:lang w:eastAsia="zh-TW"/>
        </w:rPr>
      </w:pPr>
      <w:r>
        <w:t>Interest payments ($</w:t>
      </w:r>
      <w:r w:rsidR="00A818E9">
        <w:rPr>
          <w:rFonts w:hint="eastAsia"/>
          <w:lang w:eastAsia="zh-TW"/>
        </w:rPr>
        <w:t>160,000</w:t>
      </w:r>
      <w:r>
        <w:t xml:space="preserve"> </w:t>
      </w:r>
      <w:r>
        <w:rPr>
          <w:szCs w:val="24"/>
        </w:rPr>
        <w:sym w:font="Symbol" w:char="F0B4"/>
      </w:r>
      <w:r>
        <w:t xml:space="preserve"> 0.05)</w:t>
      </w:r>
      <w:r>
        <w:tab/>
      </w:r>
      <w:r>
        <w:tab/>
        <w:t>$</w:t>
      </w:r>
      <w:r>
        <w:tab/>
      </w:r>
      <w:r w:rsidR="00A818E9">
        <w:rPr>
          <w:rFonts w:hint="eastAsia"/>
          <w:lang w:eastAsia="zh-TW"/>
        </w:rPr>
        <w:t>8,000</w:t>
      </w:r>
    </w:p>
    <w:p w14:paraId="7BB749A4" w14:textId="77777777" w:rsidR="00090926" w:rsidRDefault="00090926">
      <w:pPr>
        <w:pStyle w:val="EX2colwleaders"/>
        <w:tabs>
          <w:tab w:val="left" w:pos="6840"/>
        </w:tabs>
      </w:pPr>
      <w:r>
        <w:t xml:space="preserve">PV of interest payments discounted at 4% for 12 </w:t>
      </w:r>
    </w:p>
    <w:p w14:paraId="419103CD" w14:textId="77777777" w:rsidR="00090926" w:rsidRDefault="00090926">
      <w:pPr>
        <w:pStyle w:val="EX2colwleaders"/>
        <w:tabs>
          <w:tab w:val="left" w:pos="6840"/>
        </w:tabs>
      </w:pPr>
      <w:r>
        <w:tab/>
        <w:t>payments (Table II</w:t>
      </w:r>
      <w:r w:rsidR="00094DC2">
        <w:t xml:space="preserve">, </w:t>
      </w:r>
      <w:r w:rsidR="008E3372">
        <w:t>Appendix D</w:t>
      </w:r>
      <w:r>
        <w:t>)</w:t>
      </w:r>
      <w:r>
        <w:tab/>
      </w:r>
      <w:r>
        <w:tab/>
      </w:r>
      <w:r>
        <w:rPr>
          <w:szCs w:val="24"/>
          <w:u w:val="single"/>
        </w:rPr>
        <w:sym w:font="Symbol" w:char="F0B4"/>
      </w:r>
      <w:r>
        <w:rPr>
          <w:u w:val="single"/>
        </w:rPr>
        <w:tab/>
        <w:t>9.3851</w:t>
      </w:r>
    </w:p>
    <w:p w14:paraId="734BA69D" w14:textId="6F9242CA" w:rsidR="00090926" w:rsidRDefault="00090926">
      <w:pPr>
        <w:pStyle w:val="EX2colwleaders"/>
        <w:tabs>
          <w:tab w:val="clear" w:pos="6480"/>
          <w:tab w:val="left" w:pos="8370"/>
        </w:tabs>
        <w:rPr>
          <w:lang w:eastAsia="zh-TW"/>
        </w:rPr>
      </w:pPr>
      <w:r>
        <w:tab/>
      </w:r>
      <w:r>
        <w:tab/>
      </w:r>
      <w:r>
        <w:tab/>
      </w:r>
      <w:r w:rsidR="00A818E9">
        <w:rPr>
          <w:rFonts w:hint="eastAsia"/>
          <w:u w:val="single"/>
          <w:lang w:eastAsia="zh-TW"/>
        </w:rPr>
        <w:t>75,081</w:t>
      </w:r>
    </w:p>
    <w:p w14:paraId="3843B864" w14:textId="59192908" w:rsidR="00090926" w:rsidRDefault="00090926">
      <w:pPr>
        <w:pStyle w:val="EX2colwleaders"/>
        <w:rPr>
          <w:lang w:eastAsia="zh-TW"/>
        </w:rPr>
      </w:pPr>
      <w:r>
        <w:t>Total issuance price</w:t>
      </w:r>
      <w:r>
        <w:tab/>
      </w:r>
      <w:r>
        <w:tab/>
      </w:r>
      <w:r>
        <w:tab/>
      </w:r>
      <w:r>
        <w:rPr>
          <w:u w:val="double"/>
        </w:rPr>
        <w:t>$</w:t>
      </w:r>
      <w:r w:rsidR="00A818E9">
        <w:rPr>
          <w:rFonts w:hint="eastAsia"/>
          <w:u w:val="double"/>
          <w:lang w:eastAsia="zh-TW"/>
        </w:rPr>
        <w:t>175,017</w:t>
      </w:r>
    </w:p>
    <w:p w14:paraId="1905A8C6" w14:textId="39CD3047" w:rsidR="00090926" w:rsidRDefault="00090926">
      <w:pPr>
        <w:pStyle w:val="Heading3"/>
      </w:pPr>
      <w:r>
        <w:t>E 10–</w:t>
      </w:r>
      <w:r w:rsidR="00CD6D1D">
        <w:rPr>
          <w:lang w:eastAsia="zh-TW"/>
        </w:rPr>
        <w:t>12</w:t>
      </w:r>
      <w:r w:rsidR="00CD6D1D">
        <w:t xml:space="preserve"> </w:t>
      </w:r>
      <w:r>
        <w:t>(LO</w:t>
      </w:r>
      <w:r w:rsidR="00F9696D">
        <w:t>3</w:t>
      </w:r>
      <w:r>
        <w:t>)</w:t>
      </w:r>
      <w:r>
        <w:tab/>
        <w:t>Issuance Price of Bonds</w:t>
      </w:r>
    </w:p>
    <w:p w14:paraId="0928829C" w14:textId="77777777" w:rsidR="00090926" w:rsidRDefault="00090926">
      <w:pPr>
        <w:pStyle w:val="EX"/>
      </w:pPr>
      <w:r>
        <w:t>The issuance price is determined as follows:</w:t>
      </w:r>
    </w:p>
    <w:p w14:paraId="72274381" w14:textId="77777777" w:rsidR="00090926" w:rsidRDefault="00090926">
      <w:pPr>
        <w:pStyle w:val="9pt"/>
      </w:pPr>
    </w:p>
    <w:p w14:paraId="6755ABD7" w14:textId="0FC1F880" w:rsidR="00090926" w:rsidRDefault="00090926">
      <w:pPr>
        <w:pStyle w:val="EX2colwleaders"/>
        <w:tabs>
          <w:tab w:val="left" w:pos="6930"/>
        </w:tabs>
        <w:rPr>
          <w:lang w:eastAsia="zh-TW"/>
        </w:rPr>
      </w:pPr>
      <w:r>
        <w:t>Maturity value of the bonds</w:t>
      </w:r>
      <w:r>
        <w:tab/>
      </w:r>
      <w:r>
        <w:tab/>
        <w:t>$</w:t>
      </w:r>
      <w:r>
        <w:tab/>
      </w:r>
      <w:r w:rsidR="00836FF8">
        <w:rPr>
          <w:rFonts w:hint="eastAsia"/>
          <w:lang w:eastAsia="zh-TW"/>
        </w:rPr>
        <w:t>100,000</w:t>
      </w:r>
    </w:p>
    <w:p w14:paraId="5CAE3A3C" w14:textId="77777777" w:rsidR="00090926" w:rsidRDefault="00090926">
      <w:pPr>
        <w:pStyle w:val="EX2colwleaders"/>
        <w:tabs>
          <w:tab w:val="left" w:pos="6930"/>
        </w:tabs>
      </w:pPr>
      <w:r>
        <w:t>PV discounted at 5% for 14 periods (Table I</w:t>
      </w:r>
      <w:r w:rsidR="005E2F36">
        <w:t xml:space="preserve">, </w:t>
      </w:r>
      <w:r w:rsidR="008E3372">
        <w:t>Appendix D</w:t>
      </w:r>
      <w:r>
        <w:t>)</w:t>
      </w:r>
      <w:r>
        <w:tab/>
      </w:r>
      <w:r>
        <w:tab/>
      </w:r>
      <w:r>
        <w:rPr>
          <w:szCs w:val="24"/>
          <w:u w:val="single"/>
        </w:rPr>
        <w:sym w:font="Symbol" w:char="F0B4"/>
      </w:r>
      <w:r>
        <w:rPr>
          <w:u w:val="single"/>
        </w:rPr>
        <w:tab/>
        <w:t>0.5051</w:t>
      </w:r>
    </w:p>
    <w:p w14:paraId="22FCF58D" w14:textId="1F66FEC6" w:rsidR="00090926" w:rsidRDefault="00090926">
      <w:pPr>
        <w:pStyle w:val="EX2colwleaders"/>
        <w:tabs>
          <w:tab w:val="clear" w:pos="6480"/>
        </w:tabs>
        <w:rPr>
          <w:lang w:eastAsia="zh-TW"/>
        </w:rPr>
      </w:pPr>
      <w:r>
        <w:tab/>
      </w:r>
      <w:r>
        <w:tab/>
      </w:r>
      <w:r>
        <w:tab/>
        <w:t>$</w:t>
      </w:r>
      <w:r w:rsidR="00836FF8">
        <w:rPr>
          <w:rFonts w:hint="eastAsia"/>
          <w:lang w:eastAsia="zh-TW"/>
        </w:rPr>
        <w:t>50,510</w:t>
      </w:r>
    </w:p>
    <w:p w14:paraId="5D64EF53" w14:textId="795CDD2A" w:rsidR="00090926" w:rsidRDefault="00090926">
      <w:pPr>
        <w:pStyle w:val="EX2colwleaders"/>
        <w:tabs>
          <w:tab w:val="left" w:pos="6930"/>
        </w:tabs>
        <w:rPr>
          <w:lang w:eastAsia="zh-TW"/>
        </w:rPr>
      </w:pPr>
      <w:r>
        <w:t>Interest payments ($</w:t>
      </w:r>
      <w:r w:rsidR="00836FF8">
        <w:rPr>
          <w:rFonts w:hint="eastAsia"/>
          <w:lang w:eastAsia="zh-TW"/>
        </w:rPr>
        <w:t>100,000</w:t>
      </w:r>
      <w:r>
        <w:t xml:space="preserve"> </w:t>
      </w:r>
      <w:r>
        <w:rPr>
          <w:szCs w:val="24"/>
        </w:rPr>
        <w:sym w:font="Symbol" w:char="F0B4"/>
      </w:r>
      <w:r>
        <w:t xml:space="preserve"> 0.035)</w:t>
      </w:r>
      <w:r>
        <w:tab/>
      </w:r>
      <w:r>
        <w:tab/>
        <w:t>$</w:t>
      </w:r>
      <w:r>
        <w:tab/>
      </w:r>
      <w:r w:rsidR="00836FF8">
        <w:rPr>
          <w:rFonts w:hint="eastAsia"/>
          <w:lang w:eastAsia="zh-TW"/>
        </w:rPr>
        <w:t>3,500</w:t>
      </w:r>
    </w:p>
    <w:p w14:paraId="043E1979" w14:textId="77777777" w:rsidR="00090926" w:rsidRDefault="00090926">
      <w:pPr>
        <w:pStyle w:val="EX2colwleaders"/>
        <w:tabs>
          <w:tab w:val="left" w:pos="6930"/>
        </w:tabs>
      </w:pPr>
      <w:r>
        <w:t xml:space="preserve">PV of interest payments discounted at 5% for 14 </w:t>
      </w:r>
    </w:p>
    <w:p w14:paraId="5D63F406" w14:textId="77777777" w:rsidR="00090926" w:rsidRDefault="00090926">
      <w:pPr>
        <w:pStyle w:val="EX2colwleaders"/>
        <w:tabs>
          <w:tab w:val="left" w:pos="6930"/>
        </w:tabs>
      </w:pPr>
      <w:r>
        <w:tab/>
        <w:t>payments (Table II</w:t>
      </w:r>
      <w:r w:rsidR="005E2F36">
        <w:t xml:space="preserve">, </w:t>
      </w:r>
      <w:r w:rsidR="008E3372">
        <w:t>Appendix D</w:t>
      </w:r>
      <w:r>
        <w:t>)</w:t>
      </w:r>
      <w:r>
        <w:tab/>
      </w:r>
      <w:r>
        <w:tab/>
      </w:r>
      <w:r>
        <w:rPr>
          <w:szCs w:val="24"/>
          <w:u w:val="single"/>
        </w:rPr>
        <w:sym w:font="Symbol" w:char="F0B4"/>
      </w:r>
      <w:r>
        <w:rPr>
          <w:u w:val="single"/>
        </w:rPr>
        <w:tab/>
        <w:t>9.8986</w:t>
      </w:r>
    </w:p>
    <w:p w14:paraId="5E956571" w14:textId="7A9D7A75" w:rsidR="00090926" w:rsidRDefault="00090926">
      <w:pPr>
        <w:pStyle w:val="EX2colwleaders"/>
        <w:tabs>
          <w:tab w:val="clear" w:pos="6480"/>
          <w:tab w:val="left" w:pos="8525"/>
        </w:tabs>
        <w:rPr>
          <w:u w:val="single"/>
          <w:lang w:eastAsia="zh-TW"/>
        </w:rPr>
      </w:pPr>
      <w:r>
        <w:tab/>
      </w:r>
      <w:r>
        <w:tab/>
      </w:r>
      <w:r>
        <w:tab/>
      </w:r>
      <w:r w:rsidR="00836FF8">
        <w:rPr>
          <w:rFonts w:hint="eastAsia"/>
          <w:u w:val="single"/>
          <w:lang w:eastAsia="zh-TW"/>
        </w:rPr>
        <w:t>34,645</w:t>
      </w:r>
    </w:p>
    <w:p w14:paraId="24618308" w14:textId="066FD16B" w:rsidR="00090926" w:rsidRDefault="00090926">
      <w:pPr>
        <w:pStyle w:val="EX2colwleaders"/>
        <w:rPr>
          <w:lang w:eastAsia="zh-TW"/>
        </w:rPr>
      </w:pPr>
      <w:r>
        <w:t>Total issuance price</w:t>
      </w:r>
      <w:r>
        <w:tab/>
      </w:r>
      <w:r>
        <w:tab/>
      </w:r>
      <w:r>
        <w:tab/>
      </w:r>
      <w:r>
        <w:rPr>
          <w:u w:val="double"/>
        </w:rPr>
        <w:t>$</w:t>
      </w:r>
      <w:r w:rsidR="00836FF8">
        <w:rPr>
          <w:rFonts w:hint="eastAsia"/>
          <w:u w:val="double"/>
          <w:lang w:eastAsia="zh-TW"/>
        </w:rPr>
        <w:t>85,155</w:t>
      </w:r>
    </w:p>
    <w:p w14:paraId="4BECA1B9" w14:textId="6DB879E1" w:rsidR="00090926" w:rsidRDefault="00090926" w:rsidP="004F73F2">
      <w:pPr>
        <w:pStyle w:val="Heading3"/>
      </w:pPr>
      <w:r>
        <w:br w:type="page"/>
      </w:r>
      <w:r>
        <w:lastRenderedPageBreak/>
        <w:t>E 10–</w:t>
      </w:r>
      <w:r w:rsidR="00CD6D1D">
        <w:rPr>
          <w:lang w:eastAsia="zh-TW"/>
        </w:rPr>
        <w:t>13</w:t>
      </w:r>
      <w:r w:rsidR="00CD6D1D">
        <w:t xml:space="preserve"> </w:t>
      </w:r>
      <w:r>
        <w:t>(LO</w:t>
      </w:r>
      <w:r w:rsidR="00F9696D">
        <w:t>3</w:t>
      </w:r>
      <w:r>
        <w:t>)</w:t>
      </w:r>
      <w:r>
        <w:tab/>
        <w:t>Accounting for Bonds Issued at Face Value</w:t>
      </w:r>
    </w:p>
    <w:p w14:paraId="50050B8D" w14:textId="08A4C98C" w:rsidR="00090926" w:rsidRDefault="00090926">
      <w:pPr>
        <w:pStyle w:val="EXnumlistjewdateexplanation"/>
      </w:pPr>
      <w:r>
        <w:t>1.</w:t>
      </w:r>
      <w:r>
        <w:tab/>
      </w:r>
      <w:r w:rsidR="004C5255">
        <w:rPr>
          <w:rFonts w:hint="eastAsia"/>
          <w:lang w:eastAsia="zh-TW"/>
        </w:rPr>
        <w:t>2017</w:t>
      </w:r>
    </w:p>
    <w:p w14:paraId="6C98F5CA" w14:textId="77777777" w:rsidR="00090926" w:rsidRDefault="00090926">
      <w:pPr>
        <w:pStyle w:val="EXnumlistjewdateexplanation"/>
        <w:tabs>
          <w:tab w:val="clear" w:pos="2349"/>
        </w:tabs>
      </w:pPr>
      <w:r>
        <w:tab/>
        <w:t>July</w:t>
      </w:r>
      <w:r>
        <w:tab/>
        <w:t>1</w:t>
      </w:r>
      <w:r>
        <w:tab/>
        <w:t>Cash</w:t>
      </w:r>
      <w:r>
        <w:tab/>
      </w:r>
      <w:r>
        <w:tab/>
        <w:t>500,000</w:t>
      </w:r>
    </w:p>
    <w:p w14:paraId="431A30DB" w14:textId="77777777" w:rsidR="00090926" w:rsidRDefault="00090926">
      <w:pPr>
        <w:pStyle w:val="EXnumlistjewdateexplanation"/>
      </w:pPr>
      <w:r>
        <w:tab/>
      </w:r>
      <w:r>
        <w:tab/>
      </w:r>
      <w:r>
        <w:tab/>
      </w:r>
      <w:r>
        <w:tab/>
        <w:t>Bonds Payable</w:t>
      </w:r>
      <w:r>
        <w:tab/>
      </w:r>
      <w:r>
        <w:tab/>
      </w:r>
      <w:r>
        <w:tab/>
        <w:t>500,000</w:t>
      </w:r>
    </w:p>
    <w:p w14:paraId="5ED11FBE" w14:textId="77777777" w:rsidR="00090926" w:rsidRDefault="00090926">
      <w:pPr>
        <w:pStyle w:val="EXnumlistjewdateexplanation"/>
        <w:rPr>
          <w:i/>
        </w:rPr>
      </w:pPr>
      <w:r>
        <w:rPr>
          <w:i/>
        </w:rPr>
        <w:tab/>
      </w:r>
      <w:r>
        <w:rPr>
          <w:i/>
        </w:rPr>
        <w:tab/>
      </w:r>
      <w:r>
        <w:rPr>
          <w:i/>
        </w:rPr>
        <w:tab/>
      </w:r>
      <w:r>
        <w:rPr>
          <w:i/>
        </w:rPr>
        <w:tab/>
      </w:r>
      <w:r>
        <w:rPr>
          <w:i/>
        </w:rPr>
        <w:tab/>
        <w:t xml:space="preserve">To record the issuance of $500,000, </w:t>
      </w:r>
    </w:p>
    <w:p w14:paraId="17BBA23A" w14:textId="77777777" w:rsidR="00090926" w:rsidRDefault="00090926">
      <w:pPr>
        <w:pStyle w:val="EXnumlistjewdateexplanation"/>
        <w:rPr>
          <w:i/>
        </w:rPr>
      </w:pPr>
      <w:r>
        <w:rPr>
          <w:i/>
        </w:rPr>
        <w:tab/>
      </w:r>
      <w:r>
        <w:rPr>
          <w:i/>
        </w:rPr>
        <w:tab/>
      </w:r>
      <w:r>
        <w:rPr>
          <w:i/>
        </w:rPr>
        <w:tab/>
      </w:r>
      <w:r>
        <w:rPr>
          <w:i/>
        </w:rPr>
        <w:tab/>
      </w:r>
      <w:r>
        <w:rPr>
          <w:i/>
        </w:rPr>
        <w:tab/>
        <w:t>five-year, 10% bonds at face value.</w:t>
      </w:r>
    </w:p>
    <w:p w14:paraId="144B5B9F" w14:textId="77777777" w:rsidR="00090926" w:rsidRDefault="00090926">
      <w:pPr>
        <w:pStyle w:val="EXnumlistjewdateexplanation"/>
      </w:pPr>
    </w:p>
    <w:p w14:paraId="2A06A05B" w14:textId="5C97F6F1" w:rsidR="00090926" w:rsidRDefault="00090926">
      <w:pPr>
        <w:pStyle w:val="EXnumlistjewdateexplanation"/>
      </w:pPr>
      <w:r>
        <w:t>2.</w:t>
      </w:r>
      <w:r>
        <w:tab/>
      </w:r>
      <w:r w:rsidR="004C5255">
        <w:rPr>
          <w:rFonts w:hint="eastAsia"/>
          <w:lang w:eastAsia="zh-TW"/>
        </w:rPr>
        <w:t>2017</w:t>
      </w:r>
    </w:p>
    <w:p w14:paraId="5B42825F" w14:textId="77777777" w:rsidR="00090926" w:rsidRDefault="00090926">
      <w:pPr>
        <w:pStyle w:val="EXnumlistjewdateexplanation"/>
      </w:pPr>
      <w:r>
        <w:tab/>
        <w:t>Dec.</w:t>
      </w:r>
      <w:r>
        <w:tab/>
        <w:t>31</w:t>
      </w:r>
      <w:r>
        <w:tab/>
        <w:t>Bond Interest Expense</w:t>
      </w:r>
      <w:r>
        <w:tab/>
      </w:r>
      <w:r>
        <w:tab/>
        <w:t>25,000</w:t>
      </w:r>
    </w:p>
    <w:p w14:paraId="21906303" w14:textId="77777777" w:rsidR="00090926" w:rsidRDefault="00090926">
      <w:pPr>
        <w:pStyle w:val="EXnumlistjewdateexplanation"/>
      </w:pPr>
      <w:r>
        <w:tab/>
      </w:r>
      <w:r>
        <w:tab/>
      </w:r>
      <w:r>
        <w:tab/>
      </w:r>
      <w:r>
        <w:tab/>
        <w:t>Cash</w:t>
      </w:r>
      <w:r>
        <w:tab/>
      </w:r>
      <w:r>
        <w:tab/>
      </w:r>
      <w:r>
        <w:tab/>
        <w:t>25,000</w:t>
      </w:r>
    </w:p>
    <w:p w14:paraId="3B331E2A" w14:textId="77777777" w:rsidR="00090926" w:rsidRDefault="00090926">
      <w:pPr>
        <w:pStyle w:val="EXnumlistjewdateexplanation"/>
        <w:rPr>
          <w:i/>
        </w:rPr>
      </w:pPr>
      <w:r>
        <w:tab/>
      </w:r>
      <w:r>
        <w:tab/>
      </w:r>
      <w:r>
        <w:tab/>
      </w:r>
      <w:r>
        <w:tab/>
      </w:r>
      <w:r>
        <w:tab/>
      </w:r>
      <w:r>
        <w:rPr>
          <w:i/>
        </w:rPr>
        <w:t xml:space="preserve">To record bond interest expense ($500,000 </w:t>
      </w:r>
    </w:p>
    <w:p w14:paraId="33191450" w14:textId="77777777" w:rsidR="00090926" w:rsidRDefault="00090926">
      <w:pPr>
        <w:pStyle w:val="EXnumlistjewdateexplanation"/>
        <w:rPr>
          <w:i/>
        </w:rPr>
      </w:pPr>
      <w:r>
        <w:rPr>
          <w:i/>
        </w:rPr>
        <w:tab/>
      </w:r>
      <w:r>
        <w:rPr>
          <w:i/>
        </w:rPr>
        <w:tab/>
      </w:r>
      <w:r>
        <w:rPr>
          <w:i/>
        </w:rPr>
        <w:tab/>
      </w:r>
      <w:r>
        <w:rPr>
          <w:i/>
        </w:rPr>
        <w:tab/>
      </w:r>
      <w:r>
        <w:rPr>
          <w:i/>
        </w:rPr>
        <w:tab/>
      </w:r>
      <w:r>
        <w:rPr>
          <w:i/>
          <w:szCs w:val="24"/>
        </w:rPr>
        <w:sym w:font="Symbol" w:char="F0B4"/>
      </w:r>
      <w:r>
        <w:rPr>
          <w:i/>
        </w:rPr>
        <w:t xml:space="preserve"> 0.10 </w:t>
      </w:r>
      <w:r>
        <w:rPr>
          <w:i/>
          <w:szCs w:val="24"/>
        </w:rPr>
        <w:sym w:font="Symbol" w:char="F0B4"/>
      </w:r>
      <w:r>
        <w:rPr>
          <w:i/>
        </w:rPr>
        <w:t xml:space="preserve"> 6/12 = $25,000) for six months.</w:t>
      </w:r>
    </w:p>
    <w:p w14:paraId="642D1FD8" w14:textId="77777777" w:rsidR="00090926" w:rsidRDefault="00090926">
      <w:pPr>
        <w:pStyle w:val="EXnumlistjewdateexplanation"/>
      </w:pPr>
    </w:p>
    <w:p w14:paraId="322B990E" w14:textId="310471E7" w:rsidR="00090926" w:rsidRDefault="00090926">
      <w:pPr>
        <w:pStyle w:val="EXnumlistjewdateexplanation"/>
      </w:pPr>
      <w:r>
        <w:t>3.</w:t>
      </w:r>
      <w:r>
        <w:tab/>
      </w:r>
      <w:r w:rsidR="004C5255">
        <w:rPr>
          <w:rFonts w:hint="eastAsia"/>
          <w:lang w:eastAsia="zh-TW"/>
        </w:rPr>
        <w:t>2018</w:t>
      </w:r>
    </w:p>
    <w:p w14:paraId="4D9B8407" w14:textId="77777777" w:rsidR="00090926" w:rsidRDefault="00090926">
      <w:pPr>
        <w:pStyle w:val="EXnumlistjewdateexplanation"/>
        <w:rPr>
          <w:spacing w:val="-5"/>
        </w:rPr>
      </w:pPr>
      <w:r>
        <w:tab/>
        <w:t>Sept.</w:t>
      </w:r>
      <w:r>
        <w:tab/>
        <w:t>30</w:t>
      </w:r>
      <w:r>
        <w:tab/>
        <w:t xml:space="preserve">Bond </w:t>
      </w:r>
      <w:r>
        <w:rPr>
          <w:spacing w:val="-5"/>
        </w:rPr>
        <w:t>Interest Expense</w:t>
      </w:r>
      <w:r>
        <w:rPr>
          <w:spacing w:val="-5"/>
        </w:rPr>
        <w:tab/>
      </w:r>
      <w:r>
        <w:rPr>
          <w:spacing w:val="-5"/>
        </w:rPr>
        <w:tab/>
        <w:t>12,500</w:t>
      </w:r>
    </w:p>
    <w:p w14:paraId="6224E77E" w14:textId="77777777" w:rsidR="00090926" w:rsidRDefault="00090926">
      <w:pPr>
        <w:pStyle w:val="EXnumlistjewdateexplanation"/>
        <w:rPr>
          <w:spacing w:val="-5"/>
        </w:rPr>
      </w:pPr>
      <w:r>
        <w:rPr>
          <w:spacing w:val="-5"/>
        </w:rPr>
        <w:tab/>
      </w:r>
      <w:r>
        <w:rPr>
          <w:spacing w:val="-5"/>
        </w:rPr>
        <w:tab/>
      </w:r>
      <w:r>
        <w:rPr>
          <w:spacing w:val="-5"/>
        </w:rPr>
        <w:tab/>
      </w:r>
      <w:r>
        <w:rPr>
          <w:spacing w:val="-5"/>
        </w:rPr>
        <w:tab/>
        <w:t>Cash</w:t>
      </w:r>
      <w:r>
        <w:rPr>
          <w:spacing w:val="-5"/>
        </w:rPr>
        <w:tab/>
      </w:r>
      <w:r>
        <w:rPr>
          <w:spacing w:val="-5"/>
        </w:rPr>
        <w:tab/>
      </w:r>
      <w:r>
        <w:rPr>
          <w:spacing w:val="-5"/>
        </w:rPr>
        <w:tab/>
        <w:t>12,500</w:t>
      </w:r>
    </w:p>
    <w:p w14:paraId="3CD1BCA4" w14:textId="77777777" w:rsidR="00090926" w:rsidRDefault="00090926">
      <w:pPr>
        <w:pStyle w:val="EXnumlistjewdateexplanation"/>
        <w:rPr>
          <w:i/>
          <w:spacing w:val="-5"/>
        </w:rPr>
      </w:pPr>
      <w:r>
        <w:rPr>
          <w:spacing w:val="-5"/>
        </w:rPr>
        <w:tab/>
      </w:r>
      <w:r>
        <w:rPr>
          <w:spacing w:val="-5"/>
        </w:rPr>
        <w:tab/>
      </w:r>
      <w:r>
        <w:rPr>
          <w:spacing w:val="-5"/>
        </w:rPr>
        <w:tab/>
      </w:r>
      <w:r>
        <w:rPr>
          <w:spacing w:val="-5"/>
        </w:rPr>
        <w:tab/>
      </w:r>
      <w:r>
        <w:rPr>
          <w:spacing w:val="-5"/>
        </w:rPr>
        <w:tab/>
      </w:r>
      <w:r>
        <w:rPr>
          <w:i/>
          <w:spacing w:val="-5"/>
        </w:rPr>
        <w:t xml:space="preserve">To pay bond interest expense from July 1 to </w:t>
      </w:r>
    </w:p>
    <w:p w14:paraId="553EC0AF" w14:textId="77777777" w:rsidR="00090926" w:rsidRDefault="00090926">
      <w:pPr>
        <w:pStyle w:val="EXnumlistjewdateexplanation"/>
        <w:rPr>
          <w:i/>
          <w:spacing w:val="-5"/>
        </w:rPr>
      </w:pPr>
      <w:r>
        <w:rPr>
          <w:i/>
          <w:spacing w:val="-5"/>
        </w:rPr>
        <w:tab/>
      </w:r>
      <w:r>
        <w:rPr>
          <w:i/>
          <w:spacing w:val="-5"/>
        </w:rPr>
        <w:tab/>
      </w:r>
      <w:r>
        <w:rPr>
          <w:i/>
          <w:spacing w:val="-5"/>
        </w:rPr>
        <w:tab/>
      </w:r>
      <w:r>
        <w:rPr>
          <w:i/>
          <w:spacing w:val="-5"/>
        </w:rPr>
        <w:tab/>
      </w:r>
      <w:r>
        <w:rPr>
          <w:i/>
          <w:spacing w:val="-5"/>
        </w:rPr>
        <w:tab/>
        <w:t xml:space="preserve">date of retirement ($500,000 </w:t>
      </w:r>
      <w:r>
        <w:rPr>
          <w:i/>
          <w:spacing w:val="-5"/>
          <w:szCs w:val="24"/>
        </w:rPr>
        <w:sym w:font="Symbol" w:char="F0B4"/>
      </w:r>
      <w:r>
        <w:rPr>
          <w:i/>
          <w:spacing w:val="-5"/>
        </w:rPr>
        <w:t xml:space="preserve"> 0.10 </w:t>
      </w:r>
      <w:r>
        <w:rPr>
          <w:i/>
          <w:spacing w:val="-5"/>
          <w:szCs w:val="24"/>
        </w:rPr>
        <w:sym w:font="Symbol" w:char="F0B4"/>
      </w:r>
      <w:r>
        <w:rPr>
          <w:i/>
          <w:spacing w:val="-5"/>
        </w:rPr>
        <w:t xml:space="preserve"> 3/12 = </w:t>
      </w:r>
    </w:p>
    <w:p w14:paraId="6372E2FF" w14:textId="77777777" w:rsidR="00090926" w:rsidRDefault="00090926">
      <w:pPr>
        <w:pStyle w:val="EXnumlistjewdateexplanation"/>
        <w:rPr>
          <w:spacing w:val="-5"/>
        </w:rPr>
      </w:pPr>
      <w:r>
        <w:rPr>
          <w:i/>
          <w:spacing w:val="-5"/>
        </w:rPr>
        <w:tab/>
      </w:r>
      <w:r>
        <w:rPr>
          <w:i/>
          <w:spacing w:val="-5"/>
        </w:rPr>
        <w:tab/>
      </w:r>
      <w:r>
        <w:rPr>
          <w:i/>
          <w:spacing w:val="-5"/>
        </w:rPr>
        <w:tab/>
      </w:r>
      <w:r>
        <w:rPr>
          <w:i/>
          <w:spacing w:val="-5"/>
        </w:rPr>
        <w:tab/>
      </w:r>
      <w:r>
        <w:rPr>
          <w:i/>
          <w:spacing w:val="-5"/>
        </w:rPr>
        <w:tab/>
        <w:t>$12,500).</w:t>
      </w:r>
    </w:p>
    <w:p w14:paraId="497B4048" w14:textId="77777777" w:rsidR="00090926" w:rsidRDefault="00090926">
      <w:pPr>
        <w:pStyle w:val="6pt"/>
      </w:pPr>
    </w:p>
    <w:p w14:paraId="185DD65C" w14:textId="77777777" w:rsidR="00090926" w:rsidRDefault="00090926">
      <w:pPr>
        <w:pStyle w:val="EXnumlistjewdateexplanation"/>
      </w:pPr>
      <w:r>
        <w:tab/>
      </w:r>
      <w:r>
        <w:tab/>
      </w:r>
      <w:r>
        <w:tab/>
        <w:t>Bonds Payable</w:t>
      </w:r>
      <w:r>
        <w:tab/>
      </w:r>
      <w:r>
        <w:tab/>
        <w:t>500,000</w:t>
      </w:r>
    </w:p>
    <w:p w14:paraId="62F556D8" w14:textId="77777777" w:rsidR="00090926" w:rsidRDefault="00090926">
      <w:pPr>
        <w:pStyle w:val="EXnumlistjewdateexplanation"/>
      </w:pPr>
      <w:r>
        <w:tab/>
      </w:r>
      <w:r>
        <w:tab/>
      </w:r>
      <w:r>
        <w:tab/>
      </w:r>
      <w:r>
        <w:tab/>
        <w:t>Cash</w:t>
      </w:r>
      <w:r>
        <w:tab/>
      </w:r>
      <w:r>
        <w:tab/>
      </w:r>
      <w:r>
        <w:tab/>
        <w:t>486,000</w:t>
      </w:r>
    </w:p>
    <w:p w14:paraId="79118AFC" w14:textId="77777777" w:rsidR="00090926" w:rsidRDefault="00090926">
      <w:pPr>
        <w:pStyle w:val="EXnumlistjewdateexplanation"/>
      </w:pPr>
      <w:r>
        <w:tab/>
      </w:r>
      <w:r>
        <w:tab/>
      </w:r>
      <w:r>
        <w:tab/>
      </w:r>
      <w:r>
        <w:tab/>
        <w:t>Gain on Bond Retirement</w:t>
      </w:r>
      <w:r>
        <w:tab/>
      </w:r>
      <w:r>
        <w:tab/>
      </w:r>
      <w:r>
        <w:tab/>
        <w:t>14,000</w:t>
      </w:r>
    </w:p>
    <w:p w14:paraId="310DE2AE" w14:textId="77777777" w:rsidR="00090926" w:rsidRDefault="00090926">
      <w:pPr>
        <w:pStyle w:val="EXnumlistjewdateexplanation"/>
        <w:rPr>
          <w:i/>
        </w:rPr>
      </w:pPr>
      <w:r>
        <w:rPr>
          <w:i/>
        </w:rPr>
        <w:tab/>
      </w:r>
      <w:r>
        <w:rPr>
          <w:i/>
        </w:rPr>
        <w:tab/>
      </w:r>
      <w:r>
        <w:rPr>
          <w:i/>
        </w:rPr>
        <w:tab/>
      </w:r>
      <w:r>
        <w:rPr>
          <w:i/>
        </w:rPr>
        <w:tab/>
      </w:r>
      <w:r>
        <w:rPr>
          <w:i/>
        </w:rPr>
        <w:tab/>
        <w:t xml:space="preserve">To retire bonds early when market price was </w:t>
      </w:r>
    </w:p>
    <w:p w14:paraId="7CBDEDDF" w14:textId="77777777" w:rsidR="00090926" w:rsidRDefault="00090926">
      <w:pPr>
        <w:pStyle w:val="EXnumlistjewdateexplanation"/>
        <w:rPr>
          <w:i/>
        </w:rPr>
      </w:pPr>
      <w:r>
        <w:rPr>
          <w:i/>
        </w:rPr>
        <w:tab/>
      </w:r>
      <w:r>
        <w:rPr>
          <w:i/>
        </w:rPr>
        <w:tab/>
      </w:r>
      <w:r>
        <w:rPr>
          <w:i/>
        </w:rPr>
        <w:tab/>
      </w:r>
      <w:r>
        <w:rPr>
          <w:i/>
        </w:rPr>
        <w:tab/>
      </w:r>
      <w:r>
        <w:rPr>
          <w:i/>
        </w:rPr>
        <w:tab/>
        <w:t>$486,000.</w:t>
      </w:r>
    </w:p>
    <w:p w14:paraId="1D5B7ADA" w14:textId="77777777" w:rsidR="00090926" w:rsidRDefault="00090926">
      <w:pPr>
        <w:pStyle w:val="EXnumlistjewdateexplanation"/>
      </w:pPr>
    </w:p>
    <w:p w14:paraId="5984B3F7" w14:textId="77777777" w:rsidR="00090926" w:rsidRDefault="00090926">
      <w:pPr>
        <w:pStyle w:val="EXnumlist"/>
      </w:pPr>
      <w:r>
        <w:t>4.</w:t>
      </w:r>
      <w:r>
        <w:tab/>
        <w:t>Romulus could retire the bonds with a book value of $500,000 for only $486,000. Thus, the company was able to take a liability off its books at less than the face amount.</w:t>
      </w:r>
    </w:p>
    <w:p w14:paraId="52F90277" w14:textId="5E0B8B5C" w:rsidR="00090926" w:rsidRDefault="00090926">
      <w:pPr>
        <w:pStyle w:val="Heading3"/>
      </w:pPr>
      <w:r>
        <w:t>E 10–</w:t>
      </w:r>
      <w:r w:rsidR="00CD6D1D">
        <w:rPr>
          <w:lang w:eastAsia="zh-TW"/>
        </w:rPr>
        <w:t>14</w:t>
      </w:r>
      <w:r w:rsidR="00CD6D1D">
        <w:t xml:space="preserve"> </w:t>
      </w:r>
      <w:r>
        <w:t>(LO</w:t>
      </w:r>
      <w:r w:rsidR="00F9696D">
        <w:t>3</w:t>
      </w:r>
      <w:r>
        <w:t>)</w:t>
      </w:r>
      <w:r>
        <w:tab/>
        <w:t>Accounting for Bonds Issued at Face Value</w:t>
      </w:r>
    </w:p>
    <w:p w14:paraId="35E0731C" w14:textId="59350675" w:rsidR="00090926" w:rsidRDefault="00090926">
      <w:pPr>
        <w:pStyle w:val="EXnumlistjewdateexplanation"/>
      </w:pPr>
      <w:r>
        <w:t>1.</w:t>
      </w:r>
      <w:r>
        <w:tab/>
      </w:r>
      <w:r w:rsidR="00836FF8">
        <w:rPr>
          <w:rFonts w:hint="eastAsia"/>
          <w:lang w:eastAsia="zh-TW"/>
        </w:rPr>
        <w:t>201</w:t>
      </w:r>
      <w:r w:rsidR="004C5255">
        <w:rPr>
          <w:rFonts w:hint="eastAsia"/>
          <w:lang w:eastAsia="zh-TW"/>
        </w:rPr>
        <w:t>7</w:t>
      </w:r>
    </w:p>
    <w:p w14:paraId="7EACD7E1" w14:textId="77777777" w:rsidR="00090926" w:rsidRDefault="00090926">
      <w:pPr>
        <w:pStyle w:val="EXnumlistjewdateexplanation"/>
        <w:tabs>
          <w:tab w:val="clear" w:pos="2349"/>
        </w:tabs>
      </w:pPr>
      <w:r>
        <w:tab/>
        <w:t>Sept.</w:t>
      </w:r>
      <w:r>
        <w:tab/>
        <w:t>1</w:t>
      </w:r>
      <w:r>
        <w:tab/>
        <w:t>Cash</w:t>
      </w:r>
      <w:r>
        <w:tab/>
      </w:r>
      <w:r>
        <w:tab/>
        <w:t>280,000</w:t>
      </w:r>
    </w:p>
    <w:p w14:paraId="47E2C35B" w14:textId="77777777" w:rsidR="00090926" w:rsidRDefault="00090926">
      <w:pPr>
        <w:pStyle w:val="EXnumlistjewdateexplanation"/>
      </w:pPr>
      <w:r>
        <w:tab/>
      </w:r>
      <w:r>
        <w:tab/>
      </w:r>
      <w:r>
        <w:tab/>
      </w:r>
      <w:r>
        <w:tab/>
        <w:t>Bonds Payable</w:t>
      </w:r>
      <w:r>
        <w:tab/>
      </w:r>
      <w:r>
        <w:tab/>
      </w:r>
      <w:r>
        <w:tab/>
        <w:t>280,000</w:t>
      </w:r>
    </w:p>
    <w:p w14:paraId="616D5432" w14:textId="77777777" w:rsidR="00090926" w:rsidRDefault="00090926">
      <w:pPr>
        <w:pStyle w:val="EXnumlistjewdateexplanation"/>
        <w:rPr>
          <w:i/>
        </w:rPr>
      </w:pPr>
      <w:r>
        <w:rPr>
          <w:i/>
        </w:rPr>
        <w:tab/>
      </w:r>
      <w:r>
        <w:rPr>
          <w:i/>
        </w:rPr>
        <w:tab/>
      </w:r>
      <w:r>
        <w:rPr>
          <w:i/>
        </w:rPr>
        <w:tab/>
      </w:r>
      <w:r>
        <w:rPr>
          <w:i/>
        </w:rPr>
        <w:tab/>
      </w:r>
      <w:r>
        <w:rPr>
          <w:i/>
        </w:rPr>
        <w:tab/>
        <w:t xml:space="preserve">Issued $280,000, 9%, 10-year bonds at </w:t>
      </w:r>
    </w:p>
    <w:p w14:paraId="3A43EFB6" w14:textId="77777777" w:rsidR="00090926" w:rsidRDefault="00090926">
      <w:pPr>
        <w:pStyle w:val="EXnumlistjewdateexplanation"/>
        <w:rPr>
          <w:i/>
        </w:rPr>
      </w:pPr>
      <w:r>
        <w:rPr>
          <w:i/>
        </w:rPr>
        <w:tab/>
      </w:r>
      <w:r>
        <w:rPr>
          <w:i/>
        </w:rPr>
        <w:tab/>
      </w:r>
      <w:r>
        <w:rPr>
          <w:i/>
        </w:rPr>
        <w:tab/>
      </w:r>
      <w:r>
        <w:rPr>
          <w:i/>
        </w:rPr>
        <w:tab/>
      </w:r>
      <w:r>
        <w:rPr>
          <w:i/>
        </w:rPr>
        <w:tab/>
        <w:t>face value.</w:t>
      </w:r>
    </w:p>
    <w:p w14:paraId="5B4FE205" w14:textId="77777777" w:rsidR="00090926" w:rsidRDefault="00090926">
      <w:pPr>
        <w:pStyle w:val="EXnumlistjewdateexplanation"/>
      </w:pPr>
    </w:p>
    <w:p w14:paraId="229ECFE8" w14:textId="7CC58187" w:rsidR="00090926" w:rsidRDefault="00090926">
      <w:pPr>
        <w:pStyle w:val="EXnumlistjewdateexplanation"/>
        <w:rPr>
          <w:lang w:eastAsia="zh-TW"/>
        </w:rPr>
      </w:pPr>
      <w:r>
        <w:t>2.</w:t>
      </w:r>
      <w:r>
        <w:tab/>
      </w:r>
      <w:r w:rsidR="00836FF8">
        <w:rPr>
          <w:rFonts w:hint="eastAsia"/>
          <w:lang w:eastAsia="zh-TW"/>
        </w:rPr>
        <w:t>201</w:t>
      </w:r>
      <w:r w:rsidR="004C5255">
        <w:rPr>
          <w:rFonts w:hint="eastAsia"/>
          <w:lang w:eastAsia="zh-TW"/>
        </w:rPr>
        <w:t>7</w:t>
      </w:r>
    </w:p>
    <w:p w14:paraId="419AB4F3" w14:textId="77777777" w:rsidR="00090926" w:rsidRDefault="00090926">
      <w:pPr>
        <w:pStyle w:val="EXnumlistjewdateexplanation"/>
      </w:pPr>
      <w:r>
        <w:tab/>
        <w:t>Dec.</w:t>
      </w:r>
      <w:r>
        <w:tab/>
        <w:t>31</w:t>
      </w:r>
      <w:r>
        <w:tab/>
        <w:t>Bond Interest Expense</w:t>
      </w:r>
      <w:r>
        <w:tab/>
      </w:r>
      <w:r>
        <w:tab/>
        <w:t>8,400</w:t>
      </w:r>
    </w:p>
    <w:p w14:paraId="671C948F" w14:textId="77777777" w:rsidR="00090926" w:rsidRDefault="00090926">
      <w:pPr>
        <w:pStyle w:val="EXnumlistjewdateexplanation"/>
      </w:pPr>
      <w:r>
        <w:tab/>
      </w:r>
      <w:r>
        <w:tab/>
      </w:r>
      <w:r>
        <w:tab/>
      </w:r>
      <w:r>
        <w:tab/>
        <w:t>Bond Interest Payable</w:t>
      </w:r>
      <w:r>
        <w:tab/>
      </w:r>
      <w:r>
        <w:tab/>
      </w:r>
      <w:r>
        <w:tab/>
        <w:t>8,400</w:t>
      </w:r>
    </w:p>
    <w:p w14:paraId="4E7C1A53" w14:textId="77777777" w:rsidR="00090926" w:rsidRDefault="00090926">
      <w:pPr>
        <w:pStyle w:val="EXnumlistjewdateexplanation"/>
        <w:rPr>
          <w:i/>
        </w:rPr>
      </w:pPr>
      <w:r>
        <w:rPr>
          <w:i/>
        </w:rPr>
        <w:tab/>
      </w:r>
      <w:r>
        <w:rPr>
          <w:i/>
        </w:rPr>
        <w:tab/>
      </w:r>
      <w:r>
        <w:rPr>
          <w:i/>
        </w:rPr>
        <w:tab/>
      </w:r>
      <w:r>
        <w:rPr>
          <w:i/>
        </w:rPr>
        <w:tab/>
      </w:r>
      <w:r>
        <w:rPr>
          <w:i/>
        </w:rPr>
        <w:tab/>
        <w:t xml:space="preserve">To recognize bond interest expense </w:t>
      </w:r>
    </w:p>
    <w:p w14:paraId="0A0ABCF8" w14:textId="77777777" w:rsidR="00090926" w:rsidRDefault="00090926">
      <w:pPr>
        <w:pStyle w:val="EXnumlistjewdateexplanation"/>
        <w:rPr>
          <w:i/>
        </w:rPr>
      </w:pPr>
      <w:r>
        <w:rPr>
          <w:i/>
        </w:rPr>
        <w:tab/>
      </w:r>
      <w:r>
        <w:rPr>
          <w:i/>
        </w:rPr>
        <w:tab/>
      </w:r>
      <w:r>
        <w:rPr>
          <w:i/>
        </w:rPr>
        <w:tab/>
      </w:r>
      <w:r>
        <w:rPr>
          <w:i/>
        </w:rPr>
        <w:tab/>
      </w:r>
      <w:r>
        <w:rPr>
          <w:i/>
        </w:rPr>
        <w:tab/>
        <w:t xml:space="preserve">($280,000 </w:t>
      </w:r>
      <w:r>
        <w:rPr>
          <w:i/>
          <w:szCs w:val="24"/>
        </w:rPr>
        <w:sym w:font="Symbol" w:char="F0B4"/>
      </w:r>
      <w:r>
        <w:rPr>
          <w:i/>
        </w:rPr>
        <w:t xml:space="preserve"> 0.09 </w:t>
      </w:r>
      <w:r>
        <w:rPr>
          <w:i/>
          <w:szCs w:val="24"/>
        </w:rPr>
        <w:sym w:font="Symbol" w:char="F0B4"/>
      </w:r>
      <w:r>
        <w:rPr>
          <w:i/>
        </w:rPr>
        <w:t xml:space="preserve"> 4/12 = $8,400).</w:t>
      </w:r>
    </w:p>
    <w:p w14:paraId="59002F43" w14:textId="032C421A" w:rsidR="00090926" w:rsidRDefault="00090926">
      <w:pPr>
        <w:pStyle w:val="Heading3toppage"/>
      </w:pPr>
      <w:r>
        <w:br w:type="page"/>
      </w:r>
      <w:r>
        <w:lastRenderedPageBreak/>
        <w:t>E 10–</w:t>
      </w:r>
      <w:r w:rsidR="00CD6D1D">
        <w:rPr>
          <w:lang w:eastAsia="zh-TW"/>
        </w:rPr>
        <w:t>14</w:t>
      </w:r>
      <w:r w:rsidR="00CD6D1D">
        <w:t xml:space="preserve"> </w:t>
      </w:r>
      <w:r>
        <w:t>(LO</w:t>
      </w:r>
      <w:r w:rsidR="00F9696D">
        <w:t>3</w:t>
      </w:r>
      <w:r>
        <w:t>)</w:t>
      </w:r>
      <w:r>
        <w:tab/>
        <w:t>(</w:t>
      </w:r>
      <w:r w:rsidR="00641A9A">
        <w:t>Continued</w:t>
      </w:r>
      <w:r>
        <w:t>)</w:t>
      </w:r>
    </w:p>
    <w:p w14:paraId="77220DE1" w14:textId="25A079F7" w:rsidR="00090926" w:rsidRDefault="00090926">
      <w:pPr>
        <w:pStyle w:val="EXnumlistjewdateexplanation"/>
        <w:rPr>
          <w:lang w:eastAsia="zh-TW"/>
        </w:rPr>
      </w:pPr>
      <w:r>
        <w:t>3.</w:t>
      </w:r>
      <w:r>
        <w:tab/>
      </w:r>
      <w:r w:rsidR="00836FF8">
        <w:rPr>
          <w:rFonts w:hint="eastAsia"/>
          <w:lang w:eastAsia="zh-TW"/>
        </w:rPr>
        <w:t>201</w:t>
      </w:r>
      <w:r w:rsidR="004C5255">
        <w:rPr>
          <w:rFonts w:hint="eastAsia"/>
          <w:lang w:eastAsia="zh-TW"/>
        </w:rPr>
        <w:t>8</w:t>
      </w:r>
    </w:p>
    <w:p w14:paraId="707B6A32" w14:textId="77777777" w:rsidR="00090926" w:rsidRDefault="00090926">
      <w:pPr>
        <w:pStyle w:val="EXnumlistjewdateexplanation"/>
      </w:pPr>
      <w:r>
        <w:tab/>
        <w:t>Mar.</w:t>
      </w:r>
      <w:r>
        <w:tab/>
        <w:t>1</w:t>
      </w:r>
      <w:r>
        <w:tab/>
        <w:t>Bond Interest Expense</w:t>
      </w:r>
      <w:r>
        <w:tab/>
      </w:r>
      <w:r>
        <w:tab/>
        <w:t>4,200</w:t>
      </w:r>
    </w:p>
    <w:p w14:paraId="49A5EAF0" w14:textId="77777777" w:rsidR="00090926" w:rsidRDefault="00090926">
      <w:pPr>
        <w:pStyle w:val="EXnumlistjewdateexplanation"/>
      </w:pPr>
      <w:r>
        <w:tab/>
      </w:r>
      <w:r>
        <w:tab/>
      </w:r>
      <w:r>
        <w:tab/>
        <w:t>Bond Interest Payable</w:t>
      </w:r>
      <w:r>
        <w:tab/>
      </w:r>
      <w:r>
        <w:tab/>
        <w:t>8,400</w:t>
      </w:r>
    </w:p>
    <w:p w14:paraId="7D32CCE1" w14:textId="77777777" w:rsidR="00090926" w:rsidRDefault="00090926">
      <w:pPr>
        <w:pStyle w:val="EXnumlistjewdateexplanation"/>
      </w:pPr>
      <w:r>
        <w:tab/>
      </w:r>
      <w:r>
        <w:tab/>
      </w:r>
      <w:r>
        <w:tab/>
      </w:r>
      <w:r>
        <w:tab/>
        <w:t>Cash</w:t>
      </w:r>
      <w:r>
        <w:tab/>
      </w:r>
      <w:r>
        <w:tab/>
      </w:r>
      <w:r>
        <w:tab/>
        <w:t>12,600</w:t>
      </w:r>
    </w:p>
    <w:p w14:paraId="20EACFD2"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To recognize bond interest expense and </w:t>
      </w:r>
    </w:p>
    <w:p w14:paraId="6B337D55" w14:textId="77777777" w:rsidR="00090926" w:rsidRDefault="00090926">
      <w:pPr>
        <w:pStyle w:val="EXnumlistjewdateexplanation"/>
        <w:rPr>
          <w:i/>
          <w:iCs/>
        </w:rPr>
      </w:pPr>
      <w:r>
        <w:rPr>
          <w:i/>
          <w:iCs/>
        </w:rPr>
        <w:tab/>
      </w:r>
      <w:r>
        <w:rPr>
          <w:i/>
          <w:iCs/>
        </w:rPr>
        <w:tab/>
      </w:r>
      <w:r>
        <w:rPr>
          <w:i/>
          <w:iCs/>
        </w:rPr>
        <w:tab/>
      </w:r>
      <w:r>
        <w:rPr>
          <w:i/>
          <w:iCs/>
        </w:rPr>
        <w:tab/>
      </w:r>
      <w:r>
        <w:rPr>
          <w:i/>
          <w:iCs/>
        </w:rPr>
        <w:tab/>
        <w:t>eliminate interest payable. Cash paid for</w:t>
      </w:r>
    </w:p>
    <w:p w14:paraId="315C221C"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interest is $12,600 ($280,000 </w:t>
      </w:r>
      <w:r>
        <w:rPr>
          <w:i/>
          <w:iCs/>
          <w:szCs w:val="24"/>
        </w:rPr>
        <w:sym w:font="Symbol" w:char="F0B4"/>
      </w:r>
      <w:r>
        <w:rPr>
          <w:i/>
          <w:iCs/>
        </w:rPr>
        <w:t xml:space="preserve"> 0.09 </w:t>
      </w:r>
      <w:r>
        <w:rPr>
          <w:i/>
          <w:iCs/>
          <w:szCs w:val="24"/>
        </w:rPr>
        <w:sym w:font="Symbol" w:char="F0B4"/>
      </w:r>
      <w:r>
        <w:rPr>
          <w:i/>
          <w:iCs/>
        </w:rPr>
        <w:t xml:space="preserve"> 6/12).</w:t>
      </w:r>
    </w:p>
    <w:p w14:paraId="36956C4E" w14:textId="77777777" w:rsidR="00090926" w:rsidRDefault="00090926">
      <w:pPr>
        <w:pStyle w:val="6pt"/>
      </w:pPr>
    </w:p>
    <w:p w14:paraId="1D68C7E7" w14:textId="77777777" w:rsidR="00090926" w:rsidRDefault="00090926">
      <w:pPr>
        <w:pStyle w:val="EXnumlistjewdateexplanation"/>
      </w:pPr>
      <w:r>
        <w:tab/>
        <w:t>Sept.</w:t>
      </w:r>
      <w:r>
        <w:tab/>
        <w:t>1</w:t>
      </w:r>
      <w:r>
        <w:tab/>
        <w:t>Bond Interest Expense</w:t>
      </w:r>
      <w:r>
        <w:tab/>
      </w:r>
      <w:r>
        <w:tab/>
        <w:t>12,600</w:t>
      </w:r>
    </w:p>
    <w:p w14:paraId="57C99B0B" w14:textId="77777777" w:rsidR="00090926" w:rsidRDefault="00090926">
      <w:pPr>
        <w:pStyle w:val="EXnumlistjewdateexplanation"/>
      </w:pPr>
      <w:r>
        <w:tab/>
      </w:r>
      <w:r>
        <w:tab/>
      </w:r>
      <w:r>
        <w:tab/>
      </w:r>
      <w:r>
        <w:tab/>
        <w:t>Cash</w:t>
      </w:r>
      <w:r>
        <w:tab/>
      </w:r>
      <w:r>
        <w:tab/>
      </w:r>
      <w:r>
        <w:tab/>
        <w:t>12,600</w:t>
      </w:r>
    </w:p>
    <w:p w14:paraId="6C4DE2B0"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To recognize bond interest expense </w:t>
      </w:r>
    </w:p>
    <w:p w14:paraId="02FE7726"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280,000 </w:t>
      </w:r>
      <w:r>
        <w:rPr>
          <w:i/>
          <w:iCs/>
          <w:szCs w:val="24"/>
        </w:rPr>
        <w:sym w:font="Symbol" w:char="F0B4"/>
      </w:r>
      <w:r>
        <w:rPr>
          <w:i/>
          <w:iCs/>
        </w:rPr>
        <w:t xml:space="preserve"> 0.09 </w:t>
      </w:r>
      <w:r>
        <w:rPr>
          <w:i/>
          <w:iCs/>
          <w:szCs w:val="24"/>
        </w:rPr>
        <w:sym w:font="Symbol" w:char="F0B4"/>
      </w:r>
      <w:r>
        <w:rPr>
          <w:i/>
          <w:iCs/>
        </w:rPr>
        <w:t xml:space="preserve"> 6/12 = $12,600).</w:t>
      </w:r>
    </w:p>
    <w:p w14:paraId="772D8DFF" w14:textId="77777777" w:rsidR="00090926" w:rsidRDefault="00090926">
      <w:pPr>
        <w:pStyle w:val="6pt"/>
      </w:pPr>
    </w:p>
    <w:p w14:paraId="29AD5B63" w14:textId="77777777" w:rsidR="00090926" w:rsidRDefault="00090926">
      <w:pPr>
        <w:pStyle w:val="EXnumlistjewdateexplanation"/>
      </w:pPr>
      <w:r>
        <w:tab/>
        <w:t>Dec.</w:t>
      </w:r>
      <w:r>
        <w:tab/>
        <w:t>31</w:t>
      </w:r>
      <w:r>
        <w:tab/>
        <w:t>Bond Interest Expense</w:t>
      </w:r>
      <w:r>
        <w:tab/>
      </w:r>
      <w:r>
        <w:tab/>
        <w:t>8,400</w:t>
      </w:r>
    </w:p>
    <w:p w14:paraId="7A97B728" w14:textId="77777777" w:rsidR="00090926" w:rsidRDefault="00090926">
      <w:pPr>
        <w:pStyle w:val="EXnumlistjewdateexplanation"/>
      </w:pPr>
      <w:r>
        <w:tab/>
      </w:r>
      <w:r>
        <w:tab/>
      </w:r>
      <w:r>
        <w:tab/>
      </w:r>
      <w:r>
        <w:tab/>
        <w:t>Bond Interest Payable</w:t>
      </w:r>
      <w:r>
        <w:tab/>
      </w:r>
      <w:r>
        <w:tab/>
      </w:r>
      <w:r>
        <w:tab/>
        <w:t>8,400</w:t>
      </w:r>
    </w:p>
    <w:p w14:paraId="295A83B3"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To recognize bond interest expense </w:t>
      </w:r>
    </w:p>
    <w:p w14:paraId="107B41C6"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280,000 </w:t>
      </w:r>
      <w:r>
        <w:rPr>
          <w:i/>
          <w:iCs/>
          <w:szCs w:val="24"/>
        </w:rPr>
        <w:sym w:font="Symbol" w:char="F0B4"/>
      </w:r>
      <w:r>
        <w:rPr>
          <w:i/>
          <w:iCs/>
        </w:rPr>
        <w:t xml:space="preserve"> 0.09 </w:t>
      </w:r>
      <w:r>
        <w:rPr>
          <w:i/>
          <w:iCs/>
          <w:szCs w:val="24"/>
        </w:rPr>
        <w:sym w:font="Symbol" w:char="F0B4"/>
      </w:r>
      <w:r>
        <w:rPr>
          <w:i/>
          <w:iCs/>
        </w:rPr>
        <w:t xml:space="preserve"> 4/12 = $8,400).</w:t>
      </w:r>
    </w:p>
    <w:p w14:paraId="6396F0F1" w14:textId="77777777" w:rsidR="00090926" w:rsidRDefault="00090926">
      <w:pPr>
        <w:pStyle w:val="EXnumlistjewdateexplanation"/>
      </w:pPr>
    </w:p>
    <w:p w14:paraId="30A6273E" w14:textId="59642B96" w:rsidR="00090926" w:rsidRDefault="00090926">
      <w:pPr>
        <w:pStyle w:val="EXnumlistjewdateexplanation"/>
        <w:rPr>
          <w:lang w:eastAsia="zh-TW"/>
        </w:rPr>
      </w:pPr>
      <w:r>
        <w:t>4.</w:t>
      </w:r>
      <w:r>
        <w:tab/>
      </w:r>
      <w:r w:rsidR="00836FF8">
        <w:rPr>
          <w:rFonts w:hint="eastAsia"/>
          <w:lang w:eastAsia="zh-TW"/>
        </w:rPr>
        <w:t>201</w:t>
      </w:r>
      <w:r w:rsidR="004C5255">
        <w:rPr>
          <w:rFonts w:hint="eastAsia"/>
          <w:lang w:eastAsia="zh-TW"/>
        </w:rPr>
        <w:t>9</w:t>
      </w:r>
    </w:p>
    <w:p w14:paraId="713C3942" w14:textId="77777777" w:rsidR="00090926" w:rsidRDefault="00090926">
      <w:pPr>
        <w:pStyle w:val="EXnumlistjewdateexplanation"/>
      </w:pPr>
      <w:r>
        <w:tab/>
        <w:t>Feb.</w:t>
      </w:r>
      <w:r>
        <w:tab/>
        <w:t>20</w:t>
      </w:r>
      <w:r>
        <w:tab/>
        <w:t>Bond Interest Payable</w:t>
      </w:r>
      <w:r>
        <w:tab/>
      </w:r>
      <w:r>
        <w:tab/>
        <w:t>8,400</w:t>
      </w:r>
    </w:p>
    <w:p w14:paraId="2E6D7A9C" w14:textId="72E90589" w:rsidR="00090926" w:rsidRDefault="00090926">
      <w:pPr>
        <w:pStyle w:val="EXnumlistjewdateexplanation"/>
        <w:rPr>
          <w:lang w:eastAsia="zh-TW"/>
        </w:rPr>
      </w:pPr>
      <w:r>
        <w:tab/>
      </w:r>
      <w:r>
        <w:tab/>
      </w:r>
      <w:r>
        <w:tab/>
        <w:t>Bond Interest Expense</w:t>
      </w:r>
      <w:r>
        <w:tab/>
      </w:r>
      <w:r>
        <w:tab/>
        <w:t>3,5</w:t>
      </w:r>
      <w:r w:rsidR="003D712A">
        <w:rPr>
          <w:rFonts w:hint="eastAsia"/>
          <w:lang w:eastAsia="zh-TW"/>
        </w:rPr>
        <w:t>00</w:t>
      </w:r>
    </w:p>
    <w:p w14:paraId="39058039" w14:textId="7086561F" w:rsidR="00090926" w:rsidRDefault="00090926">
      <w:pPr>
        <w:pStyle w:val="EXnumlistjewdateexplanation"/>
        <w:rPr>
          <w:lang w:eastAsia="zh-TW"/>
        </w:rPr>
      </w:pPr>
      <w:r>
        <w:tab/>
      </w:r>
      <w:r>
        <w:tab/>
      </w:r>
      <w:r>
        <w:tab/>
      </w:r>
      <w:r>
        <w:tab/>
        <w:t>Cash</w:t>
      </w:r>
      <w:r>
        <w:tab/>
      </w:r>
      <w:r>
        <w:tab/>
      </w:r>
      <w:r>
        <w:tab/>
        <w:t>11,9</w:t>
      </w:r>
      <w:r w:rsidR="003D712A">
        <w:rPr>
          <w:rFonts w:hint="eastAsia"/>
          <w:lang w:eastAsia="zh-TW"/>
        </w:rPr>
        <w:t>00</w:t>
      </w:r>
    </w:p>
    <w:p w14:paraId="2314E479"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To pay bond interest from Sept. 1 to </w:t>
      </w:r>
    </w:p>
    <w:p w14:paraId="738DC0A8"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Feb. 20 (date of retirement). Bond interest </w:t>
      </w:r>
    </w:p>
    <w:p w14:paraId="2024F0E8"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expense from Jan. 1 is ($280,000 </w:t>
      </w:r>
      <w:r>
        <w:rPr>
          <w:i/>
          <w:iCs/>
          <w:szCs w:val="24"/>
        </w:rPr>
        <w:sym w:font="Symbol" w:char="F0B4"/>
      </w:r>
      <w:r>
        <w:rPr>
          <w:i/>
          <w:iCs/>
        </w:rPr>
        <w:t xml:space="preserve"> 0.09 </w:t>
      </w:r>
      <w:r>
        <w:rPr>
          <w:i/>
          <w:iCs/>
          <w:szCs w:val="24"/>
        </w:rPr>
        <w:sym w:font="Symbol" w:char="F0B4"/>
      </w:r>
      <w:r>
        <w:rPr>
          <w:i/>
          <w:iCs/>
        </w:rPr>
        <w:t xml:space="preserve"> </w:t>
      </w:r>
    </w:p>
    <w:p w14:paraId="443AC222" w14:textId="3F56657A" w:rsidR="00090926" w:rsidRDefault="00090926">
      <w:pPr>
        <w:pStyle w:val="EXnumlistjewdateexplanation"/>
        <w:rPr>
          <w:i/>
          <w:iCs/>
        </w:rPr>
      </w:pPr>
      <w:r>
        <w:rPr>
          <w:i/>
          <w:iCs/>
        </w:rPr>
        <w:tab/>
      </w:r>
      <w:r>
        <w:rPr>
          <w:i/>
          <w:iCs/>
        </w:rPr>
        <w:tab/>
      </w:r>
      <w:r>
        <w:rPr>
          <w:i/>
          <w:iCs/>
        </w:rPr>
        <w:tab/>
      </w:r>
      <w:r>
        <w:rPr>
          <w:i/>
          <w:iCs/>
        </w:rPr>
        <w:tab/>
      </w:r>
      <w:r>
        <w:rPr>
          <w:i/>
          <w:iCs/>
        </w:rPr>
        <w:tab/>
      </w:r>
      <w:r w:rsidR="003D712A">
        <w:rPr>
          <w:rFonts w:hint="eastAsia"/>
          <w:i/>
          <w:iCs/>
          <w:lang w:eastAsia="zh-TW"/>
        </w:rPr>
        <w:t>5/3 months x 1/12</w:t>
      </w:r>
      <w:r>
        <w:rPr>
          <w:i/>
          <w:iCs/>
        </w:rPr>
        <w:t xml:space="preserve"> = $3,5</w:t>
      </w:r>
      <w:r w:rsidR="003D712A">
        <w:rPr>
          <w:rFonts w:hint="eastAsia"/>
          <w:i/>
          <w:iCs/>
          <w:lang w:eastAsia="zh-TW"/>
        </w:rPr>
        <w:t>00</w:t>
      </w:r>
      <w:r>
        <w:rPr>
          <w:i/>
          <w:iCs/>
        </w:rPr>
        <w:t>).</w:t>
      </w:r>
    </w:p>
    <w:p w14:paraId="1D3661A1" w14:textId="77777777" w:rsidR="00090926" w:rsidRDefault="00090926">
      <w:pPr>
        <w:pStyle w:val="6pt"/>
      </w:pPr>
    </w:p>
    <w:p w14:paraId="4A4C17B5" w14:textId="77777777" w:rsidR="00090926" w:rsidRDefault="00090926">
      <w:pPr>
        <w:pStyle w:val="EXnumlistjewdateexplanation"/>
      </w:pPr>
      <w:r>
        <w:tab/>
      </w:r>
      <w:r>
        <w:tab/>
      </w:r>
      <w:r>
        <w:tab/>
        <w:t>Bonds Payable</w:t>
      </w:r>
      <w:r>
        <w:tab/>
      </w:r>
      <w:r>
        <w:tab/>
        <w:t>280,000</w:t>
      </w:r>
    </w:p>
    <w:p w14:paraId="643659C3" w14:textId="77777777" w:rsidR="00090926" w:rsidRDefault="00090926">
      <w:pPr>
        <w:pStyle w:val="EXnumlistjewdateexplanation"/>
      </w:pPr>
      <w:r>
        <w:tab/>
      </w:r>
      <w:r>
        <w:tab/>
      </w:r>
      <w:r>
        <w:tab/>
        <w:t>Loss on Bond Retirement</w:t>
      </w:r>
      <w:r>
        <w:tab/>
      </w:r>
      <w:r>
        <w:tab/>
        <w:t>20,000</w:t>
      </w:r>
    </w:p>
    <w:p w14:paraId="141E73F8" w14:textId="77777777" w:rsidR="00090926" w:rsidRDefault="00090926">
      <w:pPr>
        <w:pStyle w:val="EXnumlistjewdateexplanation"/>
      </w:pPr>
      <w:r>
        <w:tab/>
      </w:r>
      <w:r>
        <w:tab/>
      </w:r>
      <w:r>
        <w:tab/>
      </w:r>
      <w:r>
        <w:tab/>
        <w:t>Cash</w:t>
      </w:r>
      <w:r>
        <w:tab/>
      </w:r>
      <w:r>
        <w:tab/>
      </w:r>
      <w:r>
        <w:tab/>
        <w:t>300,000</w:t>
      </w:r>
    </w:p>
    <w:p w14:paraId="6F53BAAC" w14:textId="77777777" w:rsidR="00090926" w:rsidRDefault="00090926">
      <w:pPr>
        <w:pStyle w:val="EXnumlistjewdateexplanation"/>
        <w:rPr>
          <w:i/>
          <w:iCs/>
        </w:rPr>
      </w:pPr>
      <w:r>
        <w:rPr>
          <w:i/>
          <w:iCs/>
        </w:rPr>
        <w:tab/>
      </w:r>
      <w:r>
        <w:rPr>
          <w:i/>
          <w:iCs/>
        </w:rPr>
        <w:tab/>
      </w:r>
      <w:r>
        <w:rPr>
          <w:i/>
          <w:iCs/>
        </w:rPr>
        <w:tab/>
      </w:r>
      <w:r>
        <w:rPr>
          <w:i/>
          <w:iCs/>
        </w:rPr>
        <w:tab/>
      </w:r>
      <w:r>
        <w:rPr>
          <w:i/>
          <w:iCs/>
        </w:rPr>
        <w:tab/>
        <w:t xml:space="preserve">To retire bonds early paying $300,000 and </w:t>
      </w:r>
    </w:p>
    <w:p w14:paraId="7A2D408E" w14:textId="77777777" w:rsidR="00090926" w:rsidRDefault="00090926">
      <w:pPr>
        <w:pStyle w:val="EXnumlistjewdateexplanation"/>
        <w:rPr>
          <w:i/>
          <w:iCs/>
        </w:rPr>
      </w:pPr>
      <w:r>
        <w:rPr>
          <w:i/>
          <w:iCs/>
        </w:rPr>
        <w:tab/>
      </w:r>
      <w:r>
        <w:rPr>
          <w:i/>
          <w:iCs/>
        </w:rPr>
        <w:tab/>
      </w:r>
      <w:r>
        <w:rPr>
          <w:i/>
          <w:iCs/>
        </w:rPr>
        <w:tab/>
      </w:r>
      <w:r>
        <w:rPr>
          <w:i/>
          <w:iCs/>
        </w:rPr>
        <w:tab/>
      </w:r>
      <w:r>
        <w:rPr>
          <w:i/>
          <w:iCs/>
        </w:rPr>
        <w:tab/>
        <w:t>record loss on retirement of $20,000.</w:t>
      </w:r>
    </w:p>
    <w:p w14:paraId="35129354" w14:textId="77777777" w:rsidR="00090926" w:rsidRDefault="00090926">
      <w:pPr>
        <w:pStyle w:val="EXnumlistjewdateexplanation"/>
      </w:pPr>
    </w:p>
    <w:p w14:paraId="24AACE37" w14:textId="7524C2EC" w:rsidR="00090926" w:rsidRDefault="00090926">
      <w:pPr>
        <w:pStyle w:val="EXnumlist"/>
      </w:pPr>
      <w:r>
        <w:t>5.</w:t>
      </w:r>
      <w:r>
        <w:tab/>
      </w:r>
      <w:r w:rsidR="00225248">
        <w:rPr>
          <w:rFonts w:hint="eastAsia"/>
        </w:rPr>
        <w:t>Elric Alphonse</w:t>
      </w:r>
      <w:r>
        <w:t xml:space="preserve"> must have had excess cash and was willing to pay slightly more than the book value of the debt in order to retire the debt earlier. By retiring the bonds earlier, </w:t>
      </w:r>
      <w:r w:rsidR="00225248">
        <w:rPr>
          <w:rFonts w:hint="eastAsia"/>
        </w:rPr>
        <w:t>Elric Alphonse</w:t>
      </w:r>
      <w:r>
        <w:t xml:space="preserve"> is able to avoid future interest payments and also is able to remove the debt from its financial statements.</w:t>
      </w:r>
    </w:p>
    <w:p w14:paraId="47B5DF82" w14:textId="1E56D28B" w:rsidR="00090926" w:rsidRDefault="00090926" w:rsidP="004F73F2">
      <w:pPr>
        <w:pStyle w:val="Heading3"/>
      </w:pPr>
      <w:r>
        <w:rPr>
          <w:caps/>
        </w:rPr>
        <w:br w:type="page"/>
      </w:r>
      <w:r w:rsidRPr="006D4D04">
        <w:rPr>
          <w:caps/>
        </w:rPr>
        <w:lastRenderedPageBreak/>
        <w:t>E</w:t>
      </w:r>
      <w:r w:rsidRPr="006D4D04">
        <w:t xml:space="preserve"> 10–</w:t>
      </w:r>
      <w:r w:rsidR="000F2AB0" w:rsidRPr="006D4D04">
        <w:rPr>
          <w:rFonts w:hint="eastAsia"/>
          <w:lang w:eastAsia="zh-TW"/>
        </w:rPr>
        <w:t>1</w:t>
      </w:r>
      <w:r w:rsidR="006D4D04">
        <w:t>5</w:t>
      </w:r>
      <w:r>
        <w:t xml:space="preserve"> (LO</w:t>
      </w:r>
      <w:r w:rsidR="00F9696D">
        <w:t>4</w:t>
      </w:r>
      <w:r>
        <w:t>)</w:t>
      </w:r>
      <w:r>
        <w:tab/>
        <w:t>Computation of Debt-Related Financial Ratios</w:t>
      </w:r>
    </w:p>
    <w:p w14:paraId="274C5BAA" w14:textId="0DB5600F" w:rsidR="00090926" w:rsidRDefault="00090926">
      <w:pPr>
        <w:pStyle w:val="EXnumlist"/>
      </w:pPr>
      <w:r>
        <w:t>1.</w:t>
      </w:r>
      <w:r>
        <w:tab/>
        <w:t>Debt ratio: (Total liabilities/Total assets) = $90,000/$</w:t>
      </w:r>
      <w:r w:rsidR="00225248">
        <w:rPr>
          <w:rFonts w:hint="eastAsia"/>
          <w:lang w:eastAsia="zh-TW"/>
        </w:rPr>
        <w:t>150,000</w:t>
      </w:r>
      <w:r>
        <w:t xml:space="preserve"> = </w:t>
      </w:r>
      <w:r w:rsidR="00225248">
        <w:rPr>
          <w:rFonts w:hint="eastAsia"/>
          <w:lang w:eastAsia="zh-TW"/>
        </w:rPr>
        <w:t>60</w:t>
      </w:r>
      <w:r>
        <w:t>%</w:t>
      </w:r>
    </w:p>
    <w:p w14:paraId="37654FA4" w14:textId="77777777" w:rsidR="00090926" w:rsidRDefault="00090926">
      <w:pPr>
        <w:pStyle w:val="EXnumlist"/>
      </w:pPr>
    </w:p>
    <w:p w14:paraId="44AD19F9" w14:textId="722BE745" w:rsidR="00090926" w:rsidRDefault="00090926">
      <w:pPr>
        <w:pStyle w:val="EXnumlist"/>
        <w:rPr>
          <w:lang w:eastAsia="zh-TW"/>
        </w:rPr>
      </w:pPr>
      <w:r>
        <w:t>2.</w:t>
      </w:r>
      <w:r>
        <w:tab/>
        <w:t xml:space="preserve">Debt-to-equity: (Total liabilities/Total </w:t>
      </w:r>
      <w:r w:rsidR="001463BB">
        <w:t>equity</w:t>
      </w:r>
      <w:r>
        <w:t>) = $90,000/$</w:t>
      </w:r>
      <w:r w:rsidR="00225248">
        <w:rPr>
          <w:rFonts w:hint="eastAsia"/>
          <w:lang w:eastAsia="zh-TW"/>
        </w:rPr>
        <w:t>60,000</w:t>
      </w:r>
      <w:r>
        <w:t xml:space="preserve"> =</w:t>
      </w:r>
      <w:r w:rsidR="00225248">
        <w:rPr>
          <w:rFonts w:hint="eastAsia"/>
          <w:lang w:eastAsia="zh-TW"/>
        </w:rPr>
        <w:t>1.5</w:t>
      </w:r>
    </w:p>
    <w:p w14:paraId="3FCA45AA" w14:textId="77777777" w:rsidR="00090926" w:rsidRDefault="00090926">
      <w:pPr>
        <w:pStyle w:val="EXnumlist"/>
      </w:pPr>
    </w:p>
    <w:p w14:paraId="4DDF6D4A" w14:textId="77777777" w:rsidR="00090926" w:rsidRDefault="00090926">
      <w:pPr>
        <w:pStyle w:val="EXnumlist"/>
      </w:pPr>
      <w:r>
        <w:t>3.</w:t>
      </w:r>
      <w:r>
        <w:tab/>
        <w:t xml:space="preserve">Times interest earned: (Operating income/Interest expense) = </w:t>
      </w:r>
    </w:p>
    <w:p w14:paraId="0F708441" w14:textId="4C016D79" w:rsidR="00090926" w:rsidRDefault="00090926">
      <w:pPr>
        <w:pStyle w:val="EXnumlist"/>
      </w:pPr>
      <w:r>
        <w:tab/>
        <w:t>$25,000/$</w:t>
      </w:r>
      <w:r w:rsidR="00225248">
        <w:rPr>
          <w:rFonts w:hint="eastAsia"/>
          <w:lang w:eastAsia="zh-TW"/>
        </w:rPr>
        <w:t>18,000</w:t>
      </w:r>
      <w:r>
        <w:t xml:space="preserve"> = </w:t>
      </w:r>
      <w:r w:rsidR="00225248">
        <w:rPr>
          <w:rFonts w:hint="eastAsia"/>
          <w:lang w:eastAsia="zh-TW"/>
        </w:rPr>
        <w:t>1.39</w:t>
      </w:r>
      <w:r>
        <w:t xml:space="preserve"> times</w:t>
      </w:r>
    </w:p>
    <w:p w14:paraId="6A8E7951" w14:textId="77777777" w:rsidR="006D4D04" w:rsidRDefault="006D4D04">
      <w:pPr>
        <w:pStyle w:val="EXnumlist"/>
      </w:pPr>
    </w:p>
    <w:p w14:paraId="76D1121B" w14:textId="77777777" w:rsidR="006D4D04" w:rsidRDefault="006D4D04">
      <w:pPr>
        <w:pStyle w:val="EXnumlist"/>
      </w:pPr>
    </w:p>
    <w:p w14:paraId="4DB09569" w14:textId="5C333679" w:rsidR="006D4D04" w:rsidRDefault="006D4D04" w:rsidP="00E17AA7">
      <w:pPr>
        <w:pStyle w:val="EXnumlist"/>
        <w:ind w:left="2160" w:hanging="2160"/>
        <w:rPr>
          <w:lang w:eastAsia="zh-TW"/>
        </w:rPr>
      </w:pPr>
      <w:r>
        <w:rPr>
          <w:rFonts w:hint="eastAsia"/>
        </w:rPr>
        <w:t>E 10-16</w:t>
      </w:r>
      <w:r w:rsidR="006E2377">
        <w:t xml:space="preserve"> </w:t>
      </w:r>
      <w:r>
        <w:rPr>
          <w:rFonts w:hint="eastAsia"/>
        </w:rPr>
        <w:t>(LO4)</w:t>
      </w:r>
      <w:r>
        <w:tab/>
      </w:r>
      <w:r w:rsidR="00CA5F9D">
        <w:rPr>
          <w:rFonts w:hint="eastAsia"/>
          <w:lang w:eastAsia="zh-TW"/>
        </w:rPr>
        <w:t>D</w:t>
      </w:r>
      <w:r w:rsidRPr="00E17AA7">
        <w:t>iscuss</w:t>
      </w:r>
      <w:r w:rsidR="00457B98">
        <w:t>ing the</w:t>
      </w:r>
      <w:r w:rsidRPr="00E17AA7">
        <w:t xml:space="preserve"> </w:t>
      </w:r>
      <w:r w:rsidR="00CA5F9D">
        <w:rPr>
          <w:rFonts w:hint="eastAsia"/>
          <w:lang w:eastAsia="zh-TW"/>
        </w:rPr>
        <w:t>I</w:t>
      </w:r>
      <w:r w:rsidRPr="00E17AA7">
        <w:t xml:space="preserve">mpact of </w:t>
      </w:r>
      <w:r w:rsidR="00CA5F9D">
        <w:rPr>
          <w:rFonts w:hint="eastAsia"/>
          <w:lang w:eastAsia="zh-TW"/>
        </w:rPr>
        <w:t>U</w:t>
      </w:r>
      <w:r w:rsidRPr="00E17AA7">
        <w:t xml:space="preserve">nrecorded </w:t>
      </w:r>
      <w:r w:rsidR="00CA5F9D">
        <w:rPr>
          <w:rFonts w:hint="eastAsia"/>
          <w:lang w:eastAsia="zh-TW"/>
        </w:rPr>
        <w:t>O</w:t>
      </w:r>
      <w:r w:rsidRPr="00E17AA7">
        <w:t xml:space="preserve">bligations on </w:t>
      </w:r>
      <w:r w:rsidR="00CA5F9D">
        <w:rPr>
          <w:rFonts w:hint="eastAsia"/>
          <w:lang w:eastAsia="zh-TW"/>
        </w:rPr>
        <w:t>L</w:t>
      </w:r>
      <w:r w:rsidRPr="00E17AA7">
        <w:t xml:space="preserve">iquidity and </w:t>
      </w:r>
      <w:r w:rsidR="00CA5F9D">
        <w:rPr>
          <w:rFonts w:hint="eastAsia"/>
          <w:lang w:eastAsia="zh-TW"/>
        </w:rPr>
        <w:t>S</w:t>
      </w:r>
      <w:r w:rsidR="00457B98">
        <w:t>olvency</w:t>
      </w:r>
    </w:p>
    <w:p w14:paraId="0A60C3E0" w14:textId="77777777" w:rsidR="00CA5F9D" w:rsidRDefault="00CA5F9D" w:rsidP="00E17AA7">
      <w:pPr>
        <w:pStyle w:val="EXnumlist"/>
        <w:ind w:left="2160" w:hanging="2160"/>
        <w:rPr>
          <w:lang w:eastAsia="zh-TW"/>
        </w:rPr>
      </w:pPr>
    </w:p>
    <w:p w14:paraId="3D471CFA" w14:textId="3AF7345F" w:rsidR="006D4D04" w:rsidRPr="00E17AA7" w:rsidRDefault="00B00B6A" w:rsidP="006D4D04">
      <w:pPr>
        <w:pStyle w:val="BodyLarge"/>
        <w:tabs>
          <w:tab w:val="left" w:pos="720"/>
          <w:tab w:val="left" w:pos="1260"/>
        </w:tabs>
        <w:rPr>
          <w:rFonts w:ascii="Arial" w:hAnsi="Arial" w:cs="Times New Roman"/>
          <w:bCs w:val="0"/>
          <w:color w:val="000000"/>
          <w:sz w:val="24"/>
          <w:szCs w:val="20"/>
          <w:lang w:eastAsia="zh-TW"/>
        </w:rPr>
      </w:pPr>
      <w:r>
        <w:rPr>
          <w:rFonts w:ascii="Arial" w:hAnsi="Arial" w:cs="Times New Roman"/>
          <w:bCs w:val="0"/>
          <w:color w:val="000000"/>
          <w:sz w:val="24"/>
          <w:szCs w:val="20"/>
        </w:rPr>
        <w:t>1.</w:t>
      </w:r>
      <w:r w:rsidR="006D4D04" w:rsidRPr="00E17AA7">
        <w:rPr>
          <w:rFonts w:ascii="Arial" w:hAnsi="Arial" w:cs="Times New Roman"/>
          <w:bCs w:val="0"/>
          <w:color w:val="000000"/>
          <w:sz w:val="24"/>
          <w:szCs w:val="20"/>
        </w:rPr>
        <w:tab/>
      </w:r>
      <w:r>
        <w:rPr>
          <w:rFonts w:ascii="Arial" w:hAnsi="Arial" w:cs="Times New Roman"/>
          <w:bCs w:val="0"/>
          <w:color w:val="000000"/>
          <w:sz w:val="24"/>
          <w:szCs w:val="20"/>
        </w:rPr>
        <w:t>(</w:t>
      </w:r>
      <w:r w:rsidR="006D4D04" w:rsidRPr="00E17AA7">
        <w:rPr>
          <w:rFonts w:ascii="Arial" w:hAnsi="Arial" w:cs="Times New Roman"/>
          <w:bCs w:val="0"/>
          <w:color w:val="000000"/>
          <w:sz w:val="24"/>
          <w:szCs w:val="20"/>
        </w:rPr>
        <w:t>1</w:t>
      </w:r>
      <w:r>
        <w:rPr>
          <w:rFonts w:ascii="Arial" w:hAnsi="Arial" w:cs="Times New Roman"/>
          <w:bCs w:val="0"/>
          <w:color w:val="000000"/>
          <w:sz w:val="24"/>
          <w:szCs w:val="20"/>
        </w:rPr>
        <w:t>)</w:t>
      </w:r>
      <w:r w:rsidR="006D4D04" w:rsidRPr="00E17AA7">
        <w:rPr>
          <w:rFonts w:ascii="Arial" w:hAnsi="Arial" w:cs="Times New Roman"/>
          <w:bCs w:val="0"/>
          <w:color w:val="000000"/>
          <w:sz w:val="24"/>
          <w:szCs w:val="20"/>
        </w:rPr>
        <w:t>.</w:t>
      </w:r>
      <w:r w:rsidR="006D4D04" w:rsidRPr="00E17AA7">
        <w:rPr>
          <w:rFonts w:ascii="Arial" w:hAnsi="Arial" w:cs="Times New Roman"/>
          <w:bCs w:val="0"/>
          <w:color w:val="000000"/>
          <w:sz w:val="24"/>
          <w:szCs w:val="20"/>
        </w:rPr>
        <w:tab/>
        <w:t>Working capital = NT$</w:t>
      </w:r>
      <w:r w:rsidR="00BC353E">
        <w:rPr>
          <w:rFonts w:ascii="Arial" w:hAnsi="Arial" w:cs="Times New Roman" w:hint="eastAsia"/>
          <w:bCs w:val="0"/>
          <w:color w:val="000000"/>
          <w:sz w:val="24"/>
          <w:szCs w:val="20"/>
          <w:lang w:eastAsia="zh-TW"/>
        </w:rPr>
        <w:t>3,500</w:t>
      </w:r>
      <w:r w:rsidR="006D4D04" w:rsidRPr="00E17AA7">
        <w:rPr>
          <w:rFonts w:ascii="Arial" w:hAnsi="Arial" w:cs="Times New Roman"/>
          <w:bCs w:val="0"/>
          <w:color w:val="000000"/>
          <w:sz w:val="24"/>
          <w:szCs w:val="20"/>
        </w:rPr>
        <w:t xml:space="preserve"> – NT$</w:t>
      </w:r>
      <w:r w:rsidR="00BC353E">
        <w:rPr>
          <w:rFonts w:ascii="Arial" w:hAnsi="Arial" w:cs="Times New Roman" w:hint="eastAsia"/>
          <w:bCs w:val="0"/>
          <w:color w:val="000000"/>
          <w:sz w:val="24"/>
          <w:szCs w:val="20"/>
          <w:lang w:eastAsia="zh-TW"/>
        </w:rPr>
        <w:t>3,000</w:t>
      </w:r>
      <w:r w:rsidR="006D4D04" w:rsidRPr="00E17AA7">
        <w:rPr>
          <w:rFonts w:ascii="Arial" w:hAnsi="Arial" w:cs="Times New Roman"/>
          <w:bCs w:val="0"/>
          <w:color w:val="000000"/>
          <w:sz w:val="24"/>
          <w:szCs w:val="20"/>
        </w:rPr>
        <w:t xml:space="preserve"> = NT$</w:t>
      </w:r>
      <w:r w:rsidR="00BC353E">
        <w:rPr>
          <w:rFonts w:ascii="Arial" w:hAnsi="Arial" w:cs="Times New Roman" w:hint="eastAsia"/>
          <w:bCs w:val="0"/>
          <w:color w:val="000000"/>
          <w:sz w:val="24"/>
          <w:szCs w:val="20"/>
          <w:lang w:eastAsia="zh-TW"/>
        </w:rPr>
        <w:t>500</w:t>
      </w:r>
    </w:p>
    <w:p w14:paraId="6C2F69ED" w14:textId="2FF55553" w:rsidR="006D4D04" w:rsidRPr="00E17AA7" w:rsidRDefault="006D4D04" w:rsidP="006D4D04">
      <w:pPr>
        <w:pStyle w:val="BodyLarge"/>
        <w:tabs>
          <w:tab w:val="left" w:pos="720"/>
          <w:tab w:val="left" w:pos="1260"/>
        </w:tabs>
        <w:rPr>
          <w:rFonts w:ascii="Arial" w:hAnsi="Arial" w:cs="Times New Roman"/>
          <w:bCs w:val="0"/>
          <w:color w:val="000000"/>
          <w:sz w:val="24"/>
          <w:szCs w:val="20"/>
        </w:rPr>
      </w:pPr>
      <w:r w:rsidRPr="00E17AA7">
        <w:rPr>
          <w:rFonts w:ascii="Arial" w:hAnsi="Arial" w:cs="Times New Roman"/>
          <w:bCs w:val="0"/>
          <w:color w:val="000000"/>
          <w:sz w:val="24"/>
          <w:szCs w:val="20"/>
        </w:rPr>
        <w:tab/>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2</w:t>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w:t>
      </w:r>
      <w:r w:rsidRPr="00E17AA7">
        <w:rPr>
          <w:rFonts w:ascii="Arial" w:hAnsi="Arial" w:cs="Times New Roman"/>
          <w:bCs w:val="0"/>
          <w:color w:val="000000"/>
          <w:sz w:val="24"/>
          <w:szCs w:val="20"/>
        </w:rPr>
        <w:tab/>
        <w:t>Current ratio = NT$3</w:t>
      </w:r>
      <w:r w:rsidR="00BC353E">
        <w:rPr>
          <w:rFonts w:ascii="Arial" w:hAnsi="Arial" w:cs="Times New Roman" w:hint="eastAsia"/>
          <w:bCs w:val="0"/>
          <w:color w:val="000000"/>
          <w:sz w:val="24"/>
          <w:szCs w:val="20"/>
          <w:lang w:eastAsia="zh-TW"/>
        </w:rPr>
        <w:t>,500</w:t>
      </w:r>
      <w:r w:rsidRPr="00E17AA7">
        <w:rPr>
          <w:rFonts w:ascii="Arial" w:hAnsi="Arial" w:cs="Times New Roman"/>
          <w:bCs w:val="0"/>
          <w:color w:val="000000"/>
          <w:sz w:val="24"/>
          <w:szCs w:val="20"/>
        </w:rPr>
        <w:t xml:space="preserve"> ÷ NT$</w:t>
      </w:r>
      <w:r w:rsidR="00BC353E">
        <w:rPr>
          <w:rFonts w:ascii="Arial" w:hAnsi="Arial" w:cs="Times New Roman" w:hint="eastAsia"/>
          <w:bCs w:val="0"/>
          <w:color w:val="000000"/>
          <w:sz w:val="24"/>
          <w:szCs w:val="20"/>
          <w:lang w:eastAsia="zh-TW"/>
        </w:rPr>
        <w:t>3,000</w:t>
      </w:r>
      <w:r w:rsidRPr="00E17AA7">
        <w:rPr>
          <w:rFonts w:ascii="Arial" w:hAnsi="Arial" w:cs="Times New Roman"/>
          <w:bCs w:val="0"/>
          <w:color w:val="000000"/>
          <w:sz w:val="24"/>
          <w:szCs w:val="20"/>
        </w:rPr>
        <w:t xml:space="preserve"> = 1.</w:t>
      </w:r>
      <w:r w:rsidR="00BC353E">
        <w:rPr>
          <w:rFonts w:ascii="Arial" w:hAnsi="Arial" w:cs="Times New Roman" w:hint="eastAsia"/>
          <w:bCs w:val="0"/>
          <w:color w:val="000000"/>
          <w:sz w:val="24"/>
          <w:szCs w:val="20"/>
          <w:lang w:eastAsia="zh-TW"/>
        </w:rPr>
        <w:t>1667</w:t>
      </w:r>
      <w:r w:rsidRPr="00E17AA7">
        <w:rPr>
          <w:rFonts w:ascii="Arial" w:hAnsi="Arial" w:cs="Times New Roman"/>
          <w:bCs w:val="0"/>
          <w:color w:val="000000"/>
          <w:sz w:val="24"/>
          <w:szCs w:val="20"/>
        </w:rPr>
        <w:t>:1</w:t>
      </w:r>
    </w:p>
    <w:p w14:paraId="71FF9165" w14:textId="4957CC3D" w:rsidR="006D4D04" w:rsidRPr="00E17AA7" w:rsidRDefault="006D4D04" w:rsidP="006D4D04">
      <w:pPr>
        <w:pStyle w:val="BodyLarge"/>
        <w:tabs>
          <w:tab w:val="left" w:pos="720"/>
          <w:tab w:val="left" w:pos="1260"/>
        </w:tabs>
        <w:rPr>
          <w:rFonts w:ascii="Arial" w:hAnsi="Arial" w:cs="Times New Roman"/>
          <w:bCs w:val="0"/>
          <w:color w:val="000000"/>
          <w:sz w:val="24"/>
          <w:szCs w:val="20"/>
        </w:rPr>
      </w:pPr>
      <w:r w:rsidRPr="00E17AA7">
        <w:rPr>
          <w:rFonts w:ascii="Arial" w:hAnsi="Arial" w:cs="Times New Roman"/>
          <w:bCs w:val="0"/>
          <w:color w:val="000000"/>
          <w:sz w:val="24"/>
          <w:szCs w:val="20"/>
        </w:rPr>
        <w:tab/>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3</w:t>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w:t>
      </w:r>
      <w:r w:rsidRPr="00E17AA7">
        <w:rPr>
          <w:rFonts w:ascii="Arial" w:hAnsi="Arial" w:cs="Times New Roman"/>
          <w:bCs w:val="0"/>
          <w:color w:val="000000"/>
          <w:sz w:val="24"/>
          <w:szCs w:val="20"/>
        </w:rPr>
        <w:tab/>
        <w:t>Debt to assets ratio = NT$1</w:t>
      </w:r>
      <w:r w:rsidR="00BC353E">
        <w:rPr>
          <w:rFonts w:ascii="Arial" w:hAnsi="Arial" w:cs="Times New Roman" w:hint="eastAsia"/>
          <w:bCs w:val="0"/>
          <w:color w:val="000000"/>
          <w:sz w:val="24"/>
          <w:szCs w:val="20"/>
          <w:lang w:eastAsia="zh-TW"/>
        </w:rPr>
        <w:t>6,000</w:t>
      </w:r>
      <w:r w:rsidRPr="00E17AA7">
        <w:rPr>
          <w:rFonts w:ascii="Arial" w:hAnsi="Arial" w:cs="Times New Roman"/>
          <w:bCs w:val="0"/>
          <w:color w:val="000000"/>
          <w:sz w:val="24"/>
          <w:szCs w:val="20"/>
        </w:rPr>
        <w:t xml:space="preserve"> ÷ NT$</w:t>
      </w:r>
      <w:r w:rsidR="00BC353E">
        <w:rPr>
          <w:rFonts w:ascii="Arial" w:hAnsi="Arial" w:cs="Times New Roman" w:hint="eastAsia"/>
          <w:bCs w:val="0"/>
          <w:color w:val="000000"/>
          <w:sz w:val="24"/>
          <w:szCs w:val="20"/>
          <w:lang w:eastAsia="zh-TW"/>
        </w:rPr>
        <w:t>30,000</w:t>
      </w:r>
      <w:r w:rsidRPr="00E17AA7">
        <w:rPr>
          <w:rFonts w:ascii="Arial" w:hAnsi="Arial" w:cs="Times New Roman"/>
          <w:bCs w:val="0"/>
          <w:color w:val="000000"/>
          <w:sz w:val="24"/>
          <w:szCs w:val="20"/>
        </w:rPr>
        <w:t xml:space="preserve"> = </w:t>
      </w:r>
      <w:r w:rsidR="00BC353E">
        <w:rPr>
          <w:rFonts w:ascii="Arial" w:hAnsi="Arial" w:cs="Times New Roman" w:hint="eastAsia"/>
          <w:bCs w:val="0"/>
          <w:color w:val="000000"/>
          <w:sz w:val="24"/>
          <w:szCs w:val="20"/>
          <w:lang w:eastAsia="zh-TW"/>
        </w:rPr>
        <w:t>53.33</w:t>
      </w:r>
      <w:r w:rsidRPr="00E17AA7">
        <w:rPr>
          <w:rFonts w:ascii="Arial" w:hAnsi="Arial" w:cs="Times New Roman"/>
          <w:bCs w:val="0"/>
          <w:color w:val="000000"/>
          <w:sz w:val="24"/>
          <w:szCs w:val="20"/>
        </w:rPr>
        <w:t>%</w:t>
      </w:r>
    </w:p>
    <w:p w14:paraId="7479C9E6" w14:textId="1036DD75" w:rsidR="006D4D04" w:rsidRPr="00E17AA7" w:rsidRDefault="006D4D04" w:rsidP="005975EF">
      <w:pPr>
        <w:pStyle w:val="BodyLarge"/>
        <w:tabs>
          <w:tab w:val="left" w:pos="720"/>
          <w:tab w:val="left" w:pos="1260"/>
        </w:tabs>
        <w:rPr>
          <w:rFonts w:ascii="Arial" w:hAnsi="Arial" w:cs="Times New Roman"/>
          <w:bCs w:val="0"/>
          <w:color w:val="000000"/>
          <w:sz w:val="24"/>
          <w:szCs w:val="20"/>
        </w:rPr>
      </w:pPr>
      <w:r w:rsidRPr="00E17AA7">
        <w:rPr>
          <w:rFonts w:ascii="Arial" w:hAnsi="Arial" w:cs="Times New Roman"/>
          <w:bCs w:val="0"/>
          <w:color w:val="000000"/>
          <w:sz w:val="24"/>
          <w:szCs w:val="20"/>
        </w:rPr>
        <w:tab/>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4</w:t>
      </w:r>
      <w:r w:rsidR="00B00B6A">
        <w:rPr>
          <w:rFonts w:ascii="Arial" w:hAnsi="Arial" w:cs="Times New Roman"/>
          <w:bCs w:val="0"/>
          <w:color w:val="000000"/>
          <w:sz w:val="24"/>
          <w:szCs w:val="20"/>
        </w:rPr>
        <w:t>)</w:t>
      </w:r>
      <w:r w:rsidRPr="00E17AA7">
        <w:rPr>
          <w:rFonts w:ascii="Arial" w:hAnsi="Arial" w:cs="Times New Roman"/>
          <w:bCs w:val="0"/>
          <w:color w:val="000000"/>
          <w:sz w:val="24"/>
          <w:szCs w:val="20"/>
        </w:rPr>
        <w:t>.</w:t>
      </w:r>
      <w:r w:rsidRPr="00E17AA7">
        <w:rPr>
          <w:rFonts w:ascii="Arial" w:hAnsi="Arial" w:cs="Times New Roman"/>
          <w:bCs w:val="0"/>
          <w:color w:val="000000"/>
          <w:sz w:val="24"/>
          <w:szCs w:val="20"/>
        </w:rPr>
        <w:tab/>
        <w:t>Times interest earned = (NT$</w:t>
      </w:r>
      <w:r w:rsidR="00BC353E">
        <w:rPr>
          <w:rFonts w:ascii="Arial" w:hAnsi="Arial" w:cs="Times New Roman" w:hint="eastAsia"/>
          <w:bCs w:val="0"/>
          <w:color w:val="000000"/>
          <w:sz w:val="24"/>
          <w:szCs w:val="20"/>
          <w:lang w:eastAsia="zh-TW"/>
        </w:rPr>
        <w:t>4,500</w:t>
      </w:r>
      <w:r w:rsidRPr="00E17AA7">
        <w:rPr>
          <w:rFonts w:ascii="Arial" w:hAnsi="Arial" w:cs="Times New Roman"/>
          <w:bCs w:val="0"/>
          <w:color w:val="000000"/>
          <w:sz w:val="24"/>
          <w:szCs w:val="20"/>
        </w:rPr>
        <w:t xml:space="preserve"> + NT$</w:t>
      </w:r>
      <w:r w:rsidR="00BC353E">
        <w:rPr>
          <w:rFonts w:ascii="Arial" w:hAnsi="Arial" w:cs="Times New Roman" w:hint="eastAsia"/>
          <w:bCs w:val="0"/>
          <w:color w:val="000000"/>
          <w:sz w:val="24"/>
          <w:szCs w:val="20"/>
          <w:lang w:eastAsia="zh-TW"/>
        </w:rPr>
        <w:t>1,950</w:t>
      </w:r>
      <w:r w:rsidRPr="00E17AA7">
        <w:rPr>
          <w:rFonts w:ascii="Arial" w:hAnsi="Arial" w:cs="Times New Roman"/>
          <w:bCs w:val="0"/>
          <w:color w:val="000000"/>
          <w:sz w:val="24"/>
          <w:szCs w:val="20"/>
        </w:rPr>
        <w:t xml:space="preserve"> + NT$4</w:t>
      </w:r>
      <w:r w:rsidR="00BC353E">
        <w:rPr>
          <w:rFonts w:ascii="Arial" w:hAnsi="Arial" w:cs="Times New Roman" w:hint="eastAsia"/>
          <w:bCs w:val="0"/>
          <w:color w:val="000000"/>
          <w:sz w:val="24"/>
          <w:szCs w:val="20"/>
          <w:lang w:eastAsia="zh-TW"/>
        </w:rPr>
        <w:t>75</w:t>
      </w:r>
      <w:r w:rsidRPr="00E17AA7">
        <w:rPr>
          <w:rFonts w:ascii="Arial" w:hAnsi="Arial" w:cs="Times New Roman"/>
          <w:bCs w:val="0"/>
          <w:color w:val="000000"/>
          <w:sz w:val="24"/>
          <w:szCs w:val="20"/>
        </w:rPr>
        <w:t xml:space="preserve">) ÷ </w:t>
      </w:r>
      <w:r w:rsidR="005975EF" w:rsidRPr="0011346A">
        <w:rPr>
          <w:rFonts w:ascii="Arial" w:hAnsi="Arial" w:cs="Times New Roman"/>
          <w:bCs w:val="0"/>
          <w:color w:val="000000"/>
          <w:sz w:val="24"/>
          <w:szCs w:val="20"/>
        </w:rPr>
        <w:tab/>
      </w:r>
      <w:r w:rsidR="005975EF" w:rsidRPr="0011346A">
        <w:rPr>
          <w:rFonts w:ascii="Arial" w:hAnsi="Arial" w:cs="Times New Roman"/>
          <w:bCs w:val="0"/>
          <w:color w:val="000000"/>
          <w:sz w:val="24"/>
          <w:szCs w:val="20"/>
        </w:rPr>
        <w:tab/>
      </w:r>
      <w:r w:rsidR="005975EF" w:rsidRPr="0011346A">
        <w:rPr>
          <w:rFonts w:ascii="Arial" w:hAnsi="Arial" w:cs="Times New Roman"/>
          <w:bCs w:val="0"/>
          <w:color w:val="000000"/>
          <w:sz w:val="24"/>
          <w:szCs w:val="20"/>
        </w:rPr>
        <w:tab/>
      </w:r>
      <w:r w:rsidR="005975EF" w:rsidRPr="0011346A">
        <w:rPr>
          <w:rFonts w:ascii="Arial" w:hAnsi="Arial" w:cs="Times New Roman"/>
          <w:bCs w:val="0"/>
          <w:color w:val="000000"/>
          <w:sz w:val="24"/>
          <w:szCs w:val="20"/>
        </w:rPr>
        <w:tab/>
      </w:r>
      <w:r w:rsidRPr="00E17AA7">
        <w:rPr>
          <w:rFonts w:ascii="Arial" w:hAnsi="Arial" w:cs="Times New Roman"/>
          <w:bCs w:val="0"/>
          <w:color w:val="000000"/>
          <w:sz w:val="24"/>
          <w:szCs w:val="20"/>
        </w:rPr>
        <w:t>NT$47</w:t>
      </w:r>
      <w:r w:rsidR="00BC353E">
        <w:rPr>
          <w:rFonts w:ascii="Arial" w:hAnsi="Arial" w:cs="Times New Roman" w:hint="eastAsia"/>
          <w:bCs w:val="0"/>
          <w:color w:val="000000"/>
          <w:sz w:val="24"/>
          <w:szCs w:val="20"/>
          <w:lang w:eastAsia="zh-TW"/>
        </w:rPr>
        <w:t>5</w:t>
      </w:r>
      <w:r w:rsidRPr="00E17AA7">
        <w:rPr>
          <w:rFonts w:ascii="Arial" w:hAnsi="Arial" w:cs="Times New Roman"/>
          <w:bCs w:val="0"/>
          <w:color w:val="000000"/>
          <w:sz w:val="24"/>
          <w:szCs w:val="20"/>
        </w:rPr>
        <w:t xml:space="preserve"> = 14.</w:t>
      </w:r>
      <w:r w:rsidR="00BC353E">
        <w:rPr>
          <w:rFonts w:ascii="Arial" w:hAnsi="Arial" w:cs="Times New Roman" w:hint="eastAsia"/>
          <w:bCs w:val="0"/>
          <w:color w:val="000000"/>
          <w:sz w:val="24"/>
          <w:szCs w:val="20"/>
          <w:lang w:eastAsia="zh-TW"/>
        </w:rPr>
        <w:t>58</w:t>
      </w:r>
      <w:r w:rsidRPr="00E17AA7">
        <w:rPr>
          <w:rFonts w:ascii="Arial" w:hAnsi="Arial" w:cs="Times New Roman"/>
          <w:bCs w:val="0"/>
          <w:color w:val="000000"/>
          <w:sz w:val="24"/>
          <w:szCs w:val="20"/>
        </w:rPr>
        <w:t xml:space="preserve"> times</w:t>
      </w:r>
    </w:p>
    <w:p w14:paraId="7F436048" w14:textId="77777777" w:rsidR="006D4D04" w:rsidRPr="00E17AA7" w:rsidRDefault="006D4D04" w:rsidP="006D4D04">
      <w:pPr>
        <w:pStyle w:val="BodyLarge"/>
        <w:rPr>
          <w:rFonts w:ascii="Arial" w:hAnsi="Arial" w:cs="Times New Roman"/>
          <w:bCs w:val="0"/>
          <w:color w:val="000000"/>
          <w:sz w:val="24"/>
          <w:szCs w:val="20"/>
        </w:rPr>
      </w:pPr>
    </w:p>
    <w:p w14:paraId="56D1A15E" w14:textId="23DA9BC3" w:rsidR="006D4D04" w:rsidRPr="00E17AA7" w:rsidRDefault="006D4D04" w:rsidP="006D4D04">
      <w:pPr>
        <w:pStyle w:val="BodyLarge"/>
        <w:ind w:left="720"/>
        <w:jc w:val="both"/>
        <w:rPr>
          <w:rFonts w:ascii="Arial" w:hAnsi="Arial" w:cs="Times New Roman"/>
          <w:bCs w:val="0"/>
          <w:color w:val="000000"/>
          <w:sz w:val="24"/>
          <w:szCs w:val="20"/>
        </w:rPr>
      </w:pPr>
      <w:r w:rsidRPr="00E17AA7">
        <w:rPr>
          <w:rFonts w:ascii="Arial" w:hAnsi="Arial" w:cs="Times New Roman"/>
          <w:bCs w:val="0"/>
          <w:color w:val="000000"/>
          <w:sz w:val="24"/>
          <w:szCs w:val="20"/>
        </w:rPr>
        <w:t>A current ratio that is less than 1.30 indicates lower liquidity. The debt to assets ratio indicates that NT$.5</w:t>
      </w:r>
      <w:r w:rsidR="00BC353E">
        <w:rPr>
          <w:rFonts w:ascii="Arial" w:hAnsi="Arial" w:cs="Times New Roman" w:hint="eastAsia"/>
          <w:bCs w:val="0"/>
          <w:color w:val="000000"/>
          <w:sz w:val="24"/>
          <w:szCs w:val="20"/>
          <w:lang w:eastAsia="zh-TW"/>
        </w:rPr>
        <w:t>3</w:t>
      </w:r>
      <w:r w:rsidRPr="00E17AA7">
        <w:rPr>
          <w:rFonts w:ascii="Arial" w:hAnsi="Arial" w:cs="Times New Roman"/>
          <w:bCs w:val="0"/>
          <w:color w:val="000000"/>
          <w:sz w:val="24"/>
          <w:szCs w:val="20"/>
        </w:rPr>
        <w:t xml:space="preserve"> of each dollar of assets have been financed by creditors. The times interest earned of over 14 times indicates that </w:t>
      </w:r>
      <w:r w:rsidR="00B00B6A" w:rsidRPr="00E17AA7">
        <w:rPr>
          <w:rFonts w:ascii="Arial" w:hAnsi="Arial" w:cs="Times New Roman"/>
          <w:bCs w:val="0"/>
          <w:color w:val="000000"/>
          <w:sz w:val="24"/>
          <w:szCs w:val="20"/>
        </w:rPr>
        <w:t>Swarlie</w:t>
      </w:r>
      <w:r w:rsidRPr="00E17AA7">
        <w:rPr>
          <w:rFonts w:ascii="Arial" w:hAnsi="Arial" w:cs="Times New Roman"/>
          <w:bCs w:val="0"/>
          <w:color w:val="000000"/>
          <w:sz w:val="24"/>
          <w:szCs w:val="20"/>
        </w:rPr>
        <w:t xml:space="preserve"> Ltd. income is large enough to make required interest payments as they come due.</w:t>
      </w:r>
    </w:p>
    <w:p w14:paraId="43286CB0" w14:textId="77777777" w:rsidR="006D4D04" w:rsidRPr="00E17AA7" w:rsidRDefault="006D4D04" w:rsidP="006D4D04">
      <w:pPr>
        <w:pStyle w:val="BodyLarge"/>
        <w:rPr>
          <w:rFonts w:ascii="Arial" w:hAnsi="Arial" w:cs="Times New Roman"/>
          <w:bCs w:val="0"/>
          <w:color w:val="000000"/>
          <w:sz w:val="24"/>
          <w:szCs w:val="20"/>
        </w:rPr>
      </w:pPr>
    </w:p>
    <w:p w14:paraId="00DE781A" w14:textId="77777777" w:rsidR="006D4D04" w:rsidRPr="00E17AA7" w:rsidRDefault="00B00B6A" w:rsidP="006D4D04">
      <w:pPr>
        <w:pStyle w:val="BodyLarge"/>
        <w:tabs>
          <w:tab w:val="left" w:pos="720"/>
        </w:tabs>
        <w:rPr>
          <w:rFonts w:ascii="Arial" w:hAnsi="Arial" w:cs="Times New Roman"/>
          <w:bCs w:val="0"/>
          <w:color w:val="000000"/>
          <w:sz w:val="24"/>
          <w:szCs w:val="20"/>
        </w:rPr>
      </w:pPr>
      <w:r>
        <w:rPr>
          <w:rFonts w:ascii="Arial" w:hAnsi="Arial" w:cs="Times New Roman"/>
          <w:bCs w:val="0"/>
          <w:color w:val="000000"/>
          <w:sz w:val="24"/>
          <w:szCs w:val="20"/>
        </w:rPr>
        <w:t>2.</w:t>
      </w:r>
      <w:r w:rsidR="006D4D04" w:rsidRPr="00E17AA7">
        <w:rPr>
          <w:rFonts w:ascii="Arial" w:hAnsi="Arial" w:cs="Times New Roman"/>
          <w:bCs w:val="0"/>
          <w:color w:val="000000"/>
          <w:sz w:val="24"/>
          <w:szCs w:val="20"/>
        </w:rPr>
        <w:tab/>
        <w:t>Debt to assets ratio, adjusted for off-balance-sheet lease obligations.</w:t>
      </w:r>
    </w:p>
    <w:p w14:paraId="71B240F4" w14:textId="77777777" w:rsidR="006D4D04" w:rsidRPr="00E17AA7" w:rsidRDefault="006D4D04" w:rsidP="006D4D04">
      <w:pPr>
        <w:pStyle w:val="BodyLarge"/>
        <w:rPr>
          <w:rFonts w:ascii="Arial" w:hAnsi="Arial" w:cs="Times New Roman"/>
          <w:bCs w:val="0"/>
          <w:color w:val="000000"/>
          <w:sz w:val="24"/>
          <w:szCs w:val="20"/>
        </w:rPr>
      </w:pPr>
    </w:p>
    <w:p w14:paraId="5E72C3BB" w14:textId="77777777" w:rsidR="006D4D04" w:rsidRPr="00E17AA7" w:rsidRDefault="00BC353E" w:rsidP="006D4D04">
      <w:pPr>
        <w:pStyle w:val="BodyLarge"/>
        <w:spacing w:line="240" w:lineRule="auto"/>
        <w:jc w:val="center"/>
        <w:rPr>
          <w:rFonts w:ascii="Arial" w:hAnsi="Arial" w:cs="Times New Roman"/>
          <w:bCs w:val="0"/>
          <w:color w:val="000000"/>
          <w:sz w:val="22"/>
          <w:szCs w:val="20"/>
        </w:rPr>
      </w:pPr>
      <w:r w:rsidRPr="00E17AA7">
        <w:rPr>
          <w:rFonts w:ascii="Arial" w:hAnsi="Arial" w:cs="Times New Roman"/>
          <w:bCs w:val="0"/>
          <w:color w:val="000000"/>
          <w:position w:val="-34"/>
          <w:sz w:val="20"/>
          <w:szCs w:val="20"/>
        </w:rPr>
        <w:object w:dxaOrig="3100" w:dyaOrig="780" w14:anchorId="0789E722">
          <v:shape id="_x0000_i1032" type="#_x0000_t75" style="width:137.65pt;height:34.95pt" o:ole="">
            <v:imagedata r:id="rId28" o:title=""/>
          </v:shape>
          <o:OLEObject Type="Embed" ProgID="Equation.DSMT4" ShapeID="_x0000_i1032" DrawAspect="Content" ObjectID="_1564831342" r:id="rId29"/>
        </w:object>
      </w:r>
    </w:p>
    <w:p w14:paraId="73CBC24F" w14:textId="77777777" w:rsidR="006D4D04" w:rsidRPr="00E17AA7" w:rsidRDefault="006D4D04" w:rsidP="006D4D04">
      <w:pPr>
        <w:pStyle w:val="BodyLarge"/>
        <w:rPr>
          <w:rFonts w:ascii="Arial" w:hAnsi="Arial" w:cs="Times New Roman"/>
          <w:bCs w:val="0"/>
          <w:color w:val="000000"/>
          <w:sz w:val="24"/>
          <w:szCs w:val="20"/>
        </w:rPr>
      </w:pPr>
    </w:p>
    <w:p w14:paraId="6AEA47AF" w14:textId="627703B5" w:rsidR="006D4D04" w:rsidRPr="00E17AA7" w:rsidRDefault="006D4D04" w:rsidP="006D4D04">
      <w:pPr>
        <w:pStyle w:val="BodyLarge"/>
        <w:ind w:left="720"/>
        <w:jc w:val="both"/>
        <w:rPr>
          <w:rFonts w:ascii="Arial" w:hAnsi="Arial" w:cs="Times New Roman"/>
          <w:bCs w:val="0"/>
          <w:color w:val="000000"/>
          <w:sz w:val="24"/>
          <w:szCs w:val="20"/>
        </w:rPr>
      </w:pPr>
      <w:r w:rsidRPr="00E17AA7">
        <w:rPr>
          <w:rFonts w:ascii="Arial" w:hAnsi="Arial" w:cs="Times New Roman"/>
          <w:bCs w:val="0"/>
          <w:color w:val="000000"/>
          <w:sz w:val="24"/>
          <w:szCs w:val="20"/>
        </w:rPr>
        <w:t xml:space="preserve">By including these off-balance-sheet obligations the debt to assets ratio increases from </w:t>
      </w:r>
      <w:r w:rsidR="00BC353E">
        <w:rPr>
          <w:rFonts w:ascii="Arial" w:hAnsi="Arial" w:cs="Times New Roman" w:hint="eastAsia"/>
          <w:bCs w:val="0"/>
          <w:color w:val="000000"/>
          <w:sz w:val="24"/>
          <w:szCs w:val="20"/>
          <w:lang w:eastAsia="zh-TW"/>
        </w:rPr>
        <w:t>53</w:t>
      </w:r>
      <w:r w:rsidRPr="00E17AA7">
        <w:rPr>
          <w:rFonts w:ascii="Arial" w:hAnsi="Arial" w:cs="Times New Roman"/>
          <w:bCs w:val="0"/>
          <w:color w:val="000000"/>
          <w:sz w:val="24"/>
          <w:szCs w:val="20"/>
        </w:rPr>
        <w:t>% to 6</w:t>
      </w:r>
      <w:r w:rsidR="00BC353E">
        <w:rPr>
          <w:rFonts w:ascii="Arial" w:hAnsi="Arial" w:cs="Times New Roman" w:hint="eastAsia"/>
          <w:bCs w:val="0"/>
          <w:color w:val="000000"/>
          <w:sz w:val="24"/>
          <w:szCs w:val="20"/>
          <w:lang w:eastAsia="zh-TW"/>
        </w:rPr>
        <w:t>3</w:t>
      </w:r>
      <w:r w:rsidRPr="00E17AA7">
        <w:rPr>
          <w:rFonts w:ascii="Arial" w:hAnsi="Arial" w:cs="Times New Roman"/>
          <w:bCs w:val="0"/>
          <w:color w:val="000000"/>
          <w:sz w:val="24"/>
          <w:szCs w:val="20"/>
        </w:rPr>
        <w:t xml:space="preserve">%, suggesting that </w:t>
      </w:r>
      <w:r w:rsidR="00B00B6A" w:rsidRPr="00E17AA7">
        <w:rPr>
          <w:rFonts w:ascii="Arial" w:hAnsi="Arial" w:cs="Times New Roman"/>
          <w:bCs w:val="0"/>
          <w:color w:val="000000"/>
          <w:sz w:val="24"/>
          <w:szCs w:val="20"/>
        </w:rPr>
        <w:t>Swarlie</w:t>
      </w:r>
      <w:r w:rsidRPr="00E17AA7">
        <w:rPr>
          <w:rFonts w:ascii="Arial" w:hAnsi="Arial" w:cs="Times New Roman"/>
          <w:bCs w:val="0"/>
          <w:color w:val="000000"/>
          <w:sz w:val="24"/>
          <w:szCs w:val="20"/>
        </w:rPr>
        <w:t xml:space="preserve"> Ltd. is not as solvent as it first appears.</w:t>
      </w:r>
    </w:p>
    <w:p w14:paraId="38CCEF7F" w14:textId="77777777" w:rsidR="006D4D04" w:rsidRDefault="006D4D04">
      <w:pPr>
        <w:pStyle w:val="EXnumlist"/>
      </w:pPr>
    </w:p>
    <w:p w14:paraId="290CBCC5" w14:textId="77777777" w:rsidR="00090926" w:rsidRDefault="00090926">
      <w:pPr>
        <w:pStyle w:val="Heading2"/>
      </w:pPr>
      <w:r w:rsidRPr="00E17AA7">
        <w:rPr>
          <w:sz w:val="24"/>
        </w:rPr>
        <w:br w:type="page"/>
      </w:r>
      <w:r>
        <w:lastRenderedPageBreak/>
        <w:t>PROBLEMS</w:t>
      </w:r>
    </w:p>
    <w:p w14:paraId="68B29F0A" w14:textId="77777777" w:rsidR="00A365F1" w:rsidRDefault="00A365F1" w:rsidP="00A365F1">
      <w:pPr>
        <w:pStyle w:val="Heading3toppage"/>
      </w:pPr>
      <w:r>
        <w:t>P 10–</w:t>
      </w:r>
      <w:r w:rsidR="006E56D9">
        <w:rPr>
          <w:rFonts w:hint="eastAsia"/>
          <w:lang w:eastAsia="zh-TW"/>
        </w:rPr>
        <w:t>1</w:t>
      </w:r>
      <w:r>
        <w:t xml:space="preserve"> (LO1)</w:t>
      </w:r>
      <w:r>
        <w:tab/>
        <w:t>Present and Future Value Computations</w:t>
      </w:r>
    </w:p>
    <w:p w14:paraId="278C3BCB" w14:textId="77777777" w:rsidR="00A365F1" w:rsidRDefault="00A365F1" w:rsidP="00A365F1">
      <w:pPr>
        <w:pStyle w:val="EXnumlistSub"/>
        <w:tabs>
          <w:tab w:val="left" w:pos="4320"/>
          <w:tab w:val="right" w:pos="6120"/>
          <w:tab w:val="left" w:pos="6480"/>
        </w:tabs>
      </w:pPr>
      <w:r>
        <w:t>1.</w:t>
      </w:r>
      <w:r>
        <w:tab/>
        <w:t>a.</w:t>
      </w:r>
      <w:r>
        <w:tab/>
        <w:t>Principal:</w:t>
      </w:r>
    </w:p>
    <w:p w14:paraId="49DEA992" w14:textId="551B9CCA" w:rsidR="00A365F1" w:rsidRDefault="00A365F1" w:rsidP="00A365F1">
      <w:pPr>
        <w:pStyle w:val="EXnumlistSub"/>
        <w:tabs>
          <w:tab w:val="left" w:pos="4140"/>
          <w:tab w:val="left" w:pos="4500"/>
          <w:tab w:val="right" w:pos="5400"/>
          <w:tab w:val="left" w:pos="5580"/>
        </w:tabs>
      </w:pPr>
      <w:r>
        <w:tab/>
      </w:r>
      <w:r>
        <w:tab/>
        <w:t>$</w:t>
      </w:r>
      <w:r w:rsidR="004A6580">
        <w:rPr>
          <w:rFonts w:hint="eastAsia"/>
          <w:lang w:eastAsia="zh-TW"/>
        </w:rPr>
        <w:t>15,000</w:t>
      </w:r>
      <w:r>
        <w:sym w:font="Symbol" w:char="F0B4"/>
      </w:r>
      <w:r>
        <w:t xml:space="preserve"> 0.6730 (Table I)</w:t>
      </w:r>
      <w:r>
        <w:tab/>
        <w:t>=</w:t>
      </w:r>
      <w:r>
        <w:tab/>
        <w:t>$</w:t>
      </w:r>
      <w:r>
        <w:tab/>
      </w:r>
      <w:r w:rsidR="004A6580">
        <w:rPr>
          <w:rFonts w:hint="eastAsia"/>
          <w:lang w:eastAsia="zh-TW"/>
        </w:rPr>
        <w:t>10,095</w:t>
      </w:r>
      <w:r>
        <w:tab/>
        <w:t>(20 periods, 2%)</w:t>
      </w:r>
    </w:p>
    <w:p w14:paraId="7E1C232C" w14:textId="77777777" w:rsidR="00A365F1" w:rsidRDefault="00A365F1" w:rsidP="00A365F1">
      <w:pPr>
        <w:pStyle w:val="6pt"/>
      </w:pPr>
    </w:p>
    <w:p w14:paraId="187E46B9" w14:textId="77777777" w:rsidR="00A365F1" w:rsidRDefault="00A365F1" w:rsidP="00A365F1">
      <w:pPr>
        <w:pStyle w:val="EXnumlistSub"/>
        <w:tabs>
          <w:tab w:val="left" w:pos="4140"/>
          <w:tab w:val="left" w:pos="4500"/>
          <w:tab w:val="right" w:pos="5400"/>
          <w:tab w:val="left" w:pos="5580"/>
        </w:tabs>
      </w:pPr>
      <w:r>
        <w:tab/>
      </w:r>
      <w:r>
        <w:tab/>
        <w:t>Interest payments:</w:t>
      </w:r>
    </w:p>
    <w:p w14:paraId="3F6BE4E0" w14:textId="7B4123B5" w:rsidR="00A365F1" w:rsidRDefault="00A365F1" w:rsidP="00A365F1">
      <w:pPr>
        <w:pStyle w:val="EXnumlistSub"/>
        <w:tabs>
          <w:tab w:val="left" w:pos="4140"/>
          <w:tab w:val="left" w:pos="4500"/>
          <w:tab w:val="right" w:pos="5400"/>
          <w:tab w:val="left" w:pos="5580"/>
        </w:tabs>
        <w:rPr>
          <w:lang w:eastAsia="zh-TW"/>
        </w:rPr>
      </w:pPr>
      <w:r>
        <w:tab/>
      </w:r>
      <w:r>
        <w:tab/>
        <w:t>$</w:t>
      </w:r>
      <w:r w:rsidR="004A6580">
        <w:rPr>
          <w:rFonts w:hint="eastAsia"/>
          <w:lang w:eastAsia="zh-TW"/>
        </w:rPr>
        <w:t>15,000</w:t>
      </w:r>
      <w:r>
        <w:t xml:space="preserve"> </w:t>
      </w:r>
      <w:r>
        <w:sym w:font="Symbol" w:char="F0B4"/>
      </w:r>
      <w:r>
        <w:t xml:space="preserve"> 0.08 </w:t>
      </w:r>
      <w:r>
        <w:sym w:font="Symbol" w:char="F0B4"/>
      </w:r>
      <w:r>
        <w:t xml:space="preserve"> 1/4 = $</w:t>
      </w:r>
      <w:r w:rsidR="004A6580">
        <w:rPr>
          <w:rFonts w:hint="eastAsia"/>
          <w:lang w:eastAsia="zh-TW"/>
        </w:rPr>
        <w:t>300</w:t>
      </w:r>
    </w:p>
    <w:p w14:paraId="29382BA9" w14:textId="59D21BC2" w:rsidR="00A365F1" w:rsidRDefault="00A365F1" w:rsidP="00A365F1">
      <w:pPr>
        <w:pStyle w:val="EXnumlistSub"/>
        <w:tabs>
          <w:tab w:val="left" w:pos="4140"/>
          <w:tab w:val="left" w:pos="4500"/>
          <w:tab w:val="right" w:pos="5400"/>
          <w:tab w:val="left" w:pos="5580"/>
        </w:tabs>
      </w:pPr>
      <w:r>
        <w:tab/>
      </w:r>
      <w:r>
        <w:tab/>
        <w:t>$</w:t>
      </w:r>
      <w:r w:rsidR="004A6580">
        <w:rPr>
          <w:rFonts w:hint="eastAsia"/>
          <w:lang w:eastAsia="zh-TW"/>
        </w:rPr>
        <w:t>300</w:t>
      </w:r>
      <w:r w:rsidR="004A6580">
        <w:t xml:space="preserve"> </w:t>
      </w:r>
      <w:r>
        <w:sym w:font="Symbol" w:char="F0B4"/>
      </w:r>
      <w:r>
        <w:t xml:space="preserve"> 16.3514 (Table II)</w:t>
      </w:r>
      <w:r>
        <w:tab/>
        <w:t>=</w:t>
      </w:r>
      <w:r>
        <w:tab/>
      </w:r>
      <w:r>
        <w:rPr>
          <w:u w:val="single"/>
        </w:rPr>
        <w:tab/>
      </w:r>
      <w:r w:rsidR="004A6580">
        <w:rPr>
          <w:rFonts w:hint="eastAsia"/>
          <w:u w:val="single"/>
          <w:lang w:eastAsia="zh-TW"/>
        </w:rPr>
        <w:t>4,905</w:t>
      </w:r>
      <w:r>
        <w:tab/>
        <w:t>(20 payments, 2%)</w:t>
      </w:r>
    </w:p>
    <w:p w14:paraId="6AEFB467" w14:textId="6C7FC8A7" w:rsidR="00A365F1" w:rsidRDefault="00A365F1" w:rsidP="00A365F1">
      <w:pPr>
        <w:pStyle w:val="EXnumlistSub"/>
        <w:tabs>
          <w:tab w:val="left" w:pos="4140"/>
          <w:tab w:val="left" w:pos="4500"/>
          <w:tab w:val="right" w:pos="5400"/>
          <w:tab w:val="left" w:pos="5580"/>
        </w:tabs>
        <w:rPr>
          <w:u w:val="double"/>
          <w:lang w:eastAsia="zh-TW"/>
        </w:rPr>
      </w:pPr>
      <w:r>
        <w:tab/>
      </w:r>
      <w:r>
        <w:tab/>
      </w:r>
      <w:r>
        <w:tab/>
      </w:r>
      <w:r>
        <w:tab/>
      </w:r>
      <w:r>
        <w:rPr>
          <w:u w:val="double"/>
        </w:rPr>
        <w:t>$</w:t>
      </w:r>
      <w:r>
        <w:rPr>
          <w:u w:val="double"/>
        </w:rPr>
        <w:tab/>
      </w:r>
      <w:r w:rsidR="004A6580">
        <w:rPr>
          <w:rFonts w:hint="eastAsia"/>
          <w:u w:val="double"/>
          <w:lang w:eastAsia="zh-TW"/>
        </w:rPr>
        <w:t>15,000</w:t>
      </w:r>
    </w:p>
    <w:p w14:paraId="08E8D499" w14:textId="77777777" w:rsidR="00A365F1" w:rsidRDefault="00A365F1" w:rsidP="00A365F1">
      <w:pPr>
        <w:pStyle w:val="9pt"/>
      </w:pPr>
    </w:p>
    <w:p w14:paraId="6730AAC0" w14:textId="77777777" w:rsidR="00A365F1" w:rsidRDefault="00A365F1" w:rsidP="00A365F1">
      <w:pPr>
        <w:pStyle w:val="EXnumlistSub"/>
        <w:tabs>
          <w:tab w:val="left" w:pos="4140"/>
          <w:tab w:val="left" w:pos="4500"/>
          <w:tab w:val="right" w:pos="5400"/>
          <w:tab w:val="left" w:pos="5580"/>
        </w:tabs>
      </w:pPr>
      <w:r>
        <w:tab/>
        <w:t>b.</w:t>
      </w:r>
      <w:r>
        <w:tab/>
        <w:t>Principal:</w:t>
      </w:r>
    </w:p>
    <w:p w14:paraId="5113784B" w14:textId="77777777" w:rsidR="00A365F1" w:rsidRDefault="00A365F1" w:rsidP="00A365F1">
      <w:pPr>
        <w:pStyle w:val="EXnumlistSub"/>
        <w:tabs>
          <w:tab w:val="left" w:pos="4140"/>
          <w:tab w:val="left" w:pos="4500"/>
          <w:tab w:val="right" w:pos="5400"/>
          <w:tab w:val="left" w:pos="5580"/>
        </w:tabs>
      </w:pPr>
      <w:r>
        <w:tab/>
      </w:r>
      <w:r>
        <w:tab/>
        <w:t xml:space="preserve">$12,000 </w:t>
      </w:r>
      <w:r>
        <w:sym w:font="Symbol" w:char="F0B4"/>
      </w:r>
      <w:r>
        <w:t xml:space="preserve"> 0.4970 (Table I)</w:t>
      </w:r>
      <w:r>
        <w:tab/>
        <w:t>=</w:t>
      </w:r>
      <w:r>
        <w:tab/>
        <w:t>$</w:t>
      </w:r>
      <w:r>
        <w:tab/>
        <w:t>5,964</w:t>
      </w:r>
      <w:r>
        <w:tab/>
        <w:t>(12 periods, 6%)</w:t>
      </w:r>
    </w:p>
    <w:p w14:paraId="72FAA857" w14:textId="77777777" w:rsidR="00A365F1" w:rsidRDefault="00A365F1" w:rsidP="00A365F1">
      <w:pPr>
        <w:pStyle w:val="6pt"/>
      </w:pPr>
    </w:p>
    <w:p w14:paraId="1518FC4E" w14:textId="77777777" w:rsidR="00A365F1" w:rsidRDefault="00A365F1" w:rsidP="00A365F1">
      <w:pPr>
        <w:pStyle w:val="EXnumlistSub"/>
        <w:tabs>
          <w:tab w:val="left" w:pos="4140"/>
          <w:tab w:val="right" w:pos="5400"/>
          <w:tab w:val="left" w:pos="5580"/>
        </w:tabs>
      </w:pPr>
      <w:r>
        <w:tab/>
      </w:r>
      <w:r>
        <w:tab/>
        <w:t>Interest payments:</w:t>
      </w:r>
    </w:p>
    <w:p w14:paraId="7A9408FC" w14:textId="77777777" w:rsidR="00A365F1" w:rsidRDefault="00A365F1" w:rsidP="00A365F1">
      <w:pPr>
        <w:pStyle w:val="EXnumlistSub"/>
        <w:tabs>
          <w:tab w:val="left" w:pos="4140"/>
          <w:tab w:val="left" w:pos="4500"/>
          <w:tab w:val="right" w:pos="5400"/>
          <w:tab w:val="left" w:pos="5580"/>
        </w:tabs>
      </w:pPr>
      <w:r>
        <w:tab/>
      </w:r>
      <w:r>
        <w:tab/>
        <w:t xml:space="preserve">$12,000 </w:t>
      </w:r>
      <w:r>
        <w:sym w:font="Symbol" w:char="F0B4"/>
      </w:r>
      <w:r>
        <w:t xml:space="preserve"> 0.12 </w:t>
      </w:r>
      <w:r>
        <w:sym w:font="Symbol" w:char="F0B4"/>
      </w:r>
      <w:r>
        <w:t xml:space="preserve"> 1/2 = $720</w:t>
      </w:r>
    </w:p>
    <w:p w14:paraId="1C29A4C9" w14:textId="77777777" w:rsidR="00A365F1" w:rsidRDefault="00A365F1" w:rsidP="00A365F1">
      <w:pPr>
        <w:pStyle w:val="EXnumlistSub"/>
        <w:tabs>
          <w:tab w:val="left" w:pos="4140"/>
          <w:tab w:val="left" w:pos="4500"/>
          <w:tab w:val="right" w:pos="5400"/>
          <w:tab w:val="left" w:pos="5580"/>
        </w:tabs>
      </w:pPr>
      <w:r>
        <w:tab/>
      </w:r>
      <w:r>
        <w:tab/>
        <w:t xml:space="preserve">$720 </w:t>
      </w:r>
      <w:r>
        <w:sym w:font="Symbol" w:char="F0B4"/>
      </w:r>
      <w:r>
        <w:t xml:space="preserve"> 8.3838 (Table II)</w:t>
      </w:r>
      <w:r>
        <w:tab/>
        <w:t>=</w:t>
      </w:r>
      <w:r>
        <w:tab/>
      </w:r>
      <w:r>
        <w:rPr>
          <w:u w:val="single"/>
        </w:rPr>
        <w:tab/>
        <w:t>6,036</w:t>
      </w:r>
      <w:r>
        <w:tab/>
        <w:t>(12 payments, 6%)</w:t>
      </w:r>
    </w:p>
    <w:p w14:paraId="04A3629A" w14:textId="77777777" w:rsidR="00A365F1" w:rsidRDefault="00A365F1" w:rsidP="00A365F1">
      <w:pPr>
        <w:pStyle w:val="EXnumlistSub"/>
        <w:tabs>
          <w:tab w:val="left" w:pos="4140"/>
          <w:tab w:val="right" w:pos="5400"/>
          <w:tab w:val="left" w:pos="5580"/>
        </w:tabs>
        <w:rPr>
          <w:u w:val="double"/>
        </w:rPr>
      </w:pPr>
      <w:r>
        <w:tab/>
      </w:r>
      <w:r>
        <w:tab/>
      </w:r>
      <w:r>
        <w:tab/>
      </w:r>
      <w:r>
        <w:tab/>
      </w:r>
      <w:r>
        <w:rPr>
          <w:u w:val="double"/>
        </w:rPr>
        <w:t>$12,000</w:t>
      </w:r>
    </w:p>
    <w:p w14:paraId="0B0A6E89" w14:textId="77777777" w:rsidR="00A365F1" w:rsidRDefault="00A365F1" w:rsidP="00A365F1">
      <w:pPr>
        <w:pStyle w:val="9pt"/>
      </w:pPr>
    </w:p>
    <w:p w14:paraId="2A3F4747" w14:textId="56CE0D02" w:rsidR="00A365F1" w:rsidRDefault="00A365F1" w:rsidP="00A365F1">
      <w:pPr>
        <w:pStyle w:val="EXnumlistSub"/>
        <w:tabs>
          <w:tab w:val="left" w:pos="4320"/>
          <w:tab w:val="left" w:pos="4770"/>
          <w:tab w:val="right" w:pos="5760"/>
          <w:tab w:val="left" w:pos="6120"/>
        </w:tabs>
      </w:pPr>
      <w:r>
        <w:tab/>
        <w:t>c.</w:t>
      </w:r>
      <w:r>
        <w:tab/>
        <w:t>$</w:t>
      </w:r>
      <w:r w:rsidR="004A6580">
        <w:rPr>
          <w:rFonts w:hint="eastAsia"/>
          <w:lang w:eastAsia="zh-TW"/>
        </w:rPr>
        <w:t>7,000</w:t>
      </w:r>
      <w:r>
        <w:t xml:space="preserve"> </w:t>
      </w:r>
      <w:r>
        <w:sym w:font="Symbol" w:char="F0B4"/>
      </w:r>
      <w:r>
        <w:t xml:space="preserve"> 11.2551 (Table II) = $</w:t>
      </w:r>
      <w:r w:rsidR="004A6580">
        <w:rPr>
          <w:rFonts w:hint="eastAsia"/>
          <w:lang w:eastAsia="zh-TW"/>
        </w:rPr>
        <w:t>78,786</w:t>
      </w:r>
      <w:r>
        <w:t xml:space="preserve"> </w:t>
      </w:r>
      <w:r>
        <w:tab/>
        <w:t>(12 payments, 1%)</w:t>
      </w:r>
    </w:p>
    <w:p w14:paraId="589E2989" w14:textId="77777777" w:rsidR="00A365F1" w:rsidRDefault="00A365F1" w:rsidP="00A365F1">
      <w:pPr>
        <w:pStyle w:val="EXnumlistSub"/>
      </w:pPr>
    </w:p>
    <w:p w14:paraId="46AC5632" w14:textId="77777777" w:rsidR="00A365F1" w:rsidRDefault="00A365F1" w:rsidP="00A365F1">
      <w:pPr>
        <w:pStyle w:val="EXnumlistSub"/>
      </w:pPr>
      <w:r>
        <w:t>2.</w:t>
      </w:r>
      <w:r>
        <w:tab/>
        <w:t>a.</w:t>
      </w:r>
      <w:r>
        <w:tab/>
        <w:t xml:space="preserve">$20,000 </w:t>
      </w:r>
      <w:r>
        <w:sym w:font="Symbol" w:char="F0B4"/>
      </w:r>
      <w:r>
        <w:t xml:space="preserve"> 1.3686 (Table III) = $27,372 (8 periods, 4%)</w:t>
      </w:r>
    </w:p>
    <w:p w14:paraId="5C738571" w14:textId="77777777" w:rsidR="00A365F1" w:rsidRDefault="00A365F1" w:rsidP="00A365F1">
      <w:pPr>
        <w:pStyle w:val="9pt"/>
      </w:pPr>
    </w:p>
    <w:p w14:paraId="56D3329D" w14:textId="5F727261" w:rsidR="00A365F1" w:rsidRDefault="00A365F1" w:rsidP="00A365F1">
      <w:pPr>
        <w:pStyle w:val="EXnumlistSub"/>
      </w:pPr>
      <w:r>
        <w:tab/>
        <w:t>b.</w:t>
      </w:r>
      <w:r>
        <w:tab/>
        <w:t>$</w:t>
      </w:r>
      <w:r w:rsidR="004A6580">
        <w:rPr>
          <w:rFonts w:hint="eastAsia"/>
          <w:lang w:eastAsia="zh-TW"/>
        </w:rPr>
        <w:t>60,000</w:t>
      </w:r>
      <w:r>
        <w:t xml:space="preserve"> </w:t>
      </w:r>
      <w:r>
        <w:sym w:font="Symbol" w:char="F0B4"/>
      </w:r>
      <w:r>
        <w:t xml:space="preserve"> 5.8916 (Table III) = $</w:t>
      </w:r>
      <w:r w:rsidR="004A6580">
        <w:rPr>
          <w:rFonts w:hint="eastAsia"/>
          <w:lang w:eastAsia="zh-TW"/>
        </w:rPr>
        <w:t>353,496</w:t>
      </w:r>
      <w:r>
        <w:t xml:space="preserve"> (60 periods, 3%)</w:t>
      </w:r>
    </w:p>
    <w:p w14:paraId="7F49A6D2" w14:textId="77777777" w:rsidR="00A365F1" w:rsidRDefault="00A365F1" w:rsidP="00A365F1">
      <w:pPr>
        <w:pStyle w:val="Heading3"/>
      </w:pPr>
      <w:r>
        <w:t>P 10–</w:t>
      </w:r>
      <w:r w:rsidR="006E56D9">
        <w:rPr>
          <w:rFonts w:hint="eastAsia"/>
          <w:lang w:eastAsia="zh-TW"/>
        </w:rPr>
        <w:t>2</w:t>
      </w:r>
      <w:r>
        <w:t xml:space="preserve"> (LO1)</w:t>
      </w:r>
      <w:r>
        <w:tab/>
        <w:t>Present and Future Value Computations</w:t>
      </w:r>
    </w:p>
    <w:p w14:paraId="4791B4CF" w14:textId="77777777" w:rsidR="00A365F1" w:rsidRDefault="00A365F1" w:rsidP="00A365F1">
      <w:pPr>
        <w:pStyle w:val="EXnumlistSub"/>
        <w:tabs>
          <w:tab w:val="left" w:pos="4320"/>
          <w:tab w:val="left" w:pos="4770"/>
          <w:tab w:val="right" w:pos="5760"/>
          <w:tab w:val="left" w:pos="6120"/>
        </w:tabs>
      </w:pPr>
      <w:r>
        <w:t>1.</w:t>
      </w:r>
      <w:r>
        <w:tab/>
        <w:t>a.</w:t>
      </w:r>
      <w:r>
        <w:tab/>
        <w:t xml:space="preserve">$30,000 </w:t>
      </w:r>
      <w:r>
        <w:sym w:font="Symbol" w:char="F0B4"/>
      </w:r>
      <w:r>
        <w:t xml:space="preserve"> 0.6209 (Table I) = $18,627 </w:t>
      </w:r>
      <w:r>
        <w:tab/>
        <w:t>(5 periods, 10%)</w:t>
      </w:r>
    </w:p>
    <w:p w14:paraId="3BD2400B" w14:textId="77777777" w:rsidR="00A365F1" w:rsidRDefault="00A365F1" w:rsidP="00A365F1">
      <w:pPr>
        <w:pStyle w:val="9pt"/>
      </w:pPr>
    </w:p>
    <w:p w14:paraId="0BEFAD7B" w14:textId="014D0EDB" w:rsidR="00A365F1" w:rsidRDefault="00A365F1" w:rsidP="00A365F1">
      <w:pPr>
        <w:pStyle w:val="EXnumlistSub"/>
        <w:tabs>
          <w:tab w:val="left" w:pos="4320"/>
          <w:tab w:val="left" w:pos="4770"/>
          <w:tab w:val="right" w:pos="5760"/>
          <w:tab w:val="left" w:pos="6120"/>
        </w:tabs>
      </w:pPr>
      <w:r>
        <w:tab/>
        <w:t>b.</w:t>
      </w:r>
      <w:r>
        <w:tab/>
        <w:t>$</w:t>
      </w:r>
      <w:r w:rsidR="004A6580">
        <w:rPr>
          <w:rFonts w:hint="eastAsia"/>
          <w:lang w:eastAsia="zh-TW"/>
        </w:rPr>
        <w:t>6,000</w:t>
      </w:r>
      <w:r>
        <w:t xml:space="preserve"> </w:t>
      </w:r>
      <w:r>
        <w:sym w:font="Symbol" w:char="F0B4"/>
      </w:r>
      <w:r>
        <w:t xml:space="preserve"> 3.7908 (Table II) = $</w:t>
      </w:r>
      <w:r w:rsidR="004A6580">
        <w:rPr>
          <w:rFonts w:hint="eastAsia"/>
          <w:lang w:eastAsia="zh-TW"/>
        </w:rPr>
        <w:t>22,745</w:t>
      </w:r>
      <w:r>
        <w:t xml:space="preserve"> </w:t>
      </w:r>
      <w:r>
        <w:tab/>
        <w:t>(5 payments, 10%)</w:t>
      </w:r>
    </w:p>
    <w:p w14:paraId="04DF061A" w14:textId="77777777" w:rsidR="00A365F1" w:rsidRDefault="00A365F1" w:rsidP="00A365F1">
      <w:pPr>
        <w:pStyle w:val="9pt"/>
      </w:pPr>
    </w:p>
    <w:p w14:paraId="7AF9D2AE" w14:textId="77777777" w:rsidR="00A365F1" w:rsidRDefault="00A365F1" w:rsidP="00A365F1">
      <w:pPr>
        <w:pStyle w:val="EXnumlistSub"/>
        <w:tabs>
          <w:tab w:val="left" w:pos="5220"/>
          <w:tab w:val="right" w:pos="6480"/>
          <w:tab w:val="left" w:pos="6840"/>
        </w:tabs>
      </w:pPr>
      <w:r>
        <w:tab/>
        <w:t>c.</w:t>
      </w:r>
      <w:r>
        <w:tab/>
        <w:t xml:space="preserve">Principal: $25,000 </w:t>
      </w:r>
      <w:r>
        <w:sym w:font="Symbol" w:char="F0B4"/>
      </w:r>
      <w:r>
        <w:t xml:space="preserve"> 0.6209 (Table I)</w:t>
      </w:r>
      <w:r>
        <w:tab/>
        <w:t>=</w:t>
      </w:r>
      <w:r>
        <w:tab/>
        <w:t>$15,523</w:t>
      </w:r>
      <w:r>
        <w:tab/>
        <w:t>(5 periods, 10%)</w:t>
      </w:r>
    </w:p>
    <w:p w14:paraId="5D14691A" w14:textId="77777777" w:rsidR="00A365F1" w:rsidRDefault="00A365F1" w:rsidP="00A365F1">
      <w:pPr>
        <w:pStyle w:val="EXnumlistSub"/>
        <w:tabs>
          <w:tab w:val="left" w:pos="5220"/>
          <w:tab w:val="left" w:pos="5580"/>
          <w:tab w:val="right" w:pos="6480"/>
          <w:tab w:val="left" w:pos="6840"/>
        </w:tabs>
      </w:pPr>
      <w:r>
        <w:tab/>
      </w:r>
      <w:r>
        <w:tab/>
        <w:t xml:space="preserve">Interest: $2,500 </w:t>
      </w:r>
      <w:r>
        <w:sym w:font="Symbol" w:char="F0B4"/>
      </w:r>
      <w:r>
        <w:t xml:space="preserve"> 3.7908 (Table II)</w:t>
      </w:r>
      <w:r>
        <w:tab/>
        <w:t>=</w:t>
      </w:r>
      <w:r>
        <w:tab/>
      </w:r>
      <w:r>
        <w:rPr>
          <w:u w:val="single"/>
        </w:rPr>
        <w:tab/>
        <w:t>9,477</w:t>
      </w:r>
      <w:r>
        <w:tab/>
        <w:t>(5 payments, 10%)</w:t>
      </w:r>
    </w:p>
    <w:p w14:paraId="7310E914" w14:textId="77777777" w:rsidR="00A365F1" w:rsidRDefault="00A365F1" w:rsidP="00A365F1">
      <w:pPr>
        <w:pStyle w:val="EXnumlistSub"/>
        <w:tabs>
          <w:tab w:val="left" w:pos="5220"/>
          <w:tab w:val="right" w:pos="6480"/>
          <w:tab w:val="left" w:pos="6840"/>
        </w:tabs>
      </w:pPr>
      <w:r>
        <w:tab/>
      </w:r>
      <w:r>
        <w:tab/>
        <w:t>Total present value</w:t>
      </w:r>
      <w:r>
        <w:tab/>
      </w:r>
      <w:r>
        <w:tab/>
      </w:r>
      <w:r>
        <w:rPr>
          <w:u w:val="double"/>
        </w:rPr>
        <w:t>$25,000</w:t>
      </w:r>
    </w:p>
    <w:p w14:paraId="6ACA8DEA" w14:textId="77777777" w:rsidR="00A365F1" w:rsidRDefault="00A365F1" w:rsidP="00A365F1">
      <w:pPr>
        <w:pStyle w:val="EXnumlistSub"/>
        <w:tabs>
          <w:tab w:val="left" w:pos="4320"/>
          <w:tab w:val="left" w:pos="4770"/>
          <w:tab w:val="right" w:pos="5760"/>
          <w:tab w:val="left" w:pos="6120"/>
        </w:tabs>
      </w:pPr>
    </w:p>
    <w:p w14:paraId="77B32857" w14:textId="77777777" w:rsidR="00A365F1" w:rsidRDefault="00A365F1" w:rsidP="00A365F1">
      <w:pPr>
        <w:pStyle w:val="EXnumlistSub"/>
        <w:tabs>
          <w:tab w:val="left" w:pos="4320"/>
          <w:tab w:val="left" w:pos="4770"/>
          <w:tab w:val="right" w:pos="5760"/>
          <w:tab w:val="left" w:pos="6120"/>
        </w:tabs>
      </w:pPr>
      <w:r>
        <w:t>2.</w:t>
      </w:r>
      <w:r>
        <w:tab/>
        <w:t>a.</w:t>
      </w:r>
      <w:r>
        <w:tab/>
        <w:t xml:space="preserve">$20,000 </w:t>
      </w:r>
      <w:r>
        <w:sym w:font="Symbol" w:char="F0B4"/>
      </w:r>
      <w:r>
        <w:t xml:space="preserve"> 1.6105 (Table III) = $32,210</w:t>
      </w:r>
      <w:r>
        <w:tab/>
        <w:t xml:space="preserve"> (5 periods, 10%)</w:t>
      </w:r>
    </w:p>
    <w:p w14:paraId="2F1F85D2" w14:textId="77777777" w:rsidR="00A365F1" w:rsidRDefault="00A365F1" w:rsidP="00A365F1">
      <w:pPr>
        <w:pStyle w:val="9pt"/>
      </w:pPr>
    </w:p>
    <w:p w14:paraId="675D98A3" w14:textId="1792F54A" w:rsidR="00A365F1" w:rsidRDefault="00A365F1" w:rsidP="00A365F1">
      <w:pPr>
        <w:pStyle w:val="EXnumlistSub"/>
        <w:tabs>
          <w:tab w:val="left" w:pos="4320"/>
          <w:tab w:val="left" w:pos="4770"/>
          <w:tab w:val="right" w:pos="5760"/>
          <w:tab w:val="left" w:pos="6120"/>
        </w:tabs>
      </w:pPr>
      <w:r>
        <w:tab/>
        <w:t>b.</w:t>
      </w:r>
      <w:r>
        <w:tab/>
        <w:t>$</w:t>
      </w:r>
      <w:r w:rsidR="004A6580">
        <w:rPr>
          <w:rFonts w:hint="eastAsia"/>
          <w:lang w:eastAsia="zh-TW"/>
        </w:rPr>
        <w:t>8,000</w:t>
      </w:r>
      <w:r>
        <w:t xml:space="preserve"> </w:t>
      </w:r>
      <w:r>
        <w:sym w:font="Symbol" w:char="F0B4"/>
      </w:r>
      <w:r>
        <w:t xml:space="preserve"> 3.2810 (Table III) = $</w:t>
      </w:r>
      <w:r w:rsidR="004A6580">
        <w:rPr>
          <w:rFonts w:hint="eastAsia"/>
          <w:lang w:eastAsia="zh-TW"/>
        </w:rPr>
        <w:t>26,248</w:t>
      </w:r>
      <w:r>
        <w:t xml:space="preserve"> </w:t>
      </w:r>
      <w:r>
        <w:tab/>
        <w:t>(60 periods, 2%)</w:t>
      </w:r>
    </w:p>
    <w:p w14:paraId="0CB58CC5" w14:textId="77777777" w:rsidR="00A365F1" w:rsidRDefault="00A365F1" w:rsidP="004F73F2">
      <w:pPr>
        <w:pStyle w:val="Heading3"/>
      </w:pPr>
      <w:r>
        <w:br w:type="page"/>
      </w:r>
      <w:r>
        <w:lastRenderedPageBreak/>
        <w:t>P 10–</w:t>
      </w:r>
      <w:r w:rsidR="00F9696D">
        <w:t>3</w:t>
      </w:r>
      <w:r>
        <w:t xml:space="preserve"> (LO1)</w:t>
      </w:r>
      <w:r>
        <w:tab/>
        <w:t>Computing the Amount of Periodic Payments</w:t>
      </w:r>
    </w:p>
    <w:p w14:paraId="2BE61618" w14:textId="77777777" w:rsidR="00A365F1" w:rsidRDefault="00A365F1" w:rsidP="00A365F1">
      <w:pPr>
        <w:pStyle w:val="EXnumlist"/>
        <w:tabs>
          <w:tab w:val="left" w:pos="1800"/>
          <w:tab w:val="left" w:pos="2160"/>
        </w:tabs>
      </w:pPr>
      <w:r>
        <w:t>1.</w:t>
      </w:r>
      <w:r>
        <w:tab/>
        <w:t>PV</w:t>
      </w:r>
      <w:r>
        <w:rPr>
          <w:vertAlign w:val="subscript"/>
        </w:rPr>
        <w:t>ANN</w:t>
      </w:r>
      <w:r>
        <w:rPr>
          <w:vertAlign w:val="subscript"/>
        </w:rPr>
        <w:tab/>
      </w:r>
      <w:r>
        <w:t>=</w:t>
      </w:r>
      <w:r>
        <w:tab/>
        <w:t>Payment [PV</w:t>
      </w:r>
      <w:r>
        <w:rPr>
          <w:vertAlign w:val="subscript"/>
        </w:rPr>
        <w:t>ANN</w:t>
      </w:r>
      <w:r>
        <w:t xml:space="preserve"> Factor (Table II): n = ?, i = ?]</w:t>
      </w:r>
    </w:p>
    <w:p w14:paraId="34EA56DC" w14:textId="77777777" w:rsidR="00A365F1" w:rsidRDefault="00A365F1" w:rsidP="00A365F1">
      <w:pPr>
        <w:pStyle w:val="EXnumlist"/>
        <w:tabs>
          <w:tab w:val="left" w:pos="1800"/>
          <w:tab w:val="left" w:pos="2160"/>
        </w:tabs>
      </w:pPr>
      <w:r>
        <w:tab/>
        <w:t>$20,000</w:t>
      </w:r>
      <w:r>
        <w:tab/>
        <w:t>=</w:t>
      </w:r>
      <w:r>
        <w:tab/>
        <w:t>Payment [PV</w:t>
      </w:r>
      <w:r>
        <w:rPr>
          <w:vertAlign w:val="subscript"/>
        </w:rPr>
        <w:t>ANN</w:t>
      </w:r>
      <w:r>
        <w:t xml:space="preserve"> Factor (Table II): n = 30, i = 1%]</w:t>
      </w:r>
    </w:p>
    <w:p w14:paraId="1D12FBFB" w14:textId="77777777" w:rsidR="00A365F1" w:rsidRDefault="00A365F1" w:rsidP="00A365F1">
      <w:pPr>
        <w:pStyle w:val="EXnumlist"/>
        <w:tabs>
          <w:tab w:val="left" w:pos="1800"/>
          <w:tab w:val="left" w:pos="2160"/>
        </w:tabs>
      </w:pPr>
      <w:r>
        <w:tab/>
        <w:t>$20,000</w:t>
      </w:r>
      <w:r>
        <w:tab/>
        <w:t>=</w:t>
      </w:r>
      <w:r>
        <w:tab/>
        <w:t>Payment [25.8077]</w:t>
      </w:r>
    </w:p>
    <w:p w14:paraId="7C599FA6" w14:textId="77777777" w:rsidR="00A365F1" w:rsidRDefault="00A365F1" w:rsidP="00A365F1">
      <w:pPr>
        <w:pStyle w:val="EXnumlist"/>
        <w:tabs>
          <w:tab w:val="left" w:pos="1800"/>
          <w:tab w:val="left" w:pos="2160"/>
        </w:tabs>
      </w:pPr>
      <w:r>
        <w:tab/>
        <w:t>Payment</w:t>
      </w:r>
      <w:r>
        <w:tab/>
        <w:t>=</w:t>
      </w:r>
      <w:r>
        <w:tab/>
        <w:t>$20,000/25.8077</w:t>
      </w:r>
    </w:p>
    <w:p w14:paraId="154EB0D9" w14:textId="77777777" w:rsidR="00A365F1" w:rsidRDefault="00A365F1" w:rsidP="00A365F1">
      <w:pPr>
        <w:pStyle w:val="EXnumlist"/>
        <w:tabs>
          <w:tab w:val="left" w:pos="1800"/>
          <w:tab w:val="left" w:pos="2160"/>
        </w:tabs>
      </w:pPr>
      <w:r>
        <w:tab/>
        <w:t>Payment</w:t>
      </w:r>
      <w:r>
        <w:tab/>
        <w:t>=</w:t>
      </w:r>
      <w:r>
        <w:tab/>
        <w:t>$774.96</w:t>
      </w:r>
    </w:p>
    <w:p w14:paraId="06E32CF5" w14:textId="77777777" w:rsidR="00A365F1" w:rsidRDefault="00A365F1" w:rsidP="00A365F1">
      <w:pPr>
        <w:pStyle w:val="EXnumlist"/>
        <w:tabs>
          <w:tab w:val="left" w:pos="1800"/>
          <w:tab w:val="left" w:pos="2160"/>
        </w:tabs>
      </w:pPr>
    </w:p>
    <w:p w14:paraId="5440685A" w14:textId="77777777" w:rsidR="00A365F1" w:rsidRDefault="00A365F1" w:rsidP="00A365F1">
      <w:pPr>
        <w:pStyle w:val="EXnumlist"/>
        <w:tabs>
          <w:tab w:val="left" w:pos="1800"/>
          <w:tab w:val="left" w:pos="2160"/>
        </w:tabs>
      </w:pPr>
      <w:r>
        <w:t>2.</w:t>
      </w:r>
      <w:r>
        <w:tab/>
        <w:t>PV</w:t>
      </w:r>
      <w:r>
        <w:rPr>
          <w:vertAlign w:val="subscript"/>
        </w:rPr>
        <w:t>ANN</w:t>
      </w:r>
      <w:r>
        <w:rPr>
          <w:vertAlign w:val="subscript"/>
        </w:rPr>
        <w:tab/>
      </w:r>
      <w:r>
        <w:t>=</w:t>
      </w:r>
      <w:r>
        <w:tab/>
        <w:t>Payment [PV</w:t>
      </w:r>
      <w:r>
        <w:rPr>
          <w:vertAlign w:val="subscript"/>
        </w:rPr>
        <w:t>ANN</w:t>
      </w:r>
      <w:r>
        <w:t xml:space="preserve"> Factor (Table II): n = ?, i = ?]</w:t>
      </w:r>
    </w:p>
    <w:p w14:paraId="45F02B1F" w14:textId="77777777" w:rsidR="00A365F1" w:rsidRDefault="00A365F1" w:rsidP="00A365F1">
      <w:pPr>
        <w:pStyle w:val="EXnumlist"/>
        <w:tabs>
          <w:tab w:val="left" w:pos="1800"/>
          <w:tab w:val="left" w:pos="2160"/>
        </w:tabs>
      </w:pPr>
      <w:r>
        <w:tab/>
        <w:t>$20,000</w:t>
      </w:r>
      <w:r>
        <w:tab/>
        <w:t>=</w:t>
      </w:r>
      <w:r>
        <w:tab/>
        <w:t>Payment [PV</w:t>
      </w:r>
      <w:r>
        <w:rPr>
          <w:vertAlign w:val="subscript"/>
        </w:rPr>
        <w:t>ANN</w:t>
      </w:r>
      <w:r>
        <w:t xml:space="preserve"> Factor (Table II): n = 60, i = 1%]</w:t>
      </w:r>
    </w:p>
    <w:p w14:paraId="29B329B7" w14:textId="77777777" w:rsidR="00A365F1" w:rsidRDefault="00A365F1" w:rsidP="00A365F1">
      <w:pPr>
        <w:pStyle w:val="EXnumlist"/>
        <w:tabs>
          <w:tab w:val="left" w:pos="1800"/>
          <w:tab w:val="left" w:pos="2160"/>
        </w:tabs>
      </w:pPr>
      <w:r>
        <w:tab/>
        <w:t>$20,000</w:t>
      </w:r>
      <w:r>
        <w:tab/>
        <w:t>=</w:t>
      </w:r>
      <w:r>
        <w:tab/>
        <w:t>Payment [44.9550]</w:t>
      </w:r>
    </w:p>
    <w:p w14:paraId="59542912" w14:textId="77777777" w:rsidR="00A365F1" w:rsidRDefault="00A365F1" w:rsidP="00A365F1">
      <w:pPr>
        <w:pStyle w:val="EXnumlist"/>
        <w:tabs>
          <w:tab w:val="left" w:pos="1800"/>
          <w:tab w:val="left" w:pos="2160"/>
        </w:tabs>
      </w:pPr>
      <w:r>
        <w:tab/>
        <w:t>Payment</w:t>
      </w:r>
      <w:r>
        <w:tab/>
        <w:t>=</w:t>
      </w:r>
      <w:r>
        <w:tab/>
        <w:t>$20,000/44.9550</w:t>
      </w:r>
    </w:p>
    <w:p w14:paraId="0CB87E58" w14:textId="77777777" w:rsidR="00A365F1" w:rsidRDefault="00A365F1" w:rsidP="00A365F1">
      <w:pPr>
        <w:pStyle w:val="EXnumlist"/>
        <w:tabs>
          <w:tab w:val="left" w:pos="1800"/>
          <w:tab w:val="left" w:pos="2160"/>
        </w:tabs>
      </w:pPr>
      <w:r>
        <w:tab/>
        <w:t>Payment</w:t>
      </w:r>
      <w:r>
        <w:tab/>
        <w:t>=</w:t>
      </w:r>
      <w:r>
        <w:tab/>
        <w:t>$444.89</w:t>
      </w:r>
    </w:p>
    <w:p w14:paraId="1CD3B18A" w14:textId="77777777" w:rsidR="00A365F1" w:rsidRDefault="00A365F1" w:rsidP="00A365F1">
      <w:pPr>
        <w:pStyle w:val="EXnumlist"/>
        <w:tabs>
          <w:tab w:val="left" w:pos="1800"/>
          <w:tab w:val="left" w:pos="2160"/>
        </w:tabs>
      </w:pPr>
    </w:p>
    <w:p w14:paraId="004EBE1F" w14:textId="77777777" w:rsidR="00A365F1" w:rsidRDefault="00A365F1" w:rsidP="00A365F1">
      <w:pPr>
        <w:pStyle w:val="EXnumlist"/>
        <w:tabs>
          <w:tab w:val="left" w:pos="1800"/>
          <w:tab w:val="left" w:pos="2160"/>
        </w:tabs>
      </w:pPr>
      <w:r>
        <w:t>3.</w:t>
      </w:r>
      <w:r>
        <w:tab/>
        <w:t>PV</w:t>
      </w:r>
      <w:r>
        <w:rPr>
          <w:vertAlign w:val="subscript"/>
        </w:rPr>
        <w:t>ANN</w:t>
      </w:r>
      <w:r>
        <w:rPr>
          <w:vertAlign w:val="subscript"/>
        </w:rPr>
        <w:tab/>
      </w:r>
      <w:r>
        <w:t>=</w:t>
      </w:r>
      <w:r>
        <w:tab/>
        <w:t>Payment [PV</w:t>
      </w:r>
      <w:r>
        <w:rPr>
          <w:vertAlign w:val="subscript"/>
        </w:rPr>
        <w:t>ANN</w:t>
      </w:r>
      <w:r>
        <w:t xml:space="preserve"> Factor (Table II): n = ?, i = ?]</w:t>
      </w:r>
    </w:p>
    <w:p w14:paraId="67E06D92" w14:textId="77777777" w:rsidR="00A365F1" w:rsidRDefault="00A365F1" w:rsidP="00A365F1">
      <w:pPr>
        <w:pStyle w:val="EXnumlist"/>
        <w:tabs>
          <w:tab w:val="left" w:pos="1800"/>
          <w:tab w:val="left" w:pos="2160"/>
        </w:tabs>
      </w:pPr>
      <w:r>
        <w:tab/>
        <w:t>PV</w:t>
      </w:r>
      <w:r>
        <w:rPr>
          <w:vertAlign w:val="subscript"/>
        </w:rPr>
        <w:t>ANN</w:t>
      </w:r>
      <w:r>
        <w:tab/>
        <w:t>=</w:t>
      </w:r>
      <w:r>
        <w:tab/>
        <w:t>$444.89 [PV</w:t>
      </w:r>
      <w:r>
        <w:rPr>
          <w:vertAlign w:val="subscript"/>
        </w:rPr>
        <w:t>ANN</w:t>
      </w:r>
      <w:r>
        <w:t xml:space="preserve"> Factor (Table II): n = 30, i = 1%]</w:t>
      </w:r>
    </w:p>
    <w:p w14:paraId="27D870BB" w14:textId="77777777" w:rsidR="00A365F1" w:rsidRDefault="00A365F1" w:rsidP="00A365F1">
      <w:pPr>
        <w:pStyle w:val="EXnumlist"/>
        <w:tabs>
          <w:tab w:val="left" w:pos="1800"/>
          <w:tab w:val="left" w:pos="2160"/>
        </w:tabs>
      </w:pPr>
      <w:r>
        <w:tab/>
        <w:t>PV</w:t>
      </w:r>
      <w:r>
        <w:rPr>
          <w:vertAlign w:val="subscript"/>
        </w:rPr>
        <w:t>ANN</w:t>
      </w:r>
      <w:r>
        <w:tab/>
        <w:t>=</w:t>
      </w:r>
      <w:r>
        <w:tab/>
        <w:t>$444.89 [25.8077]</w:t>
      </w:r>
    </w:p>
    <w:p w14:paraId="35696D02" w14:textId="77777777" w:rsidR="00A365F1" w:rsidRDefault="00A365F1" w:rsidP="00A365F1">
      <w:pPr>
        <w:pStyle w:val="EXnumlist"/>
        <w:tabs>
          <w:tab w:val="left" w:pos="1800"/>
          <w:tab w:val="left" w:pos="2160"/>
        </w:tabs>
      </w:pPr>
      <w:r>
        <w:tab/>
        <w:t>PV</w:t>
      </w:r>
      <w:r>
        <w:rPr>
          <w:vertAlign w:val="subscript"/>
        </w:rPr>
        <w:t>ANN</w:t>
      </w:r>
      <w:r>
        <w:tab/>
        <w:t>=</w:t>
      </w:r>
      <w:r>
        <w:tab/>
        <w:t xml:space="preserve">$444.89 </w:t>
      </w:r>
      <w:r>
        <w:sym w:font="Symbol" w:char="F0B4"/>
      </w:r>
      <w:r>
        <w:t xml:space="preserve"> 25.8077</w:t>
      </w:r>
    </w:p>
    <w:p w14:paraId="2887AC9C" w14:textId="77777777" w:rsidR="00A365F1" w:rsidRDefault="00A365F1" w:rsidP="00A365F1">
      <w:pPr>
        <w:pStyle w:val="EXnumlist"/>
        <w:tabs>
          <w:tab w:val="left" w:pos="1800"/>
          <w:tab w:val="left" w:pos="2160"/>
        </w:tabs>
      </w:pPr>
      <w:r>
        <w:tab/>
        <w:t>PV</w:t>
      </w:r>
      <w:r>
        <w:rPr>
          <w:vertAlign w:val="subscript"/>
        </w:rPr>
        <w:t>ANN</w:t>
      </w:r>
      <w:r>
        <w:tab/>
        <w:t>=</w:t>
      </w:r>
      <w:r>
        <w:tab/>
        <w:t>$11,481.59</w:t>
      </w:r>
    </w:p>
    <w:p w14:paraId="77F5B010" w14:textId="77777777" w:rsidR="00A365F1" w:rsidRDefault="00A365F1" w:rsidP="00A365F1">
      <w:pPr>
        <w:pStyle w:val="EXnumlist"/>
        <w:tabs>
          <w:tab w:val="left" w:pos="1800"/>
          <w:tab w:val="left" w:pos="2160"/>
        </w:tabs>
      </w:pPr>
    </w:p>
    <w:p w14:paraId="27705C63" w14:textId="77777777" w:rsidR="00A365F1" w:rsidRDefault="00A365F1" w:rsidP="00A365F1">
      <w:pPr>
        <w:pStyle w:val="EX"/>
      </w:pPr>
      <w:r>
        <w:t>After making the 30th payment, the balance on the loan is $11,481.59. Note that even though half the payments have been made, more than half the loan balance remains. This is because the initial payments include lots of interest and not as much principal. As the balance of the loan amount is reduced, each succeeding payment includes less interest and more principal.</w:t>
      </w:r>
    </w:p>
    <w:p w14:paraId="1C94FE22" w14:textId="77777777" w:rsidR="00A365F1" w:rsidRDefault="00A365F1" w:rsidP="00A365F1">
      <w:pPr>
        <w:pStyle w:val="Heading3"/>
      </w:pPr>
      <w:r>
        <w:t>P 10–</w:t>
      </w:r>
      <w:r w:rsidR="00362836">
        <w:rPr>
          <w:rFonts w:hint="eastAsia"/>
          <w:lang w:eastAsia="zh-TW"/>
        </w:rPr>
        <w:t>4</w:t>
      </w:r>
      <w:r>
        <w:t xml:space="preserve"> (LO2)</w:t>
      </w:r>
      <w:r>
        <w:tab/>
        <w:t>Accounting for Notes Payable</w:t>
      </w:r>
    </w:p>
    <w:p w14:paraId="1AE632B9" w14:textId="74350F03" w:rsidR="00A365F1" w:rsidRDefault="004A6580" w:rsidP="00A365F1">
      <w:pPr>
        <w:pStyle w:val="jewdate"/>
        <w:rPr>
          <w:lang w:eastAsia="zh-TW"/>
        </w:rPr>
      </w:pPr>
      <w:r>
        <w:rPr>
          <w:rFonts w:hint="eastAsia"/>
          <w:lang w:eastAsia="zh-TW"/>
        </w:rPr>
        <w:t>201</w:t>
      </w:r>
      <w:r w:rsidR="00B17D5A">
        <w:rPr>
          <w:rFonts w:hint="eastAsia"/>
          <w:lang w:eastAsia="zh-TW"/>
        </w:rPr>
        <w:t>7</w:t>
      </w:r>
    </w:p>
    <w:p w14:paraId="0C34AAEB" w14:textId="77777777" w:rsidR="00A365F1" w:rsidRDefault="00A365F1" w:rsidP="009840F4">
      <w:pPr>
        <w:pStyle w:val="jewdate"/>
        <w:tabs>
          <w:tab w:val="clear" w:pos="360"/>
          <w:tab w:val="clear" w:pos="720"/>
          <w:tab w:val="clear" w:pos="1800"/>
          <w:tab w:val="clear" w:pos="6480"/>
          <w:tab w:val="clear" w:pos="7920"/>
          <w:tab w:val="right" w:leader="dot" w:pos="7200"/>
          <w:tab w:val="right" w:pos="8280"/>
        </w:tabs>
      </w:pPr>
      <w:r>
        <w:t>Jan.</w:t>
      </w:r>
      <w:r>
        <w:tab/>
        <w:t>1</w:t>
      </w:r>
      <w:r>
        <w:tab/>
        <w:t>Cash</w:t>
      </w:r>
      <w:r>
        <w:tab/>
      </w:r>
      <w:r>
        <w:tab/>
        <w:t>8,000</w:t>
      </w:r>
    </w:p>
    <w:p w14:paraId="5B8DA654" w14:textId="77777777" w:rsidR="00A365F1" w:rsidRDefault="00A365F1" w:rsidP="009840F4">
      <w:pPr>
        <w:pStyle w:val="jewdate"/>
        <w:tabs>
          <w:tab w:val="clear" w:pos="360"/>
          <w:tab w:val="clear" w:pos="720"/>
          <w:tab w:val="clear" w:pos="6480"/>
          <w:tab w:val="clear" w:pos="7920"/>
          <w:tab w:val="right" w:leader="dot" w:pos="7200"/>
          <w:tab w:val="right" w:pos="8280"/>
        </w:tabs>
      </w:pPr>
      <w:r>
        <w:tab/>
      </w:r>
      <w:r>
        <w:tab/>
      </w:r>
      <w:r>
        <w:tab/>
        <w:t>Note Payable</w:t>
      </w:r>
      <w:r>
        <w:tab/>
      </w:r>
      <w:r>
        <w:tab/>
      </w:r>
      <w:r>
        <w:tab/>
        <w:t>8,000</w:t>
      </w:r>
    </w:p>
    <w:p w14:paraId="6432BDC1"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Borrowed $8,000 from Peterson Bank, issuing</w:t>
      </w:r>
    </w:p>
    <w:p w14:paraId="09A67BC5"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a 2-year, 10% note.</w:t>
      </w:r>
    </w:p>
    <w:p w14:paraId="52E6E232" w14:textId="77777777" w:rsidR="00A365F1" w:rsidRDefault="00A365F1" w:rsidP="00A365F1">
      <w:pPr>
        <w:pStyle w:val="6pt"/>
        <w:tabs>
          <w:tab w:val="right" w:leader="dot" w:pos="7200"/>
          <w:tab w:val="right" w:pos="8280"/>
        </w:tabs>
      </w:pPr>
    </w:p>
    <w:p w14:paraId="7E8089C0" w14:textId="77777777" w:rsidR="00A365F1" w:rsidRDefault="00A365F1" w:rsidP="009840F4">
      <w:pPr>
        <w:pStyle w:val="jewdate"/>
        <w:tabs>
          <w:tab w:val="clear" w:pos="360"/>
          <w:tab w:val="clear" w:pos="720"/>
          <w:tab w:val="clear" w:pos="1800"/>
          <w:tab w:val="clear" w:pos="6480"/>
          <w:tab w:val="clear" w:pos="7920"/>
          <w:tab w:val="right" w:leader="dot" w:pos="7200"/>
          <w:tab w:val="right" w:pos="8280"/>
        </w:tabs>
      </w:pPr>
      <w:r>
        <w:tab/>
        <w:t>1</w:t>
      </w:r>
      <w:r>
        <w:tab/>
        <w:t>Cash</w:t>
      </w:r>
      <w:r>
        <w:tab/>
      </w:r>
      <w:r>
        <w:tab/>
        <w:t>4,500</w:t>
      </w:r>
    </w:p>
    <w:p w14:paraId="2431990A" w14:textId="77777777" w:rsidR="00A365F1" w:rsidRDefault="00A365F1" w:rsidP="009840F4">
      <w:pPr>
        <w:pStyle w:val="jewdate"/>
        <w:tabs>
          <w:tab w:val="clear" w:pos="360"/>
          <w:tab w:val="clear" w:pos="720"/>
          <w:tab w:val="clear" w:pos="6480"/>
          <w:tab w:val="clear" w:pos="7920"/>
          <w:tab w:val="right" w:leader="dot" w:pos="7200"/>
          <w:tab w:val="right" w:pos="8280"/>
        </w:tabs>
      </w:pPr>
      <w:r>
        <w:tab/>
      </w:r>
      <w:r>
        <w:tab/>
      </w:r>
      <w:r>
        <w:tab/>
        <w:t>Note Payable</w:t>
      </w:r>
      <w:r>
        <w:tab/>
      </w:r>
      <w:r>
        <w:tab/>
      </w:r>
      <w:r>
        <w:tab/>
        <w:t>4,500</w:t>
      </w:r>
    </w:p>
    <w:p w14:paraId="1DC8EC14"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Borrowed $4,500 from Laurence National Bank, </w:t>
      </w:r>
    </w:p>
    <w:p w14:paraId="40156DC5"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issuing a 3-year, 11% note.</w:t>
      </w:r>
    </w:p>
    <w:p w14:paraId="1120E261" w14:textId="77777777" w:rsidR="00A365F1" w:rsidRDefault="00A365F1" w:rsidP="00A365F1">
      <w:pPr>
        <w:pStyle w:val="9pt"/>
        <w:tabs>
          <w:tab w:val="right" w:leader="dot" w:pos="7200"/>
          <w:tab w:val="right" w:pos="8280"/>
        </w:tabs>
      </w:pPr>
    </w:p>
    <w:p w14:paraId="3599657A" w14:textId="77777777" w:rsidR="00A365F1" w:rsidRDefault="00A365F1" w:rsidP="009840F4">
      <w:pPr>
        <w:pStyle w:val="jewdate"/>
        <w:tabs>
          <w:tab w:val="clear" w:pos="360"/>
          <w:tab w:val="clear" w:pos="720"/>
          <w:tab w:val="clear" w:pos="6480"/>
          <w:tab w:val="clear" w:pos="7920"/>
          <w:tab w:val="right" w:leader="dot" w:pos="7200"/>
          <w:tab w:val="right" w:pos="8280"/>
        </w:tabs>
      </w:pPr>
      <w:r>
        <w:t>Dec.</w:t>
      </w:r>
      <w:r>
        <w:tab/>
        <w:t>31</w:t>
      </w:r>
      <w:r>
        <w:tab/>
        <w:t>Interest Expense</w:t>
      </w:r>
      <w:r>
        <w:tab/>
      </w:r>
      <w:r>
        <w:tab/>
        <w:t>1,295</w:t>
      </w:r>
    </w:p>
    <w:p w14:paraId="58D6C2AD" w14:textId="77777777" w:rsidR="00A365F1" w:rsidRDefault="00A365F1" w:rsidP="009840F4">
      <w:pPr>
        <w:pStyle w:val="jewdate"/>
        <w:tabs>
          <w:tab w:val="clear" w:pos="360"/>
          <w:tab w:val="clear" w:pos="720"/>
          <w:tab w:val="clear" w:pos="6480"/>
          <w:tab w:val="clear" w:pos="7920"/>
          <w:tab w:val="right" w:leader="dot" w:pos="7200"/>
          <w:tab w:val="right" w:pos="8280"/>
        </w:tabs>
      </w:pPr>
      <w:r>
        <w:tab/>
      </w:r>
      <w:r>
        <w:tab/>
      </w:r>
      <w:r>
        <w:tab/>
        <w:t>Interest Payable</w:t>
      </w:r>
      <w:r>
        <w:tab/>
      </w:r>
      <w:r>
        <w:tab/>
      </w:r>
      <w:r>
        <w:tab/>
        <w:t>1,295</w:t>
      </w:r>
    </w:p>
    <w:p w14:paraId="41F73A05"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gnize interest expense on 2-year note of</w:t>
      </w:r>
    </w:p>
    <w:p w14:paraId="44799D1F"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800 ($8,000 </w:t>
      </w:r>
      <w:r>
        <w:rPr>
          <w:i/>
        </w:rPr>
        <w:sym w:font="Symbol" w:char="F0B4"/>
      </w:r>
      <w:r>
        <w:rPr>
          <w:i/>
        </w:rPr>
        <w:t xml:space="preserve"> 0.10) and on 3-year note of $495 </w:t>
      </w:r>
    </w:p>
    <w:p w14:paraId="088D76CC" w14:textId="77777777" w:rsidR="00A365F1" w:rsidRDefault="00A365F1" w:rsidP="009840F4">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4,500 </w:t>
      </w:r>
      <w:r>
        <w:rPr>
          <w:i/>
        </w:rPr>
        <w:sym w:font="Symbol" w:char="F0B4"/>
      </w:r>
      <w:r>
        <w:rPr>
          <w:i/>
        </w:rPr>
        <w:t xml:space="preserve"> 0.11).</w:t>
      </w:r>
    </w:p>
    <w:p w14:paraId="36131CFE" w14:textId="77777777" w:rsidR="00A365F1" w:rsidRDefault="00A365F1" w:rsidP="00A365F1">
      <w:pPr>
        <w:pStyle w:val="Heading3toppage"/>
      </w:pPr>
      <w:r>
        <w:br w:type="page"/>
      </w:r>
      <w:r>
        <w:lastRenderedPageBreak/>
        <w:t>P 10–</w:t>
      </w:r>
      <w:r w:rsidR="00362836">
        <w:rPr>
          <w:rFonts w:hint="eastAsia"/>
          <w:lang w:eastAsia="zh-TW"/>
        </w:rPr>
        <w:t>4</w:t>
      </w:r>
      <w:r>
        <w:t xml:space="preserve"> (LO2)</w:t>
      </w:r>
      <w:r>
        <w:tab/>
        <w:t>(</w:t>
      </w:r>
      <w:r w:rsidR="00641A9A">
        <w:t>Continued</w:t>
      </w:r>
      <w:r>
        <w:t>)</w:t>
      </w:r>
    </w:p>
    <w:p w14:paraId="164C0E8C" w14:textId="410DE8CA" w:rsidR="00A365F1" w:rsidRDefault="004A6580" w:rsidP="00A365F1">
      <w:pPr>
        <w:pStyle w:val="jewdate"/>
        <w:tabs>
          <w:tab w:val="clear" w:pos="6480"/>
          <w:tab w:val="clear" w:pos="7920"/>
          <w:tab w:val="right" w:leader="dot" w:pos="7200"/>
          <w:tab w:val="right" w:pos="8280"/>
        </w:tabs>
        <w:rPr>
          <w:lang w:eastAsia="zh-TW"/>
        </w:rPr>
      </w:pPr>
      <w:r>
        <w:rPr>
          <w:rFonts w:hint="eastAsia"/>
          <w:lang w:eastAsia="zh-TW"/>
        </w:rPr>
        <w:t>201</w:t>
      </w:r>
      <w:r w:rsidR="00B17D5A">
        <w:rPr>
          <w:rFonts w:hint="eastAsia"/>
          <w:lang w:eastAsia="zh-TW"/>
        </w:rPr>
        <w:t>8</w:t>
      </w:r>
    </w:p>
    <w:p w14:paraId="7ED6D544" w14:textId="77777777" w:rsidR="00A365F1" w:rsidRDefault="00A365F1" w:rsidP="00214511">
      <w:pPr>
        <w:pStyle w:val="jewdate"/>
        <w:tabs>
          <w:tab w:val="clear" w:pos="360"/>
          <w:tab w:val="clear" w:pos="720"/>
          <w:tab w:val="clear" w:pos="6480"/>
          <w:tab w:val="clear" w:pos="7920"/>
          <w:tab w:val="right" w:leader="dot" w:pos="7200"/>
          <w:tab w:val="right" w:pos="8280"/>
        </w:tabs>
      </w:pPr>
      <w:r>
        <w:t>Jan.</w:t>
      </w:r>
      <w:r>
        <w:tab/>
        <w:t>1</w:t>
      </w:r>
      <w:r>
        <w:tab/>
        <w:t>Interest Payable</w:t>
      </w:r>
      <w:r>
        <w:tab/>
      </w:r>
      <w:r>
        <w:tab/>
        <w:t>1,295</w:t>
      </w:r>
    </w:p>
    <w:p w14:paraId="12C08BB1"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Cash</w:t>
      </w:r>
      <w:r>
        <w:tab/>
      </w:r>
      <w:r>
        <w:tab/>
      </w:r>
      <w:r>
        <w:tab/>
        <w:t>1,295</w:t>
      </w:r>
    </w:p>
    <w:p w14:paraId="7FBBADAF"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rd payment of interest on notes payable.</w:t>
      </w:r>
    </w:p>
    <w:p w14:paraId="5E030F1B" w14:textId="77777777" w:rsidR="00A365F1" w:rsidRDefault="00A365F1" w:rsidP="00A365F1">
      <w:pPr>
        <w:pStyle w:val="9pt"/>
      </w:pPr>
    </w:p>
    <w:p w14:paraId="36675474" w14:textId="77777777" w:rsidR="00A365F1" w:rsidRDefault="00A365F1" w:rsidP="00214511">
      <w:pPr>
        <w:pStyle w:val="jewdate"/>
        <w:tabs>
          <w:tab w:val="clear" w:pos="360"/>
          <w:tab w:val="clear" w:pos="720"/>
          <w:tab w:val="clear" w:pos="6480"/>
          <w:tab w:val="clear" w:pos="7920"/>
          <w:tab w:val="right" w:leader="dot" w:pos="7200"/>
          <w:tab w:val="right" w:pos="8280"/>
        </w:tabs>
      </w:pPr>
      <w:r>
        <w:t>Dec.</w:t>
      </w:r>
      <w:r>
        <w:tab/>
        <w:t>31</w:t>
      </w:r>
      <w:r>
        <w:tab/>
        <w:t>Interest Expense</w:t>
      </w:r>
      <w:r>
        <w:tab/>
      </w:r>
      <w:r>
        <w:tab/>
        <w:t>1,295</w:t>
      </w:r>
    </w:p>
    <w:p w14:paraId="351FB138"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Interest Payable</w:t>
      </w:r>
      <w:r>
        <w:tab/>
      </w:r>
      <w:r>
        <w:tab/>
      </w:r>
      <w:r>
        <w:tab/>
        <w:t>1,295</w:t>
      </w:r>
    </w:p>
    <w:p w14:paraId="1BDE8B56"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gnize interest expense on 2-year note of</w:t>
      </w:r>
    </w:p>
    <w:p w14:paraId="43941B7D"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800 ($8,000 </w:t>
      </w:r>
      <w:r>
        <w:rPr>
          <w:i/>
        </w:rPr>
        <w:sym w:font="Symbol" w:char="F0B4"/>
      </w:r>
      <w:r>
        <w:rPr>
          <w:i/>
        </w:rPr>
        <w:t xml:space="preserve"> 0.10) and on 3-year note of $495</w:t>
      </w:r>
    </w:p>
    <w:p w14:paraId="23EF5B8F"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4,500 </w:t>
      </w:r>
      <w:r>
        <w:rPr>
          <w:i/>
        </w:rPr>
        <w:sym w:font="Symbol" w:char="F0B4"/>
      </w:r>
      <w:r>
        <w:rPr>
          <w:i/>
        </w:rPr>
        <w:t xml:space="preserve"> 0.11).</w:t>
      </w:r>
    </w:p>
    <w:p w14:paraId="30984BED" w14:textId="77777777" w:rsidR="00A365F1" w:rsidRDefault="00A365F1" w:rsidP="00A365F1">
      <w:pPr>
        <w:pStyle w:val="jewdate"/>
        <w:tabs>
          <w:tab w:val="clear" w:pos="6480"/>
          <w:tab w:val="clear" w:pos="7920"/>
          <w:tab w:val="right" w:leader="dot" w:pos="7200"/>
          <w:tab w:val="right" w:pos="8280"/>
        </w:tabs>
      </w:pPr>
    </w:p>
    <w:p w14:paraId="5DA587CE" w14:textId="286E8618" w:rsidR="00A365F1" w:rsidRDefault="004A6580" w:rsidP="00A365F1">
      <w:pPr>
        <w:pStyle w:val="jewdate"/>
        <w:tabs>
          <w:tab w:val="clear" w:pos="6480"/>
          <w:tab w:val="clear" w:pos="7920"/>
          <w:tab w:val="right" w:leader="dot" w:pos="7200"/>
          <w:tab w:val="right" w:pos="8280"/>
        </w:tabs>
        <w:rPr>
          <w:lang w:eastAsia="zh-TW"/>
        </w:rPr>
      </w:pPr>
      <w:r>
        <w:rPr>
          <w:rFonts w:hint="eastAsia"/>
          <w:lang w:eastAsia="zh-TW"/>
        </w:rPr>
        <w:t>201</w:t>
      </w:r>
      <w:r w:rsidR="00B17D5A">
        <w:rPr>
          <w:rFonts w:hint="eastAsia"/>
          <w:lang w:eastAsia="zh-TW"/>
        </w:rPr>
        <w:t>9</w:t>
      </w:r>
    </w:p>
    <w:p w14:paraId="3257D955" w14:textId="77777777" w:rsidR="00A365F1" w:rsidRDefault="00A365F1" w:rsidP="00214511">
      <w:pPr>
        <w:pStyle w:val="jewdate"/>
        <w:tabs>
          <w:tab w:val="clear" w:pos="360"/>
          <w:tab w:val="clear" w:pos="720"/>
          <w:tab w:val="clear" w:pos="6480"/>
          <w:tab w:val="clear" w:pos="7920"/>
          <w:tab w:val="right" w:leader="dot" w:pos="7200"/>
          <w:tab w:val="right" w:pos="8280"/>
        </w:tabs>
      </w:pPr>
      <w:r>
        <w:t>Jan.</w:t>
      </w:r>
      <w:r>
        <w:tab/>
        <w:t>1</w:t>
      </w:r>
      <w:r>
        <w:tab/>
        <w:t>Interest Payable</w:t>
      </w:r>
      <w:r>
        <w:tab/>
      </w:r>
      <w:r>
        <w:tab/>
        <w:t>1,295</w:t>
      </w:r>
    </w:p>
    <w:p w14:paraId="6F395024"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Cash</w:t>
      </w:r>
      <w:r>
        <w:tab/>
      </w:r>
      <w:r>
        <w:tab/>
      </w:r>
      <w:r>
        <w:tab/>
        <w:t>1,295</w:t>
      </w:r>
    </w:p>
    <w:p w14:paraId="04C4731D"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rd payment of interest on notes payable.</w:t>
      </w:r>
    </w:p>
    <w:p w14:paraId="7F80C0BA" w14:textId="77777777" w:rsidR="00A365F1" w:rsidRDefault="00A365F1" w:rsidP="00214511">
      <w:pPr>
        <w:pStyle w:val="6pt"/>
        <w:tabs>
          <w:tab w:val="right" w:leader="dot" w:pos="7200"/>
          <w:tab w:val="right" w:pos="8280"/>
        </w:tabs>
      </w:pPr>
    </w:p>
    <w:p w14:paraId="096E8B52" w14:textId="77777777" w:rsidR="00A365F1" w:rsidRDefault="00A365F1" w:rsidP="00214511">
      <w:pPr>
        <w:pStyle w:val="jewdate"/>
        <w:tabs>
          <w:tab w:val="clear" w:pos="360"/>
          <w:tab w:val="clear" w:pos="720"/>
          <w:tab w:val="clear" w:pos="6480"/>
          <w:tab w:val="clear" w:pos="7920"/>
          <w:tab w:val="right" w:leader="dot" w:pos="7200"/>
          <w:tab w:val="right" w:pos="8280"/>
        </w:tabs>
      </w:pPr>
      <w:r>
        <w:tab/>
        <w:t>1</w:t>
      </w:r>
      <w:r>
        <w:tab/>
        <w:t>Note Payable</w:t>
      </w:r>
      <w:r>
        <w:tab/>
      </w:r>
      <w:r>
        <w:tab/>
        <w:t>8,000</w:t>
      </w:r>
    </w:p>
    <w:p w14:paraId="70E3840E"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Cash</w:t>
      </w:r>
      <w:r>
        <w:tab/>
      </w:r>
      <w:r>
        <w:tab/>
      </w:r>
      <w:r>
        <w:tab/>
        <w:t>8,000</w:t>
      </w:r>
    </w:p>
    <w:p w14:paraId="634E00EC"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rd payment of 2-year note from Peterson</w:t>
      </w:r>
    </w:p>
    <w:p w14:paraId="4286570B"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Bank.</w:t>
      </w:r>
    </w:p>
    <w:p w14:paraId="36C61DC2" w14:textId="77777777" w:rsidR="00A365F1" w:rsidRDefault="00A365F1" w:rsidP="00214511">
      <w:pPr>
        <w:pStyle w:val="9pt"/>
        <w:tabs>
          <w:tab w:val="right" w:leader="dot" w:pos="7200"/>
          <w:tab w:val="right" w:pos="8280"/>
        </w:tabs>
      </w:pPr>
    </w:p>
    <w:p w14:paraId="6970705E" w14:textId="77777777" w:rsidR="00A365F1" w:rsidRDefault="00A365F1" w:rsidP="00214511">
      <w:pPr>
        <w:pStyle w:val="jewdate"/>
        <w:tabs>
          <w:tab w:val="clear" w:pos="360"/>
          <w:tab w:val="clear" w:pos="720"/>
          <w:tab w:val="clear" w:pos="6480"/>
          <w:tab w:val="clear" w:pos="7920"/>
          <w:tab w:val="right" w:leader="dot" w:pos="7200"/>
          <w:tab w:val="right" w:pos="8280"/>
        </w:tabs>
      </w:pPr>
      <w:r>
        <w:t>Dec.</w:t>
      </w:r>
      <w:r>
        <w:tab/>
        <w:t>31</w:t>
      </w:r>
      <w:r>
        <w:tab/>
        <w:t>Interest Expense</w:t>
      </w:r>
      <w:r>
        <w:tab/>
      </w:r>
      <w:r>
        <w:tab/>
        <w:t>495</w:t>
      </w:r>
    </w:p>
    <w:p w14:paraId="1993BEA3"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Interest Payable</w:t>
      </w:r>
      <w:r>
        <w:tab/>
      </w:r>
      <w:r>
        <w:tab/>
      </w:r>
      <w:r>
        <w:tab/>
        <w:t>495</w:t>
      </w:r>
    </w:p>
    <w:p w14:paraId="540529B0"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gnize interest expense on 3-year note of</w:t>
      </w:r>
    </w:p>
    <w:p w14:paraId="651D20CC"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 xml:space="preserve">$495 ($4,500 </w:t>
      </w:r>
      <w:r>
        <w:rPr>
          <w:i/>
        </w:rPr>
        <w:sym w:font="Symbol" w:char="F0B4"/>
      </w:r>
      <w:r>
        <w:rPr>
          <w:i/>
        </w:rPr>
        <w:t xml:space="preserve"> 0.11).</w:t>
      </w:r>
    </w:p>
    <w:p w14:paraId="2980267A" w14:textId="77777777" w:rsidR="00A365F1" w:rsidRDefault="00A365F1" w:rsidP="00A365F1">
      <w:pPr>
        <w:pStyle w:val="jewdate"/>
        <w:tabs>
          <w:tab w:val="clear" w:pos="6480"/>
          <w:tab w:val="clear" w:pos="7920"/>
          <w:tab w:val="right" w:leader="dot" w:pos="7200"/>
          <w:tab w:val="right" w:pos="8280"/>
        </w:tabs>
      </w:pPr>
    </w:p>
    <w:p w14:paraId="3450CD2B" w14:textId="5282DB34" w:rsidR="00A365F1" w:rsidRDefault="004A6580" w:rsidP="00A365F1">
      <w:pPr>
        <w:pStyle w:val="jewdate"/>
        <w:tabs>
          <w:tab w:val="clear" w:pos="6480"/>
          <w:tab w:val="clear" w:pos="7920"/>
          <w:tab w:val="right" w:leader="dot" w:pos="7200"/>
          <w:tab w:val="right" w:pos="8280"/>
        </w:tabs>
        <w:rPr>
          <w:lang w:eastAsia="zh-TW"/>
        </w:rPr>
      </w:pPr>
      <w:r>
        <w:rPr>
          <w:rFonts w:hint="eastAsia"/>
          <w:lang w:eastAsia="zh-TW"/>
        </w:rPr>
        <w:t>20</w:t>
      </w:r>
      <w:r w:rsidR="00B17D5A">
        <w:rPr>
          <w:rFonts w:hint="eastAsia"/>
          <w:lang w:eastAsia="zh-TW"/>
        </w:rPr>
        <w:t>20</w:t>
      </w:r>
    </w:p>
    <w:p w14:paraId="1ADBC2F7" w14:textId="77777777" w:rsidR="00A365F1" w:rsidRDefault="00A365F1" w:rsidP="00214511">
      <w:pPr>
        <w:pStyle w:val="jewdate"/>
        <w:tabs>
          <w:tab w:val="clear" w:pos="360"/>
          <w:tab w:val="clear" w:pos="720"/>
          <w:tab w:val="clear" w:pos="6480"/>
          <w:tab w:val="clear" w:pos="7920"/>
          <w:tab w:val="right" w:leader="dot" w:pos="7200"/>
          <w:tab w:val="right" w:pos="8280"/>
        </w:tabs>
      </w:pPr>
      <w:r>
        <w:t>Jan.</w:t>
      </w:r>
      <w:r>
        <w:tab/>
        <w:t>1</w:t>
      </w:r>
      <w:r>
        <w:tab/>
        <w:t>Interest Payable</w:t>
      </w:r>
      <w:r>
        <w:tab/>
      </w:r>
      <w:r>
        <w:tab/>
        <w:t>495</w:t>
      </w:r>
    </w:p>
    <w:p w14:paraId="7BD3371F"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Cash</w:t>
      </w:r>
      <w:r>
        <w:tab/>
      </w:r>
      <w:r>
        <w:tab/>
      </w:r>
      <w:r>
        <w:tab/>
        <w:t>495</w:t>
      </w:r>
    </w:p>
    <w:p w14:paraId="70F6A5B5"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rd payment of interest on note payable.</w:t>
      </w:r>
    </w:p>
    <w:p w14:paraId="413FFDED" w14:textId="77777777" w:rsidR="00A365F1" w:rsidRDefault="00A365F1" w:rsidP="00214511">
      <w:pPr>
        <w:pStyle w:val="6pt"/>
        <w:tabs>
          <w:tab w:val="right" w:leader="dot" w:pos="7200"/>
          <w:tab w:val="right" w:pos="8280"/>
        </w:tabs>
      </w:pPr>
    </w:p>
    <w:p w14:paraId="4EFD3999" w14:textId="77777777" w:rsidR="00A365F1" w:rsidRDefault="00A365F1" w:rsidP="00214511">
      <w:pPr>
        <w:pStyle w:val="jewdate"/>
        <w:tabs>
          <w:tab w:val="clear" w:pos="360"/>
          <w:tab w:val="clear" w:pos="720"/>
          <w:tab w:val="clear" w:pos="6480"/>
          <w:tab w:val="clear" w:pos="7920"/>
          <w:tab w:val="right" w:leader="dot" w:pos="7200"/>
          <w:tab w:val="right" w:pos="8280"/>
        </w:tabs>
      </w:pPr>
      <w:r>
        <w:tab/>
        <w:t>1</w:t>
      </w:r>
      <w:r>
        <w:tab/>
        <w:t>Note Payable</w:t>
      </w:r>
      <w:r>
        <w:tab/>
      </w:r>
      <w:r>
        <w:tab/>
        <w:t>4,500</w:t>
      </w:r>
    </w:p>
    <w:p w14:paraId="63978DE1" w14:textId="77777777" w:rsidR="00A365F1" w:rsidRDefault="00A365F1" w:rsidP="00214511">
      <w:pPr>
        <w:pStyle w:val="jewdate"/>
        <w:tabs>
          <w:tab w:val="clear" w:pos="360"/>
          <w:tab w:val="clear" w:pos="720"/>
          <w:tab w:val="clear" w:pos="6480"/>
          <w:tab w:val="clear" w:pos="7920"/>
          <w:tab w:val="right" w:leader="dot" w:pos="7200"/>
          <w:tab w:val="right" w:pos="8280"/>
        </w:tabs>
      </w:pPr>
      <w:r>
        <w:tab/>
      </w:r>
      <w:r>
        <w:tab/>
      </w:r>
      <w:r>
        <w:tab/>
        <w:t>Cash</w:t>
      </w:r>
      <w:r>
        <w:tab/>
      </w:r>
      <w:r>
        <w:tab/>
      </w:r>
      <w:r>
        <w:tab/>
        <w:t>4,500</w:t>
      </w:r>
    </w:p>
    <w:p w14:paraId="482ACEC6"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To record payment of 3-year note from Laurence</w:t>
      </w:r>
    </w:p>
    <w:p w14:paraId="2D4B5A32" w14:textId="77777777" w:rsidR="00A365F1" w:rsidRDefault="00A365F1" w:rsidP="00214511">
      <w:pPr>
        <w:pStyle w:val="jewdate"/>
        <w:tabs>
          <w:tab w:val="clear" w:pos="360"/>
          <w:tab w:val="clear" w:pos="720"/>
          <w:tab w:val="clear" w:pos="6480"/>
          <w:tab w:val="clear" w:pos="7920"/>
          <w:tab w:val="right" w:leader="dot" w:pos="7200"/>
          <w:tab w:val="right" w:pos="8280"/>
        </w:tabs>
        <w:rPr>
          <w:i/>
        </w:rPr>
      </w:pPr>
      <w:r>
        <w:rPr>
          <w:i/>
        </w:rPr>
        <w:tab/>
      </w:r>
      <w:r>
        <w:rPr>
          <w:i/>
        </w:rPr>
        <w:tab/>
      </w:r>
      <w:r>
        <w:rPr>
          <w:i/>
        </w:rPr>
        <w:tab/>
      </w:r>
      <w:r>
        <w:rPr>
          <w:i/>
        </w:rPr>
        <w:tab/>
        <w:t>National Bank.</w:t>
      </w:r>
    </w:p>
    <w:p w14:paraId="3ED008F4" w14:textId="77777777" w:rsidR="00A365F1" w:rsidRDefault="00A365F1" w:rsidP="004F73F2">
      <w:pPr>
        <w:pStyle w:val="Heading3"/>
      </w:pPr>
      <w:r>
        <w:br w:type="page"/>
      </w:r>
      <w:r>
        <w:lastRenderedPageBreak/>
        <w:t>P 10–</w:t>
      </w:r>
      <w:r w:rsidR="00362836">
        <w:rPr>
          <w:rFonts w:hint="eastAsia"/>
          <w:lang w:eastAsia="zh-TW"/>
        </w:rPr>
        <w:t>5</w:t>
      </w:r>
      <w:r>
        <w:t xml:space="preserve"> (LO2)</w:t>
      </w:r>
      <w:r>
        <w:tab/>
        <w:t>Accounting for Notes Payable</w:t>
      </w:r>
    </w:p>
    <w:p w14:paraId="4DF45BD8" w14:textId="4C7E7252" w:rsidR="00A365F1" w:rsidRDefault="00A365F1" w:rsidP="00A365F1">
      <w:pPr>
        <w:pStyle w:val="EXnumlistjewdateexplanation"/>
        <w:rPr>
          <w:lang w:eastAsia="zh-TW"/>
        </w:rPr>
      </w:pPr>
      <w:r>
        <w:t>1.</w:t>
      </w:r>
      <w:r>
        <w:tab/>
      </w:r>
      <w:r w:rsidR="004A6580">
        <w:rPr>
          <w:rFonts w:hint="eastAsia"/>
          <w:lang w:eastAsia="zh-TW"/>
        </w:rPr>
        <w:t>201</w:t>
      </w:r>
      <w:r w:rsidR="004C5255">
        <w:rPr>
          <w:rFonts w:hint="eastAsia"/>
          <w:lang w:eastAsia="zh-TW"/>
        </w:rPr>
        <w:t>7</w:t>
      </w:r>
    </w:p>
    <w:p w14:paraId="32745A31" w14:textId="77777777" w:rsidR="00A365F1" w:rsidRDefault="00A365F1" w:rsidP="00A365F1">
      <w:pPr>
        <w:pStyle w:val="EXnumlistjewdateexplanation"/>
      </w:pPr>
      <w:r>
        <w:tab/>
        <w:t>May</w:t>
      </w:r>
      <w:r>
        <w:tab/>
        <w:t>1</w:t>
      </w:r>
      <w:r>
        <w:tab/>
        <w:t>Machine</w:t>
      </w:r>
      <w:r>
        <w:tab/>
      </w:r>
      <w:r>
        <w:tab/>
        <w:t>600,000</w:t>
      </w:r>
    </w:p>
    <w:p w14:paraId="34B4D2C8" w14:textId="77777777" w:rsidR="00A365F1" w:rsidRDefault="00A365F1" w:rsidP="00A365F1">
      <w:pPr>
        <w:pStyle w:val="EXnumlistjewdateexplanation"/>
      </w:pPr>
      <w:r>
        <w:tab/>
      </w:r>
      <w:r>
        <w:tab/>
      </w:r>
      <w:r>
        <w:tab/>
      </w:r>
      <w:r>
        <w:tab/>
        <w:t>Note Payable</w:t>
      </w:r>
      <w:r>
        <w:tab/>
      </w:r>
      <w:r>
        <w:tab/>
      </w:r>
      <w:r>
        <w:tab/>
        <w:t>600,000</w:t>
      </w:r>
    </w:p>
    <w:p w14:paraId="1807195A" w14:textId="77777777" w:rsidR="00A365F1" w:rsidRDefault="00A365F1" w:rsidP="00A365F1">
      <w:pPr>
        <w:pStyle w:val="EXnumlistjewdateexplanation"/>
        <w:rPr>
          <w:i/>
        </w:rPr>
      </w:pPr>
      <w:r>
        <w:rPr>
          <w:i/>
        </w:rPr>
        <w:tab/>
      </w:r>
      <w:r>
        <w:rPr>
          <w:i/>
        </w:rPr>
        <w:tab/>
      </w:r>
      <w:r>
        <w:rPr>
          <w:i/>
        </w:rPr>
        <w:tab/>
      </w:r>
      <w:r>
        <w:rPr>
          <w:i/>
        </w:rPr>
        <w:tab/>
      </w:r>
      <w:r>
        <w:rPr>
          <w:i/>
        </w:rPr>
        <w:tab/>
        <w:t xml:space="preserve">Purchased a machine by issuing a 3-year, </w:t>
      </w:r>
    </w:p>
    <w:p w14:paraId="63644B3D" w14:textId="77777777" w:rsidR="00A365F1" w:rsidRDefault="00A365F1" w:rsidP="00A365F1">
      <w:pPr>
        <w:pStyle w:val="EXnumlistjewdateexplanation"/>
        <w:rPr>
          <w:i/>
        </w:rPr>
      </w:pPr>
      <w:r>
        <w:rPr>
          <w:i/>
        </w:rPr>
        <w:tab/>
      </w:r>
      <w:r>
        <w:rPr>
          <w:i/>
        </w:rPr>
        <w:tab/>
      </w:r>
      <w:r>
        <w:rPr>
          <w:i/>
        </w:rPr>
        <w:tab/>
      </w:r>
      <w:r>
        <w:rPr>
          <w:i/>
        </w:rPr>
        <w:tab/>
      </w:r>
      <w:r>
        <w:rPr>
          <w:i/>
        </w:rPr>
        <w:tab/>
        <w:t>7% note.</w:t>
      </w:r>
    </w:p>
    <w:p w14:paraId="19A7502F" w14:textId="77777777" w:rsidR="00A365F1" w:rsidRDefault="00A365F1" w:rsidP="00A365F1">
      <w:pPr>
        <w:pStyle w:val="6pt"/>
      </w:pPr>
    </w:p>
    <w:p w14:paraId="42BBD991" w14:textId="77777777" w:rsidR="00A365F1" w:rsidRDefault="00A365F1" w:rsidP="00A365F1">
      <w:pPr>
        <w:pStyle w:val="EXnumlistjewdateexplanation"/>
        <w:tabs>
          <w:tab w:val="clear" w:pos="2349"/>
        </w:tabs>
      </w:pPr>
      <w:r>
        <w:tab/>
        <w:t>July</w:t>
      </w:r>
      <w:r>
        <w:tab/>
        <w:t>1</w:t>
      </w:r>
      <w:r>
        <w:tab/>
        <w:t>Cash</w:t>
      </w:r>
      <w:r>
        <w:tab/>
      </w:r>
      <w:r>
        <w:tab/>
        <w:t>25,000</w:t>
      </w:r>
    </w:p>
    <w:p w14:paraId="3B9655E2" w14:textId="77777777" w:rsidR="00A365F1" w:rsidRDefault="00A365F1" w:rsidP="00A365F1">
      <w:pPr>
        <w:pStyle w:val="EXnumlistjewdateexplanation"/>
      </w:pPr>
      <w:r>
        <w:tab/>
      </w:r>
      <w:r>
        <w:tab/>
      </w:r>
      <w:r>
        <w:tab/>
      </w:r>
      <w:r>
        <w:tab/>
        <w:t>Note Payable</w:t>
      </w:r>
      <w:r>
        <w:tab/>
      </w:r>
      <w:r>
        <w:tab/>
      </w:r>
      <w:r>
        <w:tab/>
        <w:t>25,000</w:t>
      </w:r>
    </w:p>
    <w:p w14:paraId="1169A083" w14:textId="77777777" w:rsidR="00A365F1" w:rsidRDefault="00A365F1" w:rsidP="00A365F1">
      <w:pPr>
        <w:pStyle w:val="EXnumlistjewdateexplanation"/>
        <w:rPr>
          <w:i/>
        </w:rPr>
      </w:pPr>
      <w:r>
        <w:rPr>
          <w:i/>
        </w:rPr>
        <w:tab/>
      </w:r>
      <w:r>
        <w:rPr>
          <w:i/>
        </w:rPr>
        <w:tab/>
      </w:r>
      <w:r>
        <w:rPr>
          <w:i/>
        </w:rPr>
        <w:tab/>
      </w:r>
      <w:r>
        <w:rPr>
          <w:i/>
        </w:rPr>
        <w:tab/>
      </w:r>
      <w:r>
        <w:rPr>
          <w:i/>
        </w:rPr>
        <w:tab/>
        <w:t xml:space="preserve">Issued a 2-year, 6% note to South-Central </w:t>
      </w:r>
    </w:p>
    <w:p w14:paraId="1C3F7A2A" w14:textId="77777777" w:rsidR="00A365F1" w:rsidRDefault="00A365F1" w:rsidP="00A365F1">
      <w:pPr>
        <w:pStyle w:val="EXnumlistjewdateexplanation"/>
        <w:rPr>
          <w:i/>
        </w:rPr>
      </w:pPr>
      <w:r>
        <w:rPr>
          <w:i/>
        </w:rPr>
        <w:tab/>
      </w:r>
      <w:r>
        <w:rPr>
          <w:i/>
        </w:rPr>
        <w:tab/>
      </w:r>
      <w:r>
        <w:rPr>
          <w:i/>
        </w:rPr>
        <w:tab/>
      </w:r>
      <w:r>
        <w:rPr>
          <w:i/>
        </w:rPr>
        <w:tab/>
      </w:r>
      <w:r>
        <w:rPr>
          <w:i/>
        </w:rPr>
        <w:tab/>
        <w:t>National Bank.</w:t>
      </w:r>
    </w:p>
    <w:p w14:paraId="4A3E560E" w14:textId="77777777" w:rsidR="00A365F1" w:rsidRDefault="00A365F1" w:rsidP="00A365F1">
      <w:pPr>
        <w:pStyle w:val="EXnumlistjewdateexplanation"/>
      </w:pPr>
    </w:p>
    <w:p w14:paraId="547824C9" w14:textId="24AB24FB" w:rsidR="00A365F1" w:rsidRDefault="00A365F1" w:rsidP="00A365F1">
      <w:pPr>
        <w:pStyle w:val="EXnumlistjewdateexplanation"/>
        <w:rPr>
          <w:lang w:eastAsia="zh-TW"/>
        </w:rPr>
      </w:pPr>
      <w:r>
        <w:t>2.</w:t>
      </w:r>
      <w:r>
        <w:tab/>
      </w:r>
      <w:r w:rsidR="004A6580">
        <w:rPr>
          <w:rFonts w:hint="eastAsia"/>
          <w:lang w:eastAsia="zh-TW"/>
        </w:rPr>
        <w:t>201</w:t>
      </w:r>
      <w:r w:rsidR="004C5255">
        <w:rPr>
          <w:rFonts w:hint="eastAsia"/>
          <w:lang w:eastAsia="zh-TW"/>
        </w:rPr>
        <w:t>7</w:t>
      </w:r>
    </w:p>
    <w:p w14:paraId="20281AB9" w14:textId="77777777" w:rsidR="00A365F1" w:rsidRDefault="00A365F1" w:rsidP="00A365F1">
      <w:pPr>
        <w:pStyle w:val="EXnumlistjewdateexplanation"/>
      </w:pPr>
      <w:r>
        <w:tab/>
        <w:t>Dec.</w:t>
      </w:r>
      <w:r>
        <w:tab/>
        <w:t>31</w:t>
      </w:r>
      <w:r>
        <w:tab/>
        <w:t>Interest Expense</w:t>
      </w:r>
      <w:r>
        <w:tab/>
      </w:r>
      <w:r>
        <w:tab/>
        <w:t>750</w:t>
      </w:r>
    </w:p>
    <w:p w14:paraId="3D95EDAB" w14:textId="77777777" w:rsidR="00A365F1" w:rsidRDefault="00A365F1" w:rsidP="00A365F1">
      <w:pPr>
        <w:pStyle w:val="EXnumlistjewdateexplanation"/>
      </w:pPr>
      <w:r>
        <w:tab/>
      </w:r>
      <w:r>
        <w:tab/>
      </w:r>
      <w:r>
        <w:tab/>
      </w:r>
      <w:r>
        <w:tab/>
        <w:t>Cash</w:t>
      </w:r>
      <w:r>
        <w:tab/>
      </w:r>
      <w:r>
        <w:tab/>
      </w:r>
      <w:r>
        <w:tab/>
        <w:t>750</w:t>
      </w:r>
    </w:p>
    <w:p w14:paraId="3BCB9762"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payment of interest on South-Central </w:t>
      </w:r>
    </w:p>
    <w:p w14:paraId="0C7B516A" w14:textId="77777777" w:rsidR="00A365F1" w:rsidRDefault="00A365F1" w:rsidP="00A365F1">
      <w:pPr>
        <w:pStyle w:val="EXnumlistjewdateexplanation"/>
        <w:rPr>
          <w:i/>
        </w:rPr>
      </w:pPr>
      <w:r>
        <w:rPr>
          <w:i/>
        </w:rPr>
        <w:tab/>
      </w:r>
      <w:r>
        <w:rPr>
          <w:i/>
        </w:rPr>
        <w:tab/>
      </w:r>
      <w:r>
        <w:rPr>
          <w:i/>
        </w:rPr>
        <w:tab/>
      </w:r>
      <w:r>
        <w:rPr>
          <w:i/>
        </w:rPr>
        <w:tab/>
      </w:r>
      <w:r>
        <w:rPr>
          <w:i/>
        </w:rPr>
        <w:tab/>
        <w:t xml:space="preserve">National Bank note ($25,000 </w:t>
      </w:r>
      <w:r>
        <w:rPr>
          <w:i/>
        </w:rPr>
        <w:sym w:font="Symbol" w:char="F0B4"/>
      </w:r>
      <w:r>
        <w:rPr>
          <w:i/>
        </w:rPr>
        <w:t xml:space="preserve"> 0.06 </w:t>
      </w:r>
      <w:r>
        <w:rPr>
          <w:i/>
        </w:rPr>
        <w:sym w:font="Symbol" w:char="F0B4"/>
      </w:r>
      <w:r>
        <w:rPr>
          <w:i/>
        </w:rPr>
        <w:t xml:space="preserve"> 6/12).</w:t>
      </w:r>
    </w:p>
    <w:p w14:paraId="71EEF592" w14:textId="77777777" w:rsidR="00A365F1" w:rsidRDefault="00A365F1" w:rsidP="00A365F1">
      <w:pPr>
        <w:pStyle w:val="6pt"/>
      </w:pPr>
    </w:p>
    <w:p w14:paraId="774FC65D" w14:textId="77777777" w:rsidR="00A365F1" w:rsidRDefault="00A365F1" w:rsidP="00A365F1">
      <w:pPr>
        <w:pStyle w:val="EXnumlistjewdateexplanation"/>
      </w:pPr>
      <w:r>
        <w:tab/>
      </w:r>
      <w:r>
        <w:tab/>
        <w:t>31</w:t>
      </w:r>
      <w:r>
        <w:tab/>
        <w:t>Interest Expense</w:t>
      </w:r>
      <w:r>
        <w:tab/>
      </w:r>
      <w:r>
        <w:tab/>
        <w:t>28,000</w:t>
      </w:r>
    </w:p>
    <w:p w14:paraId="4A79E661" w14:textId="77777777" w:rsidR="00A365F1" w:rsidRDefault="00A365F1" w:rsidP="00A365F1">
      <w:pPr>
        <w:pStyle w:val="EXnumlistjewdateexplanation"/>
      </w:pPr>
      <w:r>
        <w:tab/>
      </w:r>
      <w:r>
        <w:tab/>
      </w:r>
      <w:r>
        <w:tab/>
      </w:r>
      <w:r>
        <w:tab/>
        <w:t>Interest Payable</w:t>
      </w:r>
      <w:r>
        <w:tab/>
      </w:r>
      <w:r>
        <w:tab/>
      </w:r>
      <w:r>
        <w:tab/>
        <w:t>28,000</w:t>
      </w:r>
    </w:p>
    <w:p w14:paraId="4187F62C" w14:textId="54B67FA2" w:rsidR="00A365F1" w:rsidRDefault="00A365F1" w:rsidP="00A365F1">
      <w:pPr>
        <w:pStyle w:val="EXnumlistjewdateexplanation"/>
        <w:rPr>
          <w:i/>
        </w:rPr>
      </w:pPr>
      <w:r>
        <w:tab/>
      </w:r>
      <w:r>
        <w:tab/>
      </w:r>
      <w:r>
        <w:tab/>
      </w:r>
      <w:r>
        <w:tab/>
      </w:r>
      <w:r>
        <w:tab/>
      </w:r>
      <w:r>
        <w:rPr>
          <w:i/>
        </w:rPr>
        <w:t xml:space="preserve">To record interest on </w:t>
      </w:r>
      <w:r w:rsidR="004A6580">
        <w:rPr>
          <w:rFonts w:hint="eastAsia"/>
          <w:i/>
          <w:lang w:eastAsia="zh-TW"/>
        </w:rPr>
        <w:t>Kuma</w:t>
      </w:r>
      <w:r w:rsidR="004A6580">
        <w:rPr>
          <w:i/>
        </w:rPr>
        <w:t xml:space="preserve"> </w:t>
      </w:r>
      <w:r>
        <w:rPr>
          <w:i/>
        </w:rPr>
        <w:t xml:space="preserve">Corporation </w:t>
      </w:r>
    </w:p>
    <w:p w14:paraId="17FBD525" w14:textId="77777777" w:rsidR="00A365F1" w:rsidRDefault="00A365F1" w:rsidP="00A365F1">
      <w:pPr>
        <w:pStyle w:val="EXnumlistjewdateexplanation"/>
        <w:rPr>
          <w:i/>
        </w:rPr>
      </w:pPr>
      <w:r>
        <w:rPr>
          <w:i/>
        </w:rPr>
        <w:tab/>
      </w:r>
      <w:r>
        <w:rPr>
          <w:i/>
        </w:rPr>
        <w:tab/>
      </w:r>
      <w:r>
        <w:rPr>
          <w:i/>
        </w:rPr>
        <w:tab/>
      </w:r>
      <w:r>
        <w:rPr>
          <w:i/>
        </w:rPr>
        <w:tab/>
      </w:r>
      <w:r>
        <w:rPr>
          <w:i/>
        </w:rPr>
        <w:tab/>
        <w:t xml:space="preserve">note payable ($600,000 </w:t>
      </w:r>
      <w:r>
        <w:rPr>
          <w:i/>
        </w:rPr>
        <w:sym w:font="Symbol" w:char="F0B4"/>
      </w:r>
      <w:r>
        <w:rPr>
          <w:i/>
        </w:rPr>
        <w:t xml:space="preserve"> 0.07 </w:t>
      </w:r>
      <w:r>
        <w:rPr>
          <w:i/>
        </w:rPr>
        <w:sym w:font="Symbol" w:char="F0B4"/>
      </w:r>
      <w:r>
        <w:rPr>
          <w:i/>
        </w:rPr>
        <w:t xml:space="preserve"> 8/12).</w:t>
      </w:r>
    </w:p>
    <w:p w14:paraId="332CBA25" w14:textId="77777777" w:rsidR="00A365F1" w:rsidRDefault="00A365F1" w:rsidP="00A365F1">
      <w:pPr>
        <w:pStyle w:val="EXnumlistjewdateexplanation"/>
      </w:pPr>
    </w:p>
    <w:p w14:paraId="55EDDEC7" w14:textId="7B764333" w:rsidR="00A365F1" w:rsidRDefault="00A365F1" w:rsidP="00A365F1">
      <w:pPr>
        <w:pStyle w:val="EXnumlistjewdateexplanation"/>
        <w:rPr>
          <w:lang w:eastAsia="zh-TW"/>
        </w:rPr>
      </w:pPr>
      <w:r>
        <w:t>3.</w:t>
      </w:r>
      <w:r>
        <w:tab/>
      </w:r>
      <w:r w:rsidR="004A6580">
        <w:t>201</w:t>
      </w:r>
      <w:r w:rsidR="004C5255">
        <w:rPr>
          <w:rFonts w:hint="eastAsia"/>
          <w:lang w:eastAsia="zh-TW"/>
        </w:rPr>
        <w:t>8</w:t>
      </w:r>
    </w:p>
    <w:p w14:paraId="2188611F" w14:textId="77777777" w:rsidR="00A365F1" w:rsidRDefault="00A365F1" w:rsidP="00A365F1">
      <w:pPr>
        <w:pStyle w:val="EXnumlistjewdateexplanation"/>
      </w:pPr>
      <w:r>
        <w:tab/>
        <w:t>May</w:t>
      </w:r>
      <w:r>
        <w:tab/>
        <w:t>1</w:t>
      </w:r>
      <w:r>
        <w:tab/>
        <w:t>Interest Expense</w:t>
      </w:r>
      <w:r>
        <w:tab/>
      </w:r>
      <w:r>
        <w:tab/>
        <w:t>14,000</w:t>
      </w:r>
    </w:p>
    <w:p w14:paraId="08029A29" w14:textId="77777777" w:rsidR="00A365F1" w:rsidRDefault="00A365F1" w:rsidP="00A365F1">
      <w:pPr>
        <w:pStyle w:val="EXnumlistjewdateexplanation"/>
      </w:pPr>
      <w:r>
        <w:tab/>
      </w:r>
      <w:r>
        <w:tab/>
      </w:r>
      <w:r>
        <w:tab/>
        <w:t>Interest Payable</w:t>
      </w:r>
      <w:r>
        <w:tab/>
      </w:r>
      <w:r>
        <w:tab/>
        <w:t>28,000</w:t>
      </w:r>
    </w:p>
    <w:p w14:paraId="66E0DDB3" w14:textId="77777777" w:rsidR="00A365F1" w:rsidRDefault="00A365F1" w:rsidP="00A365F1">
      <w:pPr>
        <w:pStyle w:val="EXnumlistjewdateexplanation"/>
      </w:pPr>
      <w:r>
        <w:tab/>
      </w:r>
      <w:r>
        <w:tab/>
      </w:r>
      <w:r>
        <w:tab/>
      </w:r>
      <w:r>
        <w:tab/>
        <w:t>Cash</w:t>
      </w:r>
      <w:r>
        <w:tab/>
      </w:r>
      <w:r>
        <w:tab/>
      </w:r>
      <w:r>
        <w:tab/>
        <w:t>42,000</w:t>
      </w:r>
    </w:p>
    <w:p w14:paraId="5BA60ED1" w14:textId="77777777" w:rsidR="00A365F1" w:rsidRDefault="00A365F1" w:rsidP="00A365F1">
      <w:pPr>
        <w:pStyle w:val="EXnumlistjewdateexplanation"/>
        <w:rPr>
          <w:i/>
        </w:rPr>
      </w:pPr>
      <w:r>
        <w:rPr>
          <w:i/>
        </w:rPr>
        <w:tab/>
      </w:r>
      <w:r>
        <w:rPr>
          <w:i/>
        </w:rPr>
        <w:tab/>
      </w:r>
      <w:r>
        <w:rPr>
          <w:i/>
        </w:rPr>
        <w:tab/>
      </w:r>
      <w:r>
        <w:rPr>
          <w:i/>
        </w:rPr>
        <w:tab/>
      </w:r>
      <w:r>
        <w:rPr>
          <w:i/>
        </w:rPr>
        <w:tab/>
        <w:t>To record annual interest payment of $42,000</w:t>
      </w:r>
    </w:p>
    <w:p w14:paraId="0C934C42" w14:textId="77777777" w:rsidR="00A365F1" w:rsidRDefault="00A365F1" w:rsidP="00A365F1">
      <w:pPr>
        <w:pStyle w:val="EXnumlistjewdateexplanation"/>
        <w:rPr>
          <w:i/>
        </w:rPr>
      </w:pPr>
      <w:r>
        <w:rPr>
          <w:i/>
        </w:rPr>
        <w:tab/>
      </w:r>
      <w:r>
        <w:rPr>
          <w:i/>
        </w:rPr>
        <w:tab/>
      </w:r>
      <w:r>
        <w:rPr>
          <w:i/>
        </w:rPr>
        <w:tab/>
      </w:r>
      <w:r>
        <w:rPr>
          <w:i/>
        </w:rPr>
        <w:tab/>
      </w:r>
      <w:r>
        <w:rPr>
          <w:i/>
        </w:rPr>
        <w:tab/>
        <w:t xml:space="preserve">($600,000 </w:t>
      </w:r>
      <w:r>
        <w:rPr>
          <w:i/>
        </w:rPr>
        <w:sym w:font="Symbol" w:char="F0B4"/>
      </w:r>
      <w:r>
        <w:rPr>
          <w:i/>
        </w:rPr>
        <w:t xml:space="preserve"> 0.07) and to record interest ex-</w:t>
      </w:r>
    </w:p>
    <w:p w14:paraId="09E13BC6" w14:textId="77777777" w:rsidR="00A365F1" w:rsidRDefault="00A365F1" w:rsidP="00A365F1">
      <w:pPr>
        <w:pStyle w:val="EXnumlistjewdateexplanation"/>
        <w:rPr>
          <w:i/>
        </w:rPr>
      </w:pPr>
      <w:r>
        <w:rPr>
          <w:i/>
        </w:rPr>
        <w:tab/>
      </w:r>
      <w:r>
        <w:rPr>
          <w:i/>
        </w:rPr>
        <w:tab/>
      </w:r>
      <w:r>
        <w:rPr>
          <w:i/>
        </w:rPr>
        <w:tab/>
      </w:r>
      <w:r>
        <w:rPr>
          <w:i/>
        </w:rPr>
        <w:tab/>
      </w:r>
      <w:r>
        <w:rPr>
          <w:i/>
        </w:rPr>
        <w:tab/>
        <w:t>pense for the first three months of the year.</w:t>
      </w:r>
    </w:p>
    <w:p w14:paraId="20BECC76" w14:textId="77777777" w:rsidR="00A365F1" w:rsidRDefault="00A365F1" w:rsidP="00A365F1">
      <w:pPr>
        <w:pStyle w:val="6pt"/>
      </w:pPr>
    </w:p>
    <w:p w14:paraId="52B680D1" w14:textId="77777777" w:rsidR="00A365F1" w:rsidRDefault="00A365F1" w:rsidP="00A365F1">
      <w:pPr>
        <w:pStyle w:val="EXnumlistjewdateexplanation"/>
      </w:pPr>
      <w:r>
        <w:tab/>
        <w:t>June</w:t>
      </w:r>
      <w:r>
        <w:tab/>
        <w:t>30</w:t>
      </w:r>
      <w:r>
        <w:tab/>
        <w:t>Interest Expense</w:t>
      </w:r>
      <w:r>
        <w:tab/>
      </w:r>
      <w:r>
        <w:tab/>
        <w:t>750</w:t>
      </w:r>
    </w:p>
    <w:p w14:paraId="3E78A360" w14:textId="77777777" w:rsidR="00A365F1" w:rsidRDefault="00A365F1" w:rsidP="00A365F1">
      <w:pPr>
        <w:pStyle w:val="EXnumlistjewdateexplanation"/>
      </w:pPr>
      <w:r>
        <w:tab/>
      </w:r>
      <w:r>
        <w:tab/>
      </w:r>
      <w:r>
        <w:tab/>
      </w:r>
      <w:r>
        <w:tab/>
        <w:t>Cash</w:t>
      </w:r>
      <w:r>
        <w:tab/>
      </w:r>
      <w:r>
        <w:tab/>
      </w:r>
      <w:r>
        <w:tab/>
        <w:t>750</w:t>
      </w:r>
    </w:p>
    <w:p w14:paraId="35205E5C"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payment of interest on South-Central </w:t>
      </w:r>
    </w:p>
    <w:p w14:paraId="35D0CA03" w14:textId="77777777" w:rsidR="00A365F1" w:rsidRDefault="00A365F1" w:rsidP="00A365F1">
      <w:pPr>
        <w:pStyle w:val="EXnumlistjewdateexplanation"/>
        <w:rPr>
          <w:i/>
        </w:rPr>
      </w:pPr>
      <w:r>
        <w:rPr>
          <w:i/>
        </w:rPr>
        <w:tab/>
      </w:r>
      <w:r>
        <w:rPr>
          <w:i/>
        </w:rPr>
        <w:tab/>
      </w:r>
      <w:r>
        <w:rPr>
          <w:i/>
        </w:rPr>
        <w:tab/>
      </w:r>
      <w:r>
        <w:rPr>
          <w:i/>
        </w:rPr>
        <w:tab/>
      </w:r>
      <w:r>
        <w:rPr>
          <w:i/>
        </w:rPr>
        <w:tab/>
        <w:t xml:space="preserve">National Bank note ($25,000 </w:t>
      </w:r>
      <w:r>
        <w:rPr>
          <w:i/>
        </w:rPr>
        <w:sym w:font="Symbol" w:char="F0B4"/>
      </w:r>
      <w:r>
        <w:rPr>
          <w:i/>
        </w:rPr>
        <w:t xml:space="preserve"> 0.06 </w:t>
      </w:r>
      <w:r>
        <w:rPr>
          <w:i/>
        </w:rPr>
        <w:sym w:font="Symbol" w:char="F0B4"/>
      </w:r>
      <w:r>
        <w:rPr>
          <w:i/>
        </w:rPr>
        <w:t xml:space="preserve"> 6/12).</w:t>
      </w:r>
    </w:p>
    <w:p w14:paraId="25E29FB8" w14:textId="77777777" w:rsidR="00A365F1" w:rsidRDefault="00A365F1" w:rsidP="00A365F1">
      <w:pPr>
        <w:pStyle w:val="6pt"/>
      </w:pPr>
    </w:p>
    <w:p w14:paraId="02162C64" w14:textId="77777777" w:rsidR="00A365F1" w:rsidRDefault="00A365F1" w:rsidP="00A365F1">
      <w:pPr>
        <w:pStyle w:val="EXnumlistjewdateexplanation"/>
      </w:pPr>
      <w:r>
        <w:tab/>
        <w:t>Dec.</w:t>
      </w:r>
      <w:r>
        <w:tab/>
        <w:t>31</w:t>
      </w:r>
      <w:r>
        <w:tab/>
        <w:t>Interest Expense</w:t>
      </w:r>
      <w:r>
        <w:tab/>
      </w:r>
      <w:r>
        <w:tab/>
        <w:t>750</w:t>
      </w:r>
    </w:p>
    <w:p w14:paraId="27B1A3F0" w14:textId="77777777" w:rsidR="00A365F1" w:rsidRDefault="00A365F1" w:rsidP="00A365F1">
      <w:pPr>
        <w:pStyle w:val="EXnumlistjewdateexplanation"/>
      </w:pPr>
      <w:r>
        <w:tab/>
      </w:r>
      <w:r>
        <w:tab/>
      </w:r>
      <w:r>
        <w:tab/>
      </w:r>
      <w:r>
        <w:tab/>
        <w:t>Cash</w:t>
      </w:r>
      <w:r>
        <w:tab/>
      </w:r>
      <w:r>
        <w:tab/>
      </w:r>
      <w:r>
        <w:tab/>
        <w:t>750</w:t>
      </w:r>
    </w:p>
    <w:p w14:paraId="64EAFD16" w14:textId="77777777" w:rsidR="00A365F1" w:rsidRDefault="00A365F1" w:rsidP="00A365F1">
      <w:pPr>
        <w:pStyle w:val="EXnumlistjewdateexplanation"/>
        <w:rPr>
          <w:i/>
        </w:rPr>
      </w:pPr>
      <w:r>
        <w:tab/>
      </w:r>
      <w:r>
        <w:tab/>
      </w:r>
      <w:r>
        <w:tab/>
      </w:r>
      <w:r>
        <w:tab/>
      </w:r>
      <w:r>
        <w:tab/>
      </w:r>
      <w:r>
        <w:rPr>
          <w:i/>
        </w:rPr>
        <w:t xml:space="preserve">To record payment of interest on South-Central </w:t>
      </w:r>
    </w:p>
    <w:p w14:paraId="25FC301A" w14:textId="77777777" w:rsidR="00A365F1" w:rsidRDefault="00A365F1" w:rsidP="00A365F1">
      <w:pPr>
        <w:pStyle w:val="EXnumlistjewdateexplanation"/>
        <w:rPr>
          <w:i/>
        </w:rPr>
      </w:pPr>
      <w:r>
        <w:rPr>
          <w:i/>
        </w:rPr>
        <w:tab/>
      </w:r>
      <w:r>
        <w:rPr>
          <w:i/>
        </w:rPr>
        <w:tab/>
      </w:r>
      <w:r>
        <w:rPr>
          <w:i/>
        </w:rPr>
        <w:tab/>
      </w:r>
      <w:r>
        <w:rPr>
          <w:i/>
        </w:rPr>
        <w:tab/>
      </w:r>
      <w:r>
        <w:rPr>
          <w:i/>
        </w:rPr>
        <w:tab/>
        <w:t xml:space="preserve">National Bank note ($25,000 </w:t>
      </w:r>
      <w:r>
        <w:rPr>
          <w:i/>
        </w:rPr>
        <w:sym w:font="Symbol" w:char="F0B4"/>
      </w:r>
      <w:r>
        <w:rPr>
          <w:i/>
        </w:rPr>
        <w:t xml:space="preserve"> 0.06 </w:t>
      </w:r>
      <w:r>
        <w:rPr>
          <w:i/>
        </w:rPr>
        <w:sym w:font="Symbol" w:char="F0B4"/>
      </w:r>
      <w:r>
        <w:rPr>
          <w:i/>
        </w:rPr>
        <w:t xml:space="preserve"> 6/12).</w:t>
      </w:r>
    </w:p>
    <w:p w14:paraId="56CE19A1" w14:textId="77777777" w:rsidR="00A365F1" w:rsidRDefault="00A365F1" w:rsidP="00A365F1">
      <w:pPr>
        <w:pStyle w:val="6pt"/>
      </w:pPr>
    </w:p>
    <w:p w14:paraId="3BBA1A91" w14:textId="77777777" w:rsidR="00A365F1" w:rsidRDefault="00A365F1" w:rsidP="00A365F1">
      <w:pPr>
        <w:pStyle w:val="EXnumlistjewdateexplanation"/>
      </w:pPr>
      <w:r>
        <w:tab/>
      </w:r>
      <w:r>
        <w:tab/>
        <w:t>31</w:t>
      </w:r>
      <w:r>
        <w:tab/>
        <w:t>Interest Expense</w:t>
      </w:r>
      <w:r>
        <w:tab/>
      </w:r>
      <w:r>
        <w:tab/>
        <w:t>28,000</w:t>
      </w:r>
    </w:p>
    <w:p w14:paraId="6D9A07C9" w14:textId="77777777" w:rsidR="00A365F1" w:rsidRDefault="00A365F1" w:rsidP="00A365F1">
      <w:pPr>
        <w:pStyle w:val="EXnumlistjewdateexplanation"/>
      </w:pPr>
      <w:r>
        <w:tab/>
      </w:r>
      <w:r>
        <w:tab/>
      </w:r>
      <w:r>
        <w:tab/>
      </w:r>
      <w:r>
        <w:tab/>
        <w:t>Interest Payable</w:t>
      </w:r>
      <w:r>
        <w:tab/>
      </w:r>
      <w:r>
        <w:tab/>
      </w:r>
      <w:r>
        <w:tab/>
        <w:t>28,000</w:t>
      </w:r>
    </w:p>
    <w:p w14:paraId="4929A56D" w14:textId="02FD03FA" w:rsidR="00A365F1" w:rsidRDefault="00A365F1" w:rsidP="00A365F1">
      <w:pPr>
        <w:pStyle w:val="EXnumlistjewdateexplanation"/>
        <w:rPr>
          <w:i/>
        </w:rPr>
      </w:pPr>
      <w:r>
        <w:rPr>
          <w:i/>
        </w:rPr>
        <w:tab/>
      </w:r>
      <w:r>
        <w:rPr>
          <w:i/>
        </w:rPr>
        <w:tab/>
      </w:r>
      <w:r>
        <w:rPr>
          <w:i/>
        </w:rPr>
        <w:tab/>
      </w:r>
      <w:r>
        <w:rPr>
          <w:i/>
        </w:rPr>
        <w:tab/>
      </w:r>
      <w:r>
        <w:rPr>
          <w:i/>
        </w:rPr>
        <w:tab/>
        <w:t xml:space="preserve">To record interest on  Corporation </w:t>
      </w:r>
    </w:p>
    <w:p w14:paraId="5DBC26BB" w14:textId="77777777" w:rsidR="00A365F1" w:rsidRDefault="00A365F1" w:rsidP="00A365F1">
      <w:pPr>
        <w:pStyle w:val="EXnumlistjewdateexplanation"/>
        <w:rPr>
          <w:i/>
        </w:rPr>
      </w:pPr>
      <w:r>
        <w:rPr>
          <w:i/>
        </w:rPr>
        <w:tab/>
      </w:r>
      <w:r>
        <w:rPr>
          <w:i/>
        </w:rPr>
        <w:tab/>
      </w:r>
      <w:r>
        <w:rPr>
          <w:i/>
        </w:rPr>
        <w:tab/>
      </w:r>
      <w:r>
        <w:rPr>
          <w:i/>
        </w:rPr>
        <w:tab/>
      </w:r>
      <w:r>
        <w:rPr>
          <w:i/>
        </w:rPr>
        <w:tab/>
        <w:t xml:space="preserve">note payable ($600,000 </w:t>
      </w:r>
      <w:r>
        <w:rPr>
          <w:i/>
        </w:rPr>
        <w:sym w:font="Symbol" w:char="F0B4"/>
      </w:r>
      <w:r>
        <w:rPr>
          <w:i/>
        </w:rPr>
        <w:t xml:space="preserve"> 0.07 </w:t>
      </w:r>
      <w:r>
        <w:rPr>
          <w:i/>
        </w:rPr>
        <w:sym w:font="Symbol" w:char="F0B4"/>
      </w:r>
      <w:r>
        <w:rPr>
          <w:i/>
        </w:rPr>
        <w:t xml:space="preserve"> 8/12).</w:t>
      </w:r>
    </w:p>
    <w:p w14:paraId="1626AF80" w14:textId="77777777" w:rsidR="00A365F1" w:rsidRDefault="00A365F1" w:rsidP="00A365F1">
      <w:pPr>
        <w:pStyle w:val="Heading3toppage"/>
      </w:pPr>
      <w:r>
        <w:br w:type="page"/>
      </w:r>
      <w:r>
        <w:lastRenderedPageBreak/>
        <w:t>P 10–</w:t>
      </w:r>
      <w:r w:rsidR="000214ED">
        <w:rPr>
          <w:rFonts w:hint="eastAsia"/>
          <w:lang w:eastAsia="zh-TW"/>
        </w:rPr>
        <w:t>6</w:t>
      </w:r>
      <w:r>
        <w:t xml:space="preserve"> (LO2)</w:t>
      </w:r>
      <w:r>
        <w:tab/>
        <w:t>Accounting for a Mortgage</w:t>
      </w:r>
    </w:p>
    <w:p w14:paraId="652773A0" w14:textId="21FA3574" w:rsidR="00A365F1" w:rsidRDefault="00A365F1" w:rsidP="00A365F1">
      <w:pPr>
        <w:pStyle w:val="EXnumlistjewdateexplanation"/>
        <w:rPr>
          <w:lang w:eastAsia="zh-TW"/>
        </w:rPr>
      </w:pPr>
      <w:r>
        <w:t>1.</w:t>
      </w:r>
      <w:r>
        <w:tab/>
      </w:r>
      <w:r w:rsidR="00312562">
        <w:t>2018</w:t>
      </w:r>
    </w:p>
    <w:p w14:paraId="358BAED2" w14:textId="77777777" w:rsidR="00A365F1" w:rsidRDefault="00A365F1" w:rsidP="00A365F1">
      <w:pPr>
        <w:pStyle w:val="EXnumlistjewdateexplanation"/>
        <w:tabs>
          <w:tab w:val="clear" w:pos="2349"/>
        </w:tabs>
      </w:pPr>
      <w:r>
        <w:tab/>
        <w:t>Nov.</w:t>
      </w:r>
      <w:r>
        <w:tab/>
        <w:t>1</w:t>
      </w:r>
      <w:r>
        <w:tab/>
        <w:t>Land</w:t>
      </w:r>
      <w:r>
        <w:tab/>
      </w:r>
      <w:r>
        <w:tab/>
        <w:t>75,000</w:t>
      </w:r>
    </w:p>
    <w:p w14:paraId="4ABE8521" w14:textId="77777777" w:rsidR="00A365F1" w:rsidRDefault="00A365F1" w:rsidP="00A365F1">
      <w:pPr>
        <w:pStyle w:val="EXnumlistjewdateexplanation"/>
      </w:pPr>
      <w:r>
        <w:tab/>
      </w:r>
      <w:r>
        <w:tab/>
      </w:r>
      <w:r>
        <w:tab/>
        <w:t>Building</w:t>
      </w:r>
      <w:r>
        <w:tab/>
      </w:r>
      <w:r>
        <w:tab/>
        <w:t>325,000</w:t>
      </w:r>
    </w:p>
    <w:p w14:paraId="0A0630D6" w14:textId="77777777" w:rsidR="00A365F1" w:rsidRDefault="00A365F1" w:rsidP="00A365F1">
      <w:pPr>
        <w:pStyle w:val="EXnumlistjewdateexplanation"/>
      </w:pPr>
      <w:r>
        <w:tab/>
      </w:r>
      <w:r>
        <w:tab/>
      </w:r>
      <w:r>
        <w:tab/>
      </w:r>
      <w:r>
        <w:tab/>
        <w:t>Mortgage Payable</w:t>
      </w:r>
      <w:r>
        <w:tab/>
      </w:r>
      <w:r>
        <w:tab/>
      </w:r>
      <w:r>
        <w:tab/>
        <w:t>400,000</w:t>
      </w:r>
    </w:p>
    <w:p w14:paraId="2A8C4029" w14:textId="77777777" w:rsidR="00A365F1" w:rsidRDefault="00A365F1" w:rsidP="00A365F1">
      <w:pPr>
        <w:pStyle w:val="EXnumlistjewdateexplanation"/>
        <w:rPr>
          <w:i/>
        </w:rPr>
      </w:pPr>
      <w:r>
        <w:rPr>
          <w:i/>
        </w:rPr>
        <w:tab/>
      </w:r>
      <w:r>
        <w:rPr>
          <w:i/>
        </w:rPr>
        <w:tab/>
      </w:r>
      <w:r>
        <w:rPr>
          <w:i/>
        </w:rPr>
        <w:tab/>
      </w:r>
      <w:r>
        <w:rPr>
          <w:i/>
        </w:rPr>
        <w:tab/>
      </w:r>
      <w:r>
        <w:rPr>
          <w:i/>
        </w:rPr>
        <w:tab/>
        <w:t xml:space="preserve">Purchased land and building on a 30-year, </w:t>
      </w:r>
    </w:p>
    <w:p w14:paraId="61862422" w14:textId="77777777" w:rsidR="00A365F1" w:rsidRDefault="00A365F1" w:rsidP="00A365F1">
      <w:pPr>
        <w:pStyle w:val="EXnumlistjewdateexplanation"/>
        <w:rPr>
          <w:i/>
        </w:rPr>
      </w:pPr>
      <w:r>
        <w:rPr>
          <w:i/>
        </w:rPr>
        <w:tab/>
      </w:r>
      <w:r>
        <w:rPr>
          <w:i/>
        </w:rPr>
        <w:tab/>
      </w:r>
      <w:r>
        <w:rPr>
          <w:i/>
        </w:rPr>
        <w:tab/>
      </w:r>
      <w:r>
        <w:rPr>
          <w:i/>
        </w:rPr>
        <w:tab/>
      </w:r>
      <w:r>
        <w:rPr>
          <w:i/>
        </w:rPr>
        <w:tab/>
        <w:t>12% mortgage.</w:t>
      </w:r>
    </w:p>
    <w:p w14:paraId="722511E0" w14:textId="77777777" w:rsidR="00A365F1" w:rsidRDefault="00A365F1" w:rsidP="00A365F1">
      <w:pPr>
        <w:pStyle w:val="9pt"/>
      </w:pPr>
    </w:p>
    <w:p w14:paraId="132BC34D" w14:textId="6F0B8FA7" w:rsidR="00592112" w:rsidRDefault="00A365F1" w:rsidP="00214511">
      <w:pPr>
        <w:pStyle w:val="EXnumlistjewdateexplanation"/>
        <w:rPr>
          <w:lang w:eastAsia="zh-TW"/>
        </w:rPr>
      </w:pPr>
      <w:r>
        <w:t>2.</w:t>
      </w:r>
      <w:r>
        <w:tab/>
      </w:r>
      <w:r w:rsidR="00312562">
        <w:rPr>
          <w:rFonts w:hint="eastAsia"/>
          <w:lang w:eastAsia="zh-TW"/>
        </w:rPr>
        <w:t>2018</w:t>
      </w:r>
    </w:p>
    <w:p w14:paraId="10F01D71" w14:textId="77777777" w:rsidR="00A365F1" w:rsidRDefault="00A365F1" w:rsidP="00E25311">
      <w:pPr>
        <w:pStyle w:val="EXnumlistjewdateexplanation"/>
        <w:ind w:leftChars="50" w:left="100" w:firstLineChars="200" w:firstLine="480"/>
      </w:pPr>
      <w:r>
        <w:t>Nov.</w:t>
      </w:r>
      <w:r>
        <w:tab/>
        <w:t>30</w:t>
      </w:r>
      <w:r>
        <w:tab/>
        <w:t>Interest Expense</w:t>
      </w:r>
      <w:r>
        <w:tab/>
      </w:r>
      <w:r>
        <w:tab/>
        <w:t>4,000</w:t>
      </w:r>
    </w:p>
    <w:p w14:paraId="66A641EE" w14:textId="77777777" w:rsidR="00A365F1" w:rsidRDefault="00A365F1" w:rsidP="00A365F1">
      <w:pPr>
        <w:pStyle w:val="EXnumlistjewdateexplanation"/>
      </w:pPr>
      <w:r>
        <w:tab/>
      </w:r>
      <w:r>
        <w:tab/>
      </w:r>
      <w:r>
        <w:tab/>
        <w:t>Mortgage Payable</w:t>
      </w:r>
      <w:r>
        <w:tab/>
      </w:r>
      <w:r>
        <w:tab/>
        <w:t>114</w:t>
      </w:r>
    </w:p>
    <w:p w14:paraId="133C250D" w14:textId="77777777" w:rsidR="00A365F1" w:rsidRDefault="00A365F1" w:rsidP="00A365F1">
      <w:pPr>
        <w:pStyle w:val="EXnumlistjewdateexplanation"/>
      </w:pPr>
      <w:r>
        <w:tab/>
      </w:r>
      <w:r>
        <w:tab/>
      </w:r>
      <w:r>
        <w:tab/>
      </w:r>
      <w:r>
        <w:tab/>
        <w:t>Cash</w:t>
      </w:r>
      <w:r>
        <w:tab/>
      </w:r>
      <w:r>
        <w:tab/>
      </w:r>
      <w:r>
        <w:tab/>
        <w:t>4,114</w:t>
      </w:r>
    </w:p>
    <w:p w14:paraId="0566122F" w14:textId="77777777" w:rsidR="00A365F1" w:rsidRDefault="00A365F1" w:rsidP="00A365F1">
      <w:pPr>
        <w:pStyle w:val="EXnumlistjewdateexplanation"/>
        <w:rPr>
          <w:i/>
        </w:rPr>
      </w:pPr>
      <w:r>
        <w:rPr>
          <w:i/>
        </w:rPr>
        <w:tab/>
      </w:r>
      <w:r>
        <w:rPr>
          <w:i/>
        </w:rPr>
        <w:tab/>
      </w:r>
      <w:r>
        <w:rPr>
          <w:i/>
        </w:rPr>
        <w:tab/>
      </w:r>
      <w:r>
        <w:rPr>
          <w:i/>
        </w:rPr>
        <w:tab/>
      </w:r>
      <w:r>
        <w:rPr>
          <w:i/>
        </w:rPr>
        <w:tab/>
        <w:t>Made monthly mortgage payment</w:t>
      </w:r>
    </w:p>
    <w:p w14:paraId="37D439DD" w14:textId="77777777" w:rsidR="00A365F1" w:rsidRDefault="00A365F1" w:rsidP="00A365F1">
      <w:pPr>
        <w:pStyle w:val="EXnumlistjewdateexplanation"/>
        <w:rPr>
          <w:i/>
        </w:rPr>
      </w:pPr>
      <w:r>
        <w:rPr>
          <w:i/>
        </w:rPr>
        <w:tab/>
      </w:r>
      <w:r>
        <w:rPr>
          <w:i/>
        </w:rPr>
        <w:tab/>
      </w:r>
      <w:r>
        <w:rPr>
          <w:i/>
        </w:rPr>
        <w:tab/>
      </w:r>
      <w:r>
        <w:rPr>
          <w:i/>
        </w:rPr>
        <w:tab/>
      </w:r>
      <w:r>
        <w:rPr>
          <w:i/>
        </w:rPr>
        <w:tab/>
        <w:t xml:space="preserve">($400,000 </w:t>
      </w:r>
      <w:r>
        <w:rPr>
          <w:i/>
        </w:rPr>
        <w:sym w:font="Symbol" w:char="F0B4"/>
      </w:r>
      <w:r>
        <w:rPr>
          <w:i/>
        </w:rPr>
        <w:t xml:space="preserve"> 0.01 = $4,000 interest).</w:t>
      </w:r>
    </w:p>
    <w:p w14:paraId="63BCB43E" w14:textId="77777777" w:rsidR="00A365F1" w:rsidRDefault="00A365F1" w:rsidP="00A365F1">
      <w:pPr>
        <w:pStyle w:val="6pt"/>
      </w:pPr>
    </w:p>
    <w:p w14:paraId="595B8A02" w14:textId="77777777" w:rsidR="00A365F1" w:rsidRDefault="00A365F1" w:rsidP="00A365F1">
      <w:pPr>
        <w:pStyle w:val="EXnumlistjewdateexplanation"/>
      </w:pPr>
      <w:r>
        <w:tab/>
        <w:t>Dec.</w:t>
      </w:r>
      <w:r>
        <w:tab/>
        <w:t>31</w:t>
      </w:r>
      <w:r>
        <w:tab/>
        <w:t>Interest Expense</w:t>
      </w:r>
      <w:r>
        <w:tab/>
      </w:r>
      <w:r>
        <w:tab/>
        <w:t>3,999</w:t>
      </w:r>
    </w:p>
    <w:p w14:paraId="27CA669D" w14:textId="77777777" w:rsidR="00A365F1" w:rsidRDefault="00A365F1" w:rsidP="00A365F1">
      <w:pPr>
        <w:pStyle w:val="EXnumlistjewdateexplanation"/>
      </w:pPr>
      <w:r>
        <w:tab/>
      </w:r>
      <w:r>
        <w:tab/>
      </w:r>
      <w:r>
        <w:tab/>
        <w:t>Mortgage Payable</w:t>
      </w:r>
      <w:r>
        <w:tab/>
      </w:r>
      <w:r>
        <w:tab/>
        <w:t>115</w:t>
      </w:r>
    </w:p>
    <w:p w14:paraId="1ACF607E" w14:textId="77777777" w:rsidR="00A365F1" w:rsidRDefault="00A365F1" w:rsidP="00A365F1">
      <w:pPr>
        <w:pStyle w:val="EXnumlistjewdateexplanation"/>
      </w:pPr>
      <w:r>
        <w:tab/>
      </w:r>
      <w:r>
        <w:tab/>
      </w:r>
      <w:r>
        <w:tab/>
      </w:r>
      <w:r>
        <w:tab/>
        <w:t>Cash</w:t>
      </w:r>
      <w:r>
        <w:tab/>
      </w:r>
      <w:r>
        <w:tab/>
      </w:r>
      <w:r>
        <w:tab/>
        <w:t>4,114</w:t>
      </w:r>
    </w:p>
    <w:p w14:paraId="20B571E1" w14:textId="77777777" w:rsidR="00A365F1" w:rsidRDefault="00A365F1" w:rsidP="00A365F1">
      <w:pPr>
        <w:pStyle w:val="EXnumlistjewdateexplanation"/>
        <w:rPr>
          <w:i/>
        </w:rPr>
      </w:pPr>
      <w:r>
        <w:tab/>
      </w:r>
      <w:r>
        <w:tab/>
      </w:r>
      <w:r>
        <w:tab/>
      </w:r>
      <w:r>
        <w:tab/>
      </w:r>
      <w:r>
        <w:tab/>
      </w:r>
      <w:r>
        <w:rPr>
          <w:i/>
        </w:rPr>
        <w:t xml:space="preserve">Made monthly payment ($400,000 – $114 = </w:t>
      </w:r>
    </w:p>
    <w:p w14:paraId="6BDE8FBD" w14:textId="77777777" w:rsidR="00A365F1" w:rsidRDefault="00A365F1" w:rsidP="00A365F1">
      <w:pPr>
        <w:pStyle w:val="EXnumlistjewdateexplanation"/>
        <w:rPr>
          <w:i/>
        </w:rPr>
      </w:pPr>
      <w:r>
        <w:rPr>
          <w:i/>
        </w:rPr>
        <w:tab/>
      </w:r>
      <w:r>
        <w:rPr>
          <w:i/>
        </w:rPr>
        <w:tab/>
      </w:r>
      <w:r>
        <w:rPr>
          <w:i/>
        </w:rPr>
        <w:tab/>
      </w:r>
      <w:r>
        <w:rPr>
          <w:i/>
        </w:rPr>
        <w:tab/>
      </w:r>
      <w:r>
        <w:rPr>
          <w:i/>
        </w:rPr>
        <w:tab/>
        <w:t xml:space="preserve">$399,886; $399,886 </w:t>
      </w:r>
      <w:r>
        <w:rPr>
          <w:i/>
        </w:rPr>
        <w:sym w:font="Symbol" w:char="F0B4"/>
      </w:r>
      <w:r>
        <w:rPr>
          <w:i/>
        </w:rPr>
        <w:t xml:space="preserve"> 0.01 = $3,999).</w:t>
      </w:r>
    </w:p>
    <w:p w14:paraId="543D3F0B" w14:textId="77777777" w:rsidR="00A365F1" w:rsidRDefault="00A365F1" w:rsidP="00A365F1">
      <w:pPr>
        <w:pStyle w:val="9pt"/>
      </w:pPr>
    </w:p>
    <w:p w14:paraId="4CA86CBA" w14:textId="4BCF88E2" w:rsidR="00A365F1" w:rsidRDefault="00A365F1" w:rsidP="00A365F1">
      <w:pPr>
        <w:pStyle w:val="EXnumlist"/>
      </w:pPr>
      <w:r>
        <w:t>3.</w:t>
      </w:r>
      <w:r>
        <w:tab/>
        <w:t xml:space="preserve">The total mortgage balance of $399,771 ($400,000 – $114 – $115 = $399,771) would be reported in the liabilities section of the December 31, </w:t>
      </w:r>
      <w:r w:rsidR="00312562">
        <w:t>2017</w:t>
      </w:r>
      <w:r>
        <w:t xml:space="preserve">, balance sheet. The amount of principal that will be paid during </w:t>
      </w:r>
      <w:r w:rsidR="004A6580">
        <w:rPr>
          <w:rFonts w:hint="eastAsia"/>
          <w:lang w:eastAsia="zh-TW"/>
        </w:rPr>
        <w:t>201</w:t>
      </w:r>
      <w:r w:rsidR="004C5255">
        <w:rPr>
          <w:rFonts w:hint="eastAsia"/>
          <w:lang w:eastAsia="zh-TW"/>
        </w:rPr>
        <w:t>8</w:t>
      </w:r>
      <w:r w:rsidR="004A6580">
        <w:t xml:space="preserve"> </w:t>
      </w:r>
      <w:r>
        <w:t>would be reported as a current liability (current portion of long-term debt); the remaining balance as a long-term liability.</w:t>
      </w:r>
    </w:p>
    <w:p w14:paraId="745FEC57" w14:textId="77777777" w:rsidR="00A365F1" w:rsidRDefault="00A365F1" w:rsidP="00A365F1">
      <w:pPr>
        <w:pStyle w:val="Heading3"/>
      </w:pPr>
      <w:r>
        <w:t>P 10–</w:t>
      </w:r>
      <w:r w:rsidR="000214ED">
        <w:rPr>
          <w:rFonts w:hint="eastAsia"/>
          <w:lang w:eastAsia="zh-TW"/>
        </w:rPr>
        <w:t>7</w:t>
      </w:r>
      <w:r>
        <w:t xml:space="preserve"> (LO</w:t>
      </w:r>
      <w:r w:rsidR="00F9696D">
        <w:t>3</w:t>
      </w:r>
      <w:r>
        <w:t>)</w:t>
      </w:r>
      <w:r>
        <w:tab/>
        <w:t>Issuance Price of Bonds</w:t>
      </w:r>
    </w:p>
    <w:p w14:paraId="1EFABE78" w14:textId="77777777" w:rsidR="00A365F1" w:rsidRDefault="00A365F1" w:rsidP="00A365F1">
      <w:pPr>
        <w:pStyle w:val="EX2colwleaders"/>
        <w:rPr>
          <w:i/>
          <w:iCs/>
        </w:rPr>
      </w:pPr>
      <w:r>
        <w:rPr>
          <w:i/>
          <w:iCs/>
        </w:rPr>
        <w:t>June 30 Bonds</w:t>
      </w:r>
    </w:p>
    <w:p w14:paraId="1469B49F" w14:textId="77777777" w:rsidR="00A365F1" w:rsidRDefault="00A365F1" w:rsidP="00A365F1">
      <w:pPr>
        <w:pStyle w:val="6pt"/>
      </w:pPr>
    </w:p>
    <w:p w14:paraId="364305FD" w14:textId="77777777" w:rsidR="00A365F1" w:rsidRDefault="00A365F1" w:rsidP="00A365F1">
      <w:pPr>
        <w:pStyle w:val="EX2colwleaders"/>
        <w:tabs>
          <w:tab w:val="clear" w:pos="7920"/>
          <w:tab w:val="right" w:leader="dot" w:pos="6120"/>
          <w:tab w:val="left" w:pos="6480"/>
          <w:tab w:val="right" w:pos="7560"/>
        </w:tabs>
      </w:pPr>
      <w:r>
        <w:t>Maturity value of the bonds</w:t>
      </w:r>
      <w:r>
        <w:tab/>
      </w:r>
      <w:r>
        <w:tab/>
        <w:t>$</w:t>
      </w:r>
      <w:r>
        <w:tab/>
        <w:t>750,000</w:t>
      </w:r>
    </w:p>
    <w:p w14:paraId="444986AA" w14:textId="77777777" w:rsidR="00A365F1" w:rsidRDefault="00A365F1" w:rsidP="00A365F1">
      <w:pPr>
        <w:pStyle w:val="EX2colwleaders"/>
        <w:tabs>
          <w:tab w:val="clear" w:pos="7920"/>
          <w:tab w:val="right" w:leader="dot" w:pos="6120"/>
          <w:tab w:val="left" w:pos="6480"/>
          <w:tab w:val="right" w:pos="7560"/>
        </w:tabs>
      </w:pPr>
      <w:r>
        <w:t>PV discounted @ 2% for 60 periods (Table I)</w:t>
      </w:r>
      <w:r>
        <w:tab/>
      </w:r>
      <w:r>
        <w:tab/>
      </w:r>
      <w:r>
        <w:rPr>
          <w:u w:val="single"/>
        </w:rPr>
        <w:sym w:font="Symbol" w:char="F0B4"/>
      </w:r>
      <w:r>
        <w:rPr>
          <w:u w:val="single"/>
        </w:rPr>
        <w:tab/>
        <w:t>0.3048</w:t>
      </w:r>
    </w:p>
    <w:p w14:paraId="53BFF3BC" w14:textId="77777777" w:rsidR="00A365F1" w:rsidRDefault="00A365F1" w:rsidP="00A365F1">
      <w:pPr>
        <w:pStyle w:val="EX2colwleaders"/>
        <w:tabs>
          <w:tab w:val="clear" w:pos="6480"/>
          <w:tab w:val="clear" w:pos="7920"/>
          <w:tab w:val="right" w:pos="7560"/>
          <w:tab w:val="left" w:pos="8100"/>
        </w:tabs>
      </w:pPr>
      <w:r>
        <w:tab/>
      </w:r>
      <w:r>
        <w:tab/>
      </w:r>
      <w:r>
        <w:tab/>
        <w:t>$</w:t>
      </w:r>
      <w:r>
        <w:tab/>
        <w:t>228,600</w:t>
      </w:r>
    </w:p>
    <w:p w14:paraId="05F6542F" w14:textId="77777777" w:rsidR="00A365F1" w:rsidRDefault="00A365F1" w:rsidP="00A365F1">
      <w:pPr>
        <w:pStyle w:val="6pt"/>
      </w:pPr>
    </w:p>
    <w:p w14:paraId="56083D3B" w14:textId="77777777" w:rsidR="00A365F1" w:rsidRDefault="00A365F1" w:rsidP="00A365F1">
      <w:pPr>
        <w:pStyle w:val="EX2colwleaders"/>
        <w:tabs>
          <w:tab w:val="clear" w:pos="7920"/>
          <w:tab w:val="right" w:leader="dot" w:pos="6120"/>
          <w:tab w:val="left" w:pos="6480"/>
          <w:tab w:val="right" w:pos="7560"/>
        </w:tabs>
      </w:pPr>
      <w:r>
        <w:t xml:space="preserve">Interest payments ($750,000 </w:t>
      </w:r>
      <w:r>
        <w:sym w:font="Symbol" w:char="F0B4"/>
      </w:r>
      <w:r>
        <w:t xml:space="preserve"> 0.03)</w:t>
      </w:r>
      <w:r>
        <w:tab/>
      </w:r>
      <w:r>
        <w:tab/>
        <w:t>$</w:t>
      </w:r>
      <w:r>
        <w:tab/>
        <w:t>22,500</w:t>
      </w:r>
    </w:p>
    <w:p w14:paraId="1521D614" w14:textId="77777777" w:rsidR="00A365F1" w:rsidRDefault="00A365F1" w:rsidP="00A365F1">
      <w:pPr>
        <w:pStyle w:val="EX2colwleaders"/>
        <w:tabs>
          <w:tab w:val="clear" w:pos="7920"/>
          <w:tab w:val="right" w:leader="dot" w:pos="6120"/>
          <w:tab w:val="left" w:pos="6480"/>
          <w:tab w:val="right" w:pos="7560"/>
        </w:tabs>
      </w:pPr>
      <w:r>
        <w:t>PV discounted @ 2% for 60 payments (Table II)</w:t>
      </w:r>
      <w:r>
        <w:tab/>
      </w:r>
      <w:r>
        <w:tab/>
      </w:r>
      <w:r>
        <w:rPr>
          <w:u w:val="single"/>
        </w:rPr>
        <w:sym w:font="Symbol" w:char="F0B4"/>
      </w:r>
      <w:r>
        <w:rPr>
          <w:u w:val="single"/>
        </w:rPr>
        <w:tab/>
        <w:t>34.7609</w:t>
      </w:r>
    </w:p>
    <w:p w14:paraId="4E1E8858" w14:textId="77777777" w:rsidR="00A365F1" w:rsidRDefault="00A365F1" w:rsidP="00A365F1">
      <w:pPr>
        <w:pStyle w:val="EX2colwleaders"/>
        <w:tabs>
          <w:tab w:val="clear" w:pos="6480"/>
          <w:tab w:val="clear" w:pos="7920"/>
          <w:tab w:val="right" w:pos="7560"/>
          <w:tab w:val="left" w:pos="8190"/>
        </w:tabs>
      </w:pPr>
      <w:r>
        <w:tab/>
      </w:r>
      <w:r>
        <w:tab/>
      </w:r>
      <w:r>
        <w:tab/>
      </w:r>
      <w:r>
        <w:rPr>
          <w:u w:val="single"/>
        </w:rPr>
        <w:tab/>
        <w:t>782,120</w:t>
      </w:r>
    </w:p>
    <w:p w14:paraId="046171F6" w14:textId="77777777" w:rsidR="00A365F1" w:rsidRDefault="00A365F1" w:rsidP="00A365F1">
      <w:pPr>
        <w:pStyle w:val="EX2colwleaders"/>
        <w:tabs>
          <w:tab w:val="clear" w:pos="7920"/>
          <w:tab w:val="right" w:leader="dot" w:pos="6120"/>
          <w:tab w:val="left" w:pos="6480"/>
          <w:tab w:val="right" w:pos="7560"/>
        </w:tabs>
        <w:rPr>
          <w:u w:val="double"/>
        </w:rPr>
      </w:pPr>
      <w:r>
        <w:t>Issuance price of bonds</w:t>
      </w:r>
      <w:r>
        <w:tab/>
      </w:r>
      <w:r>
        <w:tab/>
      </w:r>
      <w:r>
        <w:tab/>
      </w:r>
      <w:r>
        <w:tab/>
      </w:r>
      <w:r>
        <w:rPr>
          <w:u w:val="double"/>
        </w:rPr>
        <w:t>$1,010,720</w:t>
      </w:r>
    </w:p>
    <w:p w14:paraId="295DA39D" w14:textId="77777777" w:rsidR="00A365F1" w:rsidRDefault="00A365F1" w:rsidP="00A365F1">
      <w:pPr>
        <w:pStyle w:val="EX2colwleaders"/>
        <w:tabs>
          <w:tab w:val="clear" w:pos="7920"/>
          <w:tab w:val="right" w:leader="dot" w:pos="6120"/>
          <w:tab w:val="left" w:pos="6480"/>
          <w:tab w:val="right" w:pos="7560"/>
        </w:tabs>
      </w:pPr>
    </w:p>
    <w:p w14:paraId="085A8F30" w14:textId="77777777" w:rsidR="00A365F1" w:rsidRDefault="00A365F1" w:rsidP="00A365F1">
      <w:pPr>
        <w:pStyle w:val="EX2colwleaders"/>
        <w:tabs>
          <w:tab w:val="clear" w:pos="7920"/>
          <w:tab w:val="right" w:leader="dot" w:pos="6120"/>
          <w:tab w:val="left" w:pos="6480"/>
          <w:tab w:val="right" w:pos="7560"/>
        </w:tabs>
        <w:rPr>
          <w:i/>
          <w:iCs/>
        </w:rPr>
      </w:pPr>
      <w:r>
        <w:rPr>
          <w:i/>
          <w:iCs/>
        </w:rPr>
        <w:t>August 31 Bonds</w:t>
      </w:r>
    </w:p>
    <w:p w14:paraId="1533CD0D" w14:textId="77777777" w:rsidR="00A365F1" w:rsidRDefault="00A365F1" w:rsidP="00A365F1">
      <w:pPr>
        <w:pStyle w:val="6pt"/>
      </w:pPr>
    </w:p>
    <w:p w14:paraId="7F4E306E" w14:textId="77777777" w:rsidR="00A365F1" w:rsidRDefault="00A365F1" w:rsidP="00A365F1">
      <w:pPr>
        <w:pStyle w:val="EX2colwleaders"/>
        <w:tabs>
          <w:tab w:val="clear" w:pos="7920"/>
          <w:tab w:val="right" w:leader="dot" w:pos="6120"/>
          <w:tab w:val="left" w:pos="6480"/>
          <w:tab w:val="right" w:pos="7560"/>
        </w:tabs>
      </w:pPr>
      <w:r>
        <w:t>Maturity value of the bonds</w:t>
      </w:r>
      <w:r>
        <w:tab/>
      </w:r>
      <w:r>
        <w:tab/>
        <w:t>$</w:t>
      </w:r>
      <w:r>
        <w:tab/>
        <w:t>556,000</w:t>
      </w:r>
    </w:p>
    <w:p w14:paraId="75A4DB74" w14:textId="77777777" w:rsidR="00A365F1" w:rsidRDefault="00A365F1" w:rsidP="00A365F1">
      <w:pPr>
        <w:pStyle w:val="EX2colwleaders"/>
        <w:tabs>
          <w:tab w:val="clear" w:pos="7920"/>
          <w:tab w:val="right" w:leader="dot" w:pos="6120"/>
          <w:tab w:val="left" w:pos="6480"/>
          <w:tab w:val="right" w:pos="7560"/>
        </w:tabs>
      </w:pPr>
      <w:r>
        <w:t>PV discounted @ 4% for 40 periods (Table I)</w:t>
      </w:r>
      <w:r>
        <w:tab/>
      </w:r>
      <w:r>
        <w:tab/>
      </w:r>
      <w:r>
        <w:rPr>
          <w:u w:val="single"/>
        </w:rPr>
        <w:sym w:font="Symbol" w:char="F0B4"/>
      </w:r>
      <w:r>
        <w:rPr>
          <w:u w:val="single"/>
        </w:rPr>
        <w:tab/>
        <w:t>0.2083</w:t>
      </w:r>
    </w:p>
    <w:p w14:paraId="5083D5C5" w14:textId="77777777" w:rsidR="00A365F1" w:rsidRDefault="00A365F1" w:rsidP="00A365F1">
      <w:pPr>
        <w:pStyle w:val="EX2colwleaders"/>
        <w:tabs>
          <w:tab w:val="clear" w:pos="6480"/>
          <w:tab w:val="clear" w:pos="7920"/>
          <w:tab w:val="right" w:pos="7560"/>
          <w:tab w:val="left" w:pos="8100"/>
        </w:tabs>
      </w:pPr>
      <w:r>
        <w:tab/>
      </w:r>
      <w:r>
        <w:tab/>
      </w:r>
      <w:r>
        <w:tab/>
        <w:t>$</w:t>
      </w:r>
      <w:r>
        <w:tab/>
        <w:t>115,815</w:t>
      </w:r>
    </w:p>
    <w:p w14:paraId="6CACBE4E" w14:textId="77777777" w:rsidR="00A365F1" w:rsidRDefault="00A365F1" w:rsidP="00A365F1">
      <w:pPr>
        <w:pStyle w:val="6pt"/>
      </w:pPr>
    </w:p>
    <w:p w14:paraId="3A0DAB13" w14:textId="77777777" w:rsidR="00F9696D" w:rsidRDefault="00F9696D" w:rsidP="00A365F1">
      <w:pPr>
        <w:pStyle w:val="EX2colwleaders"/>
        <w:tabs>
          <w:tab w:val="clear" w:pos="7920"/>
          <w:tab w:val="right" w:leader="dot" w:pos="6120"/>
          <w:tab w:val="left" w:pos="6480"/>
          <w:tab w:val="right" w:pos="7560"/>
        </w:tabs>
      </w:pPr>
    </w:p>
    <w:p w14:paraId="3968D1BE" w14:textId="77777777" w:rsidR="00F9696D" w:rsidRDefault="00F9696D" w:rsidP="00A365F1">
      <w:pPr>
        <w:pStyle w:val="EX2colwleaders"/>
        <w:tabs>
          <w:tab w:val="clear" w:pos="7920"/>
          <w:tab w:val="right" w:leader="dot" w:pos="6120"/>
          <w:tab w:val="left" w:pos="6480"/>
          <w:tab w:val="right" w:pos="7560"/>
        </w:tabs>
      </w:pPr>
    </w:p>
    <w:p w14:paraId="054337B3" w14:textId="77777777" w:rsidR="00F9696D" w:rsidRDefault="00F9696D" w:rsidP="00A365F1">
      <w:pPr>
        <w:pStyle w:val="EX2colwleaders"/>
        <w:tabs>
          <w:tab w:val="clear" w:pos="7920"/>
          <w:tab w:val="right" w:leader="dot" w:pos="6120"/>
          <w:tab w:val="left" w:pos="6480"/>
          <w:tab w:val="right" w:pos="7560"/>
        </w:tabs>
      </w:pPr>
    </w:p>
    <w:p w14:paraId="7EBC810D" w14:textId="77777777" w:rsidR="00F9696D" w:rsidRDefault="00F9696D" w:rsidP="00A365F1">
      <w:pPr>
        <w:pStyle w:val="EX2colwleaders"/>
        <w:tabs>
          <w:tab w:val="clear" w:pos="7920"/>
          <w:tab w:val="right" w:leader="dot" w:pos="6120"/>
          <w:tab w:val="left" w:pos="6480"/>
          <w:tab w:val="right" w:pos="7560"/>
        </w:tabs>
      </w:pPr>
      <w:r>
        <w:lastRenderedPageBreak/>
        <w:t>P 10–</w:t>
      </w:r>
      <w:r w:rsidR="000214ED">
        <w:rPr>
          <w:rFonts w:hint="eastAsia"/>
          <w:lang w:eastAsia="zh-TW"/>
        </w:rPr>
        <w:t>7</w:t>
      </w:r>
      <w:r>
        <w:t xml:space="preserve"> (LO3)                   (</w:t>
      </w:r>
      <w:r w:rsidR="00641A9A">
        <w:t>Continued</w:t>
      </w:r>
      <w:r>
        <w:t>)</w:t>
      </w:r>
    </w:p>
    <w:p w14:paraId="20AFC450" w14:textId="77777777" w:rsidR="00F9696D" w:rsidRDefault="00F9696D" w:rsidP="00A365F1">
      <w:pPr>
        <w:pStyle w:val="EX2colwleaders"/>
        <w:tabs>
          <w:tab w:val="clear" w:pos="7920"/>
          <w:tab w:val="right" w:leader="dot" w:pos="6120"/>
          <w:tab w:val="left" w:pos="6480"/>
          <w:tab w:val="right" w:pos="7560"/>
        </w:tabs>
      </w:pPr>
    </w:p>
    <w:p w14:paraId="120AFCD1" w14:textId="77777777" w:rsidR="00A365F1" w:rsidRDefault="00A365F1" w:rsidP="00A365F1">
      <w:pPr>
        <w:pStyle w:val="EX2colwleaders"/>
        <w:tabs>
          <w:tab w:val="clear" w:pos="7920"/>
          <w:tab w:val="right" w:leader="dot" w:pos="6120"/>
          <w:tab w:val="left" w:pos="6480"/>
          <w:tab w:val="right" w:pos="7560"/>
        </w:tabs>
      </w:pPr>
      <w:r>
        <w:t xml:space="preserve">Interest payments ($556,000 </w:t>
      </w:r>
      <w:r>
        <w:sym w:font="Symbol" w:char="F0B4"/>
      </w:r>
      <w:r>
        <w:t xml:space="preserve"> 0.025)</w:t>
      </w:r>
      <w:r>
        <w:tab/>
      </w:r>
      <w:r>
        <w:tab/>
        <w:t>$</w:t>
      </w:r>
      <w:r>
        <w:tab/>
        <w:t>13,900</w:t>
      </w:r>
    </w:p>
    <w:p w14:paraId="4A91A9E7" w14:textId="77777777" w:rsidR="00A365F1" w:rsidRDefault="00A365F1" w:rsidP="00A365F1">
      <w:pPr>
        <w:pStyle w:val="EX2colwleaders"/>
        <w:tabs>
          <w:tab w:val="clear" w:pos="7920"/>
          <w:tab w:val="right" w:leader="dot" w:pos="6120"/>
          <w:tab w:val="left" w:pos="6480"/>
          <w:tab w:val="right" w:pos="7560"/>
        </w:tabs>
      </w:pPr>
      <w:r>
        <w:t>PV discounted @ 4% for 40 payments (Table II)</w:t>
      </w:r>
      <w:r>
        <w:tab/>
      </w:r>
      <w:r>
        <w:tab/>
      </w:r>
      <w:r>
        <w:rPr>
          <w:u w:val="single"/>
        </w:rPr>
        <w:sym w:font="Symbol" w:char="F0B4"/>
      </w:r>
      <w:r>
        <w:rPr>
          <w:u w:val="single"/>
        </w:rPr>
        <w:tab/>
        <w:t>19.7928</w:t>
      </w:r>
    </w:p>
    <w:p w14:paraId="512FE3CD" w14:textId="77777777" w:rsidR="00A365F1" w:rsidRDefault="00A365F1" w:rsidP="00A365F1">
      <w:pPr>
        <w:pStyle w:val="EX2colwleaders"/>
        <w:tabs>
          <w:tab w:val="clear" w:pos="6480"/>
          <w:tab w:val="clear" w:pos="7920"/>
          <w:tab w:val="right" w:pos="7560"/>
          <w:tab w:val="left" w:pos="8100"/>
        </w:tabs>
      </w:pPr>
      <w:r>
        <w:tab/>
      </w:r>
      <w:r>
        <w:tab/>
      </w:r>
      <w:r>
        <w:tab/>
      </w:r>
      <w:r>
        <w:rPr>
          <w:u w:val="single"/>
        </w:rPr>
        <w:tab/>
        <w:t>275,120</w:t>
      </w:r>
    </w:p>
    <w:p w14:paraId="354303FE" w14:textId="77777777" w:rsidR="00A365F1" w:rsidRDefault="00A365F1" w:rsidP="00A365F1">
      <w:pPr>
        <w:pStyle w:val="EX2colwleaders"/>
        <w:tabs>
          <w:tab w:val="clear" w:pos="6480"/>
          <w:tab w:val="clear" w:pos="7920"/>
          <w:tab w:val="right" w:leader="dot" w:pos="6120"/>
          <w:tab w:val="right" w:pos="7560"/>
          <w:tab w:val="left" w:pos="8100"/>
        </w:tabs>
        <w:rPr>
          <w:u w:val="double"/>
        </w:rPr>
      </w:pPr>
      <w:r>
        <w:t>Issuance price of bonds</w:t>
      </w:r>
      <w:r>
        <w:tab/>
      </w:r>
      <w:r>
        <w:tab/>
      </w:r>
      <w:r>
        <w:tab/>
      </w:r>
      <w:r>
        <w:rPr>
          <w:u w:val="double"/>
        </w:rPr>
        <w:t>$</w:t>
      </w:r>
      <w:r>
        <w:rPr>
          <w:u w:val="double"/>
        </w:rPr>
        <w:tab/>
        <w:t>390,935</w:t>
      </w:r>
    </w:p>
    <w:p w14:paraId="66FCFCEA" w14:textId="77777777" w:rsidR="00F9696D" w:rsidRDefault="00F9696D" w:rsidP="00A365F1">
      <w:pPr>
        <w:pStyle w:val="Heading3toppage"/>
      </w:pPr>
    </w:p>
    <w:p w14:paraId="127F8E74" w14:textId="77777777" w:rsidR="00A365F1" w:rsidRDefault="00A365F1" w:rsidP="004F73F2">
      <w:pPr>
        <w:pStyle w:val="Heading3"/>
      </w:pPr>
      <w:r>
        <w:t>P 10–</w:t>
      </w:r>
      <w:r w:rsidR="000214ED">
        <w:rPr>
          <w:rFonts w:hint="eastAsia"/>
          <w:lang w:eastAsia="zh-TW"/>
        </w:rPr>
        <w:t>8</w:t>
      </w:r>
      <w:r w:rsidR="00F9696D">
        <w:t xml:space="preserve"> </w:t>
      </w:r>
      <w:r>
        <w:t>(LO</w:t>
      </w:r>
      <w:r w:rsidR="00F9696D">
        <w:t>3</w:t>
      </w:r>
      <w:r>
        <w:t>)</w:t>
      </w:r>
      <w:r>
        <w:tab/>
        <w:t>Accounting for Bonds</w:t>
      </w:r>
    </w:p>
    <w:p w14:paraId="4288ABC4" w14:textId="77777777" w:rsidR="00A365F1" w:rsidRDefault="00A365F1" w:rsidP="00A365F1">
      <w:pPr>
        <w:pStyle w:val="EXnumlist1colwleaders"/>
        <w:tabs>
          <w:tab w:val="clear" w:pos="7920"/>
          <w:tab w:val="clear" w:pos="9360"/>
          <w:tab w:val="left" w:pos="900"/>
          <w:tab w:val="right" w:leader="dot" w:pos="7560"/>
          <w:tab w:val="decimal" w:pos="9000"/>
        </w:tabs>
      </w:pPr>
      <w:r>
        <w:t>1.</w:t>
      </w:r>
      <w:r>
        <w:tab/>
        <w:t xml:space="preserve">Present value of an annuity of $20,000 for </w:t>
      </w:r>
    </w:p>
    <w:p w14:paraId="10325DD1" w14:textId="77777777" w:rsidR="00A365F1" w:rsidRDefault="00A365F1" w:rsidP="00A365F1">
      <w:pPr>
        <w:pStyle w:val="EXnumlist1colwleaders"/>
        <w:tabs>
          <w:tab w:val="clear" w:pos="7920"/>
          <w:tab w:val="clear" w:pos="9360"/>
          <w:tab w:val="left" w:pos="900"/>
          <w:tab w:val="right" w:leader="dot" w:pos="7560"/>
          <w:tab w:val="decimal" w:pos="9000"/>
        </w:tabs>
      </w:pPr>
      <w:r>
        <w:tab/>
      </w:r>
      <w:r>
        <w:tab/>
        <w:t xml:space="preserve">60 payments at 4% interest ($20,000 </w:t>
      </w:r>
      <w:r>
        <w:sym w:font="Symbol" w:char="F0B4"/>
      </w:r>
      <w:r>
        <w:t xml:space="preserve"> 22.6235) (Table II)</w:t>
      </w:r>
      <w:r>
        <w:tab/>
      </w:r>
      <w:r>
        <w:tab/>
        <w:t>$452,470</w:t>
      </w:r>
    </w:p>
    <w:p w14:paraId="7745C5B5" w14:textId="77777777" w:rsidR="00A365F1" w:rsidRDefault="00A365F1" w:rsidP="00A365F1">
      <w:pPr>
        <w:pStyle w:val="EXnumlist1colwleaders"/>
        <w:tabs>
          <w:tab w:val="clear" w:pos="7920"/>
          <w:tab w:val="clear" w:pos="9360"/>
          <w:tab w:val="left" w:pos="900"/>
          <w:tab w:val="right" w:leader="dot" w:pos="7560"/>
          <w:tab w:val="decimal" w:pos="9000"/>
        </w:tabs>
      </w:pPr>
      <w:r>
        <w:tab/>
        <w:t xml:space="preserve">Present value of a single payment of $500,000 for </w:t>
      </w:r>
    </w:p>
    <w:p w14:paraId="4ABEA617" w14:textId="77777777" w:rsidR="00A365F1" w:rsidRDefault="00A365F1" w:rsidP="00A365F1">
      <w:pPr>
        <w:pStyle w:val="EXnumlist1colwleaders"/>
        <w:tabs>
          <w:tab w:val="clear" w:pos="7920"/>
          <w:tab w:val="clear" w:pos="9360"/>
          <w:tab w:val="left" w:pos="900"/>
          <w:tab w:val="right" w:leader="dot" w:pos="7560"/>
          <w:tab w:val="left" w:pos="8010"/>
          <w:tab w:val="decimal" w:pos="9000"/>
        </w:tabs>
      </w:pPr>
      <w:r>
        <w:tab/>
      </w:r>
      <w:r>
        <w:tab/>
        <w:t xml:space="preserve">60 periods at 4% interest ($500,000 </w:t>
      </w:r>
      <w:r>
        <w:sym w:font="Symbol" w:char="F0B4"/>
      </w:r>
      <w:r>
        <w:t xml:space="preserve"> 0.0951) (Table I)</w:t>
      </w:r>
      <w:r>
        <w:tab/>
      </w:r>
      <w:r>
        <w:tab/>
      </w:r>
      <w:r>
        <w:rPr>
          <w:u w:val="single"/>
        </w:rPr>
        <w:tab/>
        <w:t>47,550</w:t>
      </w:r>
    </w:p>
    <w:p w14:paraId="0EF6AB95" w14:textId="77777777" w:rsidR="00A365F1" w:rsidRDefault="00A365F1" w:rsidP="00A365F1">
      <w:pPr>
        <w:pStyle w:val="EXnumlist1colwleaders"/>
        <w:tabs>
          <w:tab w:val="clear" w:pos="7920"/>
          <w:tab w:val="clear" w:pos="9360"/>
          <w:tab w:val="left" w:pos="900"/>
          <w:tab w:val="right" w:leader="dot" w:pos="7560"/>
          <w:tab w:val="decimal" w:pos="9000"/>
        </w:tabs>
      </w:pPr>
      <w:r>
        <w:tab/>
        <w:t>Present value of bond</w:t>
      </w:r>
      <w:r>
        <w:tab/>
      </w:r>
      <w:r>
        <w:tab/>
      </w:r>
      <w:r>
        <w:rPr>
          <w:u w:val="double"/>
        </w:rPr>
        <w:t>$500,000</w:t>
      </w:r>
      <w:r>
        <w:t>*</w:t>
      </w:r>
    </w:p>
    <w:p w14:paraId="282123D6" w14:textId="77777777" w:rsidR="00A365F1" w:rsidRDefault="00A365F1" w:rsidP="00A365F1">
      <w:pPr>
        <w:pStyle w:val="6pt"/>
      </w:pPr>
    </w:p>
    <w:p w14:paraId="1A687EC5" w14:textId="77777777" w:rsidR="00A365F1" w:rsidRDefault="00A365F1" w:rsidP="00A365F1">
      <w:pPr>
        <w:pStyle w:val="EXnumlist1colwleaders"/>
        <w:tabs>
          <w:tab w:val="clear" w:pos="7920"/>
          <w:tab w:val="clear" w:pos="9360"/>
          <w:tab w:val="left" w:pos="900"/>
          <w:tab w:val="right" w:leader="dot" w:pos="7560"/>
          <w:tab w:val="decimal" w:pos="9000"/>
        </w:tabs>
      </w:pPr>
      <w:r>
        <w:tab/>
        <w:t>*Rounded</w:t>
      </w:r>
    </w:p>
    <w:p w14:paraId="35D3FD9F" w14:textId="77777777" w:rsidR="00A365F1" w:rsidRDefault="00A365F1" w:rsidP="00A365F1">
      <w:pPr>
        <w:pStyle w:val="EXnumlist1colwleaders"/>
        <w:tabs>
          <w:tab w:val="clear" w:pos="7920"/>
          <w:tab w:val="clear" w:pos="9360"/>
          <w:tab w:val="left" w:pos="900"/>
          <w:tab w:val="right" w:leader="dot" w:pos="7560"/>
          <w:tab w:val="decimal" w:pos="9000"/>
        </w:tabs>
      </w:pPr>
    </w:p>
    <w:p w14:paraId="20B57D21" w14:textId="2076692C" w:rsidR="00A365F1" w:rsidRDefault="00A365F1" w:rsidP="00A365F1">
      <w:pPr>
        <w:pStyle w:val="EXnumlistjewdateexplanation"/>
        <w:rPr>
          <w:lang w:eastAsia="zh-TW"/>
        </w:rPr>
      </w:pPr>
      <w:r>
        <w:t>2.</w:t>
      </w:r>
      <w:r>
        <w:tab/>
      </w:r>
      <w:r w:rsidR="004C5255">
        <w:rPr>
          <w:rFonts w:hint="eastAsia"/>
          <w:lang w:eastAsia="zh-TW"/>
        </w:rPr>
        <w:t>2017</w:t>
      </w:r>
    </w:p>
    <w:p w14:paraId="6D8E0F96" w14:textId="77777777" w:rsidR="00A365F1" w:rsidRDefault="00A365F1" w:rsidP="00A365F1">
      <w:pPr>
        <w:pStyle w:val="EXnumlistjewdateexplanation"/>
        <w:tabs>
          <w:tab w:val="clear" w:pos="2349"/>
        </w:tabs>
      </w:pPr>
      <w:r>
        <w:tab/>
        <w:t>July</w:t>
      </w:r>
      <w:r>
        <w:tab/>
        <w:t>1</w:t>
      </w:r>
      <w:r>
        <w:tab/>
        <w:t>Cash</w:t>
      </w:r>
      <w:r>
        <w:tab/>
      </w:r>
      <w:r>
        <w:tab/>
        <w:t>500,000</w:t>
      </w:r>
    </w:p>
    <w:p w14:paraId="7DF8DAF5" w14:textId="77777777" w:rsidR="00A365F1" w:rsidRDefault="00A365F1" w:rsidP="00A365F1">
      <w:pPr>
        <w:pStyle w:val="EXnumlistjewdateexplanation"/>
      </w:pPr>
      <w:r>
        <w:tab/>
      </w:r>
      <w:r>
        <w:tab/>
      </w:r>
      <w:r>
        <w:tab/>
      </w:r>
      <w:r>
        <w:tab/>
        <w:t>Bonds Payable</w:t>
      </w:r>
      <w:r>
        <w:tab/>
      </w:r>
      <w:r>
        <w:tab/>
      </w:r>
      <w:r>
        <w:tab/>
        <w:t>500,000</w:t>
      </w:r>
    </w:p>
    <w:p w14:paraId="4EF4F7BE" w14:textId="77777777" w:rsidR="00A365F1" w:rsidRDefault="00A365F1" w:rsidP="00A365F1">
      <w:pPr>
        <w:pStyle w:val="EXnumlistjewdateexplanation"/>
        <w:rPr>
          <w:i/>
        </w:rPr>
      </w:pPr>
      <w:r>
        <w:rPr>
          <w:i/>
        </w:rPr>
        <w:tab/>
      </w:r>
      <w:r>
        <w:rPr>
          <w:i/>
        </w:rPr>
        <w:tab/>
      </w:r>
      <w:r>
        <w:rPr>
          <w:i/>
        </w:rPr>
        <w:tab/>
      </w:r>
      <w:r>
        <w:rPr>
          <w:i/>
        </w:rPr>
        <w:tab/>
      </w:r>
      <w:r>
        <w:rPr>
          <w:i/>
        </w:rPr>
        <w:tab/>
        <w:t>To record issuance of $500,000, 30-year,</w:t>
      </w:r>
    </w:p>
    <w:p w14:paraId="26D10EEA" w14:textId="77777777" w:rsidR="00A365F1" w:rsidRDefault="00A365F1" w:rsidP="00A365F1">
      <w:pPr>
        <w:pStyle w:val="EXnumlistjewdateexplanation"/>
        <w:rPr>
          <w:i/>
        </w:rPr>
      </w:pPr>
      <w:r>
        <w:rPr>
          <w:i/>
        </w:rPr>
        <w:tab/>
      </w:r>
      <w:r>
        <w:rPr>
          <w:i/>
        </w:rPr>
        <w:tab/>
      </w:r>
      <w:r>
        <w:rPr>
          <w:i/>
        </w:rPr>
        <w:tab/>
      </w:r>
      <w:r>
        <w:rPr>
          <w:i/>
        </w:rPr>
        <w:tab/>
      </w:r>
      <w:r>
        <w:rPr>
          <w:i/>
        </w:rPr>
        <w:tab/>
        <w:t>8% bonds at face value.</w:t>
      </w:r>
    </w:p>
    <w:p w14:paraId="3D35E726" w14:textId="77777777" w:rsidR="00A365F1" w:rsidRDefault="00A365F1" w:rsidP="00A365F1">
      <w:pPr>
        <w:pStyle w:val="EXnumlistjewdateexplanation"/>
      </w:pPr>
    </w:p>
    <w:p w14:paraId="57F162DD" w14:textId="10721181" w:rsidR="00A365F1" w:rsidRDefault="00A365F1" w:rsidP="00A365F1">
      <w:pPr>
        <w:pStyle w:val="EXnumlistjewdateexplanation"/>
      </w:pPr>
      <w:r>
        <w:t>3.</w:t>
      </w:r>
      <w:r>
        <w:tab/>
      </w:r>
      <w:r w:rsidR="004C5255">
        <w:t>2017</w:t>
      </w:r>
    </w:p>
    <w:p w14:paraId="626A8BC1" w14:textId="77777777" w:rsidR="00A365F1" w:rsidRDefault="00A365F1" w:rsidP="00A365F1">
      <w:pPr>
        <w:pStyle w:val="EXnumlistjewdateexplanation"/>
      </w:pPr>
      <w:r>
        <w:tab/>
        <w:t>Dec.</w:t>
      </w:r>
      <w:r>
        <w:tab/>
        <w:t>31</w:t>
      </w:r>
      <w:r>
        <w:tab/>
        <w:t>Bond Interest Expense</w:t>
      </w:r>
      <w:r>
        <w:tab/>
      </w:r>
      <w:r>
        <w:tab/>
        <w:t>20,000</w:t>
      </w:r>
    </w:p>
    <w:p w14:paraId="2C80524B" w14:textId="77777777" w:rsidR="00A365F1" w:rsidRDefault="00A365F1" w:rsidP="00A365F1">
      <w:pPr>
        <w:pStyle w:val="EXnumlistjewdateexplanation"/>
      </w:pPr>
      <w:r>
        <w:tab/>
      </w:r>
      <w:r>
        <w:tab/>
      </w:r>
      <w:r>
        <w:tab/>
      </w:r>
      <w:r>
        <w:tab/>
        <w:t>Bond Interest Payable</w:t>
      </w:r>
      <w:r>
        <w:tab/>
      </w:r>
      <w:r>
        <w:tab/>
      </w:r>
      <w:r>
        <w:tab/>
        <w:t>20,000</w:t>
      </w:r>
    </w:p>
    <w:p w14:paraId="51E1BF4B"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bond interest expense ($500,000 </w:t>
      </w:r>
    </w:p>
    <w:p w14:paraId="5C7474FD" w14:textId="77777777" w:rsidR="00A365F1" w:rsidRDefault="00A365F1" w:rsidP="00A365F1">
      <w:pPr>
        <w:pStyle w:val="EXnumlistjewdateexplanation"/>
        <w:rPr>
          <w:i/>
        </w:rPr>
      </w:pPr>
      <w:r>
        <w:rPr>
          <w:i/>
        </w:rPr>
        <w:tab/>
      </w:r>
      <w:r>
        <w:rPr>
          <w:i/>
        </w:rPr>
        <w:tab/>
      </w:r>
      <w:r>
        <w:rPr>
          <w:i/>
        </w:rPr>
        <w:tab/>
      </w:r>
      <w:r>
        <w:rPr>
          <w:i/>
        </w:rPr>
        <w:tab/>
      </w:r>
      <w:r>
        <w:rPr>
          <w:i/>
        </w:rPr>
        <w:tab/>
      </w:r>
      <w:r>
        <w:rPr>
          <w:i/>
        </w:rPr>
        <w:sym w:font="Symbol" w:char="F0B4"/>
      </w:r>
      <w:r>
        <w:rPr>
          <w:i/>
        </w:rPr>
        <w:t xml:space="preserve"> 0.08 </w:t>
      </w:r>
      <w:r>
        <w:rPr>
          <w:i/>
        </w:rPr>
        <w:sym w:font="Symbol" w:char="F0B4"/>
      </w:r>
      <w:r>
        <w:rPr>
          <w:i/>
        </w:rPr>
        <w:t xml:space="preserve"> 6/12).</w:t>
      </w:r>
    </w:p>
    <w:p w14:paraId="7AB8F874" w14:textId="77777777" w:rsidR="00A365F1" w:rsidRDefault="00A365F1" w:rsidP="00A365F1">
      <w:pPr>
        <w:pStyle w:val="EXnumlistjewdateexplanation"/>
      </w:pPr>
    </w:p>
    <w:p w14:paraId="25208596" w14:textId="073F8E50" w:rsidR="00A365F1" w:rsidRDefault="00A365F1" w:rsidP="00A365F1">
      <w:pPr>
        <w:pStyle w:val="EXnumlistjewdateexplanation"/>
        <w:rPr>
          <w:lang w:eastAsia="zh-TW"/>
        </w:rPr>
      </w:pPr>
      <w:r>
        <w:t>4.</w:t>
      </w:r>
      <w:r>
        <w:tab/>
      </w:r>
      <w:r w:rsidR="005E0722">
        <w:rPr>
          <w:rFonts w:hint="eastAsia"/>
          <w:lang w:eastAsia="zh-TW"/>
        </w:rPr>
        <w:t>20</w:t>
      </w:r>
      <w:r w:rsidR="004C5255">
        <w:rPr>
          <w:rFonts w:hint="eastAsia"/>
          <w:lang w:eastAsia="zh-TW"/>
        </w:rPr>
        <w:t>20</w:t>
      </w:r>
    </w:p>
    <w:p w14:paraId="6BB18050" w14:textId="77777777" w:rsidR="00A365F1" w:rsidRDefault="00A365F1" w:rsidP="00A365F1">
      <w:pPr>
        <w:pStyle w:val="EXnumlistjewdateexplanation"/>
      </w:pPr>
      <w:r>
        <w:tab/>
        <w:t>Oct.</w:t>
      </w:r>
      <w:r>
        <w:tab/>
        <w:t>1</w:t>
      </w:r>
      <w:r>
        <w:tab/>
        <w:t>Bond Interest Expense</w:t>
      </w:r>
      <w:r>
        <w:tab/>
      </w:r>
      <w:r>
        <w:tab/>
        <w:t>10,000</w:t>
      </w:r>
    </w:p>
    <w:p w14:paraId="13947F71" w14:textId="77777777" w:rsidR="00A365F1" w:rsidRDefault="00A365F1" w:rsidP="00A365F1">
      <w:pPr>
        <w:pStyle w:val="EXnumlistjewdateexplanation"/>
      </w:pPr>
      <w:r>
        <w:tab/>
      </w:r>
      <w:r>
        <w:tab/>
      </w:r>
      <w:r>
        <w:tab/>
      </w:r>
      <w:r>
        <w:tab/>
        <w:t>Cash</w:t>
      </w:r>
      <w:r>
        <w:tab/>
      </w:r>
      <w:r>
        <w:tab/>
      </w:r>
      <w:r>
        <w:tab/>
        <w:t>10,000</w:t>
      </w:r>
    </w:p>
    <w:p w14:paraId="42E9C7A0" w14:textId="77777777" w:rsidR="00A365F1" w:rsidRDefault="00A365F1" w:rsidP="00A365F1">
      <w:pPr>
        <w:pStyle w:val="EXnumlistjewdateexplanation"/>
        <w:rPr>
          <w:i/>
        </w:rPr>
      </w:pPr>
      <w:r>
        <w:tab/>
      </w:r>
      <w:r>
        <w:tab/>
      </w:r>
      <w:r>
        <w:tab/>
      </w:r>
      <w:r>
        <w:tab/>
      </w:r>
      <w:r>
        <w:tab/>
      </w:r>
      <w:r>
        <w:rPr>
          <w:i/>
        </w:rPr>
        <w:t xml:space="preserve">Paid interest for three months, July 1–Oct. 1 </w:t>
      </w:r>
    </w:p>
    <w:p w14:paraId="1D9C1A19" w14:textId="77777777" w:rsidR="00A365F1" w:rsidRDefault="00A365F1" w:rsidP="00A365F1">
      <w:pPr>
        <w:pStyle w:val="EXnumlistjewdateexplanation"/>
        <w:rPr>
          <w:i/>
        </w:rPr>
      </w:pPr>
      <w:r>
        <w:rPr>
          <w:i/>
        </w:rPr>
        <w:tab/>
      </w:r>
      <w:r>
        <w:rPr>
          <w:i/>
        </w:rPr>
        <w:tab/>
      </w:r>
      <w:r>
        <w:rPr>
          <w:i/>
        </w:rPr>
        <w:tab/>
      </w:r>
      <w:r>
        <w:rPr>
          <w:i/>
        </w:rPr>
        <w:tab/>
      </w:r>
      <w:r>
        <w:rPr>
          <w:i/>
        </w:rPr>
        <w:tab/>
        <w:t xml:space="preserve">($500,000 </w:t>
      </w:r>
      <w:r>
        <w:rPr>
          <w:i/>
        </w:rPr>
        <w:sym w:font="Symbol" w:char="F0B4"/>
      </w:r>
      <w:r>
        <w:rPr>
          <w:i/>
        </w:rPr>
        <w:t xml:space="preserve"> 0.08 </w:t>
      </w:r>
      <w:r>
        <w:rPr>
          <w:i/>
        </w:rPr>
        <w:sym w:font="Symbol" w:char="F0B4"/>
      </w:r>
      <w:r>
        <w:rPr>
          <w:i/>
        </w:rPr>
        <w:t xml:space="preserve"> 3/12 = $10,000).</w:t>
      </w:r>
    </w:p>
    <w:p w14:paraId="08A1E3D0" w14:textId="77777777" w:rsidR="00A365F1" w:rsidRDefault="00A365F1" w:rsidP="00A365F1">
      <w:pPr>
        <w:pStyle w:val="6pt"/>
      </w:pPr>
    </w:p>
    <w:p w14:paraId="45AD54EA" w14:textId="77777777" w:rsidR="00A365F1" w:rsidRDefault="00A365F1" w:rsidP="00A365F1">
      <w:pPr>
        <w:pStyle w:val="EXnumlistjewdateexplanation"/>
      </w:pPr>
      <w:r>
        <w:tab/>
      </w:r>
      <w:r>
        <w:tab/>
      </w:r>
      <w:r>
        <w:tab/>
        <w:t>Bonds Payable</w:t>
      </w:r>
      <w:r>
        <w:tab/>
      </w:r>
      <w:r>
        <w:tab/>
        <w:t>500,000</w:t>
      </w:r>
    </w:p>
    <w:p w14:paraId="259F713F" w14:textId="77777777" w:rsidR="00A365F1" w:rsidRDefault="00A365F1" w:rsidP="00A365F1">
      <w:pPr>
        <w:pStyle w:val="EXnumlistjewdateexplanation"/>
      </w:pPr>
      <w:r>
        <w:tab/>
      </w:r>
      <w:r>
        <w:tab/>
      </w:r>
      <w:r>
        <w:tab/>
      </w:r>
      <w:r>
        <w:tab/>
        <w:t>Cash</w:t>
      </w:r>
      <w:r>
        <w:tab/>
      </w:r>
      <w:r>
        <w:tab/>
      </w:r>
      <w:r>
        <w:tab/>
        <w:t>495,000</w:t>
      </w:r>
    </w:p>
    <w:p w14:paraId="70C8485D" w14:textId="77777777" w:rsidR="00A365F1" w:rsidRDefault="00A365F1" w:rsidP="00A365F1">
      <w:pPr>
        <w:pStyle w:val="EXnumlistjewdateexplanation"/>
      </w:pPr>
      <w:r>
        <w:tab/>
      </w:r>
      <w:r>
        <w:tab/>
      </w:r>
      <w:r>
        <w:tab/>
      </w:r>
      <w:r>
        <w:tab/>
        <w:t>Gain on Bond Retirement</w:t>
      </w:r>
      <w:r>
        <w:tab/>
      </w:r>
      <w:r>
        <w:tab/>
      </w:r>
      <w:r>
        <w:tab/>
        <w:t>5,000</w:t>
      </w:r>
    </w:p>
    <w:p w14:paraId="4E8D06C1" w14:textId="77777777" w:rsidR="00A365F1" w:rsidRDefault="00A365F1" w:rsidP="00A365F1">
      <w:pPr>
        <w:pStyle w:val="EXnumlistjewdateexplanation"/>
        <w:rPr>
          <w:i/>
        </w:rPr>
      </w:pPr>
      <w:r>
        <w:rPr>
          <w:i/>
        </w:rPr>
        <w:tab/>
      </w:r>
      <w:r>
        <w:rPr>
          <w:i/>
        </w:rPr>
        <w:tab/>
      </w:r>
      <w:r>
        <w:rPr>
          <w:i/>
        </w:rPr>
        <w:tab/>
      </w:r>
      <w:r>
        <w:rPr>
          <w:i/>
        </w:rPr>
        <w:tab/>
      </w:r>
      <w:r>
        <w:rPr>
          <w:i/>
        </w:rPr>
        <w:tab/>
        <w:t xml:space="preserve">To retire bonds with a </w:t>
      </w:r>
      <w:r w:rsidR="006202D1">
        <w:rPr>
          <w:i/>
        </w:rPr>
        <w:t>carrying amount</w:t>
      </w:r>
      <w:r>
        <w:rPr>
          <w:i/>
        </w:rPr>
        <w:t xml:space="preserve"> of </w:t>
      </w:r>
    </w:p>
    <w:p w14:paraId="1348F468" w14:textId="77777777" w:rsidR="00A365F1" w:rsidRDefault="00A365F1" w:rsidP="00A365F1">
      <w:pPr>
        <w:pStyle w:val="EXnumlistjewdateexplanation"/>
        <w:rPr>
          <w:i/>
        </w:rPr>
      </w:pPr>
      <w:r>
        <w:rPr>
          <w:i/>
        </w:rPr>
        <w:tab/>
      </w:r>
      <w:r>
        <w:rPr>
          <w:i/>
        </w:rPr>
        <w:tab/>
      </w:r>
      <w:r>
        <w:rPr>
          <w:i/>
        </w:rPr>
        <w:tab/>
      </w:r>
      <w:r>
        <w:rPr>
          <w:i/>
        </w:rPr>
        <w:tab/>
      </w:r>
      <w:r>
        <w:rPr>
          <w:i/>
        </w:rPr>
        <w:tab/>
        <w:t>$500,000 by paying $495,000.</w:t>
      </w:r>
    </w:p>
    <w:p w14:paraId="70D4E889" w14:textId="77777777" w:rsidR="00F9696D" w:rsidRDefault="00F9696D" w:rsidP="00A365F1">
      <w:pPr>
        <w:pStyle w:val="EXnumlistjewdateexplanation"/>
        <w:rPr>
          <w:i/>
        </w:rPr>
      </w:pPr>
    </w:p>
    <w:p w14:paraId="32E9B6CC" w14:textId="77777777" w:rsidR="00F9696D" w:rsidRDefault="00F9696D" w:rsidP="00A365F1">
      <w:pPr>
        <w:pStyle w:val="EXnumlistjewdateexplanation"/>
        <w:rPr>
          <w:i/>
        </w:rPr>
      </w:pPr>
    </w:p>
    <w:p w14:paraId="4B1680A8" w14:textId="77777777" w:rsidR="00F9696D" w:rsidRDefault="00F9696D" w:rsidP="00A365F1">
      <w:pPr>
        <w:pStyle w:val="EXnumlistjewdateexplanation"/>
        <w:rPr>
          <w:i/>
        </w:rPr>
      </w:pPr>
    </w:p>
    <w:p w14:paraId="395290FC" w14:textId="77777777" w:rsidR="00A365F1" w:rsidRDefault="00A365F1" w:rsidP="00A365F1">
      <w:pPr>
        <w:pStyle w:val="Heading3"/>
      </w:pPr>
      <w:r>
        <w:lastRenderedPageBreak/>
        <w:t>P 10–</w:t>
      </w:r>
      <w:r w:rsidR="00970E2D">
        <w:rPr>
          <w:rFonts w:hint="eastAsia"/>
          <w:lang w:eastAsia="zh-TW"/>
        </w:rPr>
        <w:t>9</w:t>
      </w:r>
      <w:r>
        <w:t xml:space="preserve"> (LO</w:t>
      </w:r>
      <w:r w:rsidR="00F9696D">
        <w:t>3</w:t>
      </w:r>
      <w:r>
        <w:t>)</w:t>
      </w:r>
      <w:r>
        <w:tab/>
        <w:t>Accounting for Bonds</w:t>
      </w:r>
    </w:p>
    <w:p w14:paraId="2F90F93A" w14:textId="6298D3E6" w:rsidR="00A365F1" w:rsidRDefault="00A365F1" w:rsidP="00A365F1">
      <w:pPr>
        <w:pStyle w:val="EXnumlistjewdateexplanation"/>
        <w:rPr>
          <w:lang w:eastAsia="zh-TW"/>
        </w:rPr>
      </w:pPr>
      <w:r>
        <w:t>1.</w:t>
      </w:r>
      <w:r>
        <w:tab/>
      </w:r>
      <w:r w:rsidR="004C5255">
        <w:rPr>
          <w:rFonts w:hint="eastAsia"/>
          <w:lang w:eastAsia="zh-TW"/>
        </w:rPr>
        <w:t>2017</w:t>
      </w:r>
    </w:p>
    <w:p w14:paraId="67B5EC33" w14:textId="77777777" w:rsidR="00A365F1" w:rsidRDefault="00A365F1" w:rsidP="00A365F1">
      <w:pPr>
        <w:pStyle w:val="EXnumlistjewdateexplanation"/>
        <w:tabs>
          <w:tab w:val="clear" w:pos="2349"/>
        </w:tabs>
      </w:pPr>
      <w:r>
        <w:tab/>
        <w:t>Nov.</w:t>
      </w:r>
      <w:r>
        <w:tab/>
        <w:t>1</w:t>
      </w:r>
      <w:r>
        <w:tab/>
        <w:t>Cash</w:t>
      </w:r>
      <w:r>
        <w:tab/>
      </w:r>
      <w:r>
        <w:tab/>
        <w:t>1,500,000</w:t>
      </w:r>
    </w:p>
    <w:p w14:paraId="49336154" w14:textId="77777777" w:rsidR="00A365F1" w:rsidRDefault="00A365F1" w:rsidP="00A365F1">
      <w:pPr>
        <w:pStyle w:val="EXnumlistjewdateexplanation"/>
      </w:pPr>
      <w:r>
        <w:tab/>
      </w:r>
      <w:r>
        <w:tab/>
      </w:r>
      <w:r>
        <w:tab/>
      </w:r>
      <w:r>
        <w:tab/>
        <w:t>Bonds Payable</w:t>
      </w:r>
      <w:r>
        <w:tab/>
      </w:r>
      <w:r>
        <w:tab/>
      </w:r>
      <w:r>
        <w:tab/>
        <w:t>1,500,000</w:t>
      </w:r>
    </w:p>
    <w:p w14:paraId="5329B692"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issuance of $1,500,000, 20-year, </w:t>
      </w:r>
    </w:p>
    <w:p w14:paraId="024DDDD4" w14:textId="77777777" w:rsidR="00A365F1" w:rsidRDefault="00A365F1" w:rsidP="00A365F1">
      <w:pPr>
        <w:pStyle w:val="EXnumlistjewdateexplanation"/>
        <w:rPr>
          <w:i/>
        </w:rPr>
      </w:pPr>
      <w:r>
        <w:rPr>
          <w:i/>
        </w:rPr>
        <w:tab/>
      </w:r>
      <w:r>
        <w:rPr>
          <w:i/>
        </w:rPr>
        <w:tab/>
      </w:r>
      <w:r>
        <w:rPr>
          <w:i/>
        </w:rPr>
        <w:tab/>
      </w:r>
      <w:r>
        <w:rPr>
          <w:i/>
        </w:rPr>
        <w:tab/>
      </w:r>
      <w:r>
        <w:rPr>
          <w:i/>
        </w:rPr>
        <w:tab/>
        <w:t>9% bonds at face value.</w:t>
      </w:r>
    </w:p>
    <w:p w14:paraId="0043B8E1" w14:textId="77777777" w:rsidR="00A365F1" w:rsidRDefault="00A365F1" w:rsidP="00A365F1">
      <w:pPr>
        <w:pStyle w:val="Heading3toppage"/>
      </w:pPr>
    </w:p>
    <w:p w14:paraId="41183F52" w14:textId="1CCB9FB1" w:rsidR="00A365F1" w:rsidRDefault="00A365F1" w:rsidP="00A365F1">
      <w:pPr>
        <w:pStyle w:val="EXnumlistjewdateexplanation"/>
        <w:rPr>
          <w:lang w:eastAsia="zh-TW"/>
        </w:rPr>
      </w:pPr>
      <w:r>
        <w:t>2.</w:t>
      </w:r>
      <w:r>
        <w:tab/>
      </w:r>
      <w:r w:rsidR="004C5255">
        <w:rPr>
          <w:rFonts w:hint="eastAsia"/>
          <w:lang w:eastAsia="zh-TW"/>
        </w:rPr>
        <w:t>2017</w:t>
      </w:r>
    </w:p>
    <w:p w14:paraId="5A420460" w14:textId="77777777" w:rsidR="00A365F1" w:rsidRDefault="00A365F1" w:rsidP="00A365F1">
      <w:pPr>
        <w:pStyle w:val="EXnumlistjewdateexplanation"/>
      </w:pPr>
      <w:r>
        <w:tab/>
        <w:t>Dec.</w:t>
      </w:r>
      <w:r>
        <w:tab/>
        <w:t>31</w:t>
      </w:r>
      <w:r>
        <w:tab/>
        <w:t>Bond Interest Expense</w:t>
      </w:r>
      <w:r>
        <w:tab/>
      </w:r>
      <w:r>
        <w:tab/>
        <w:t>22,500</w:t>
      </w:r>
    </w:p>
    <w:p w14:paraId="31AEAD6B" w14:textId="77777777" w:rsidR="00A365F1" w:rsidRDefault="00A365F1" w:rsidP="00A365F1">
      <w:pPr>
        <w:pStyle w:val="EXnumlistjewdateexplanation"/>
      </w:pPr>
      <w:r>
        <w:tab/>
      </w:r>
      <w:r>
        <w:tab/>
      </w:r>
      <w:r>
        <w:tab/>
      </w:r>
      <w:r>
        <w:tab/>
        <w:t>Bond Interest Payable</w:t>
      </w:r>
      <w:r>
        <w:tab/>
      </w:r>
      <w:r>
        <w:tab/>
      </w:r>
      <w:r>
        <w:tab/>
        <w:t>22,500</w:t>
      </w:r>
    </w:p>
    <w:p w14:paraId="153FB3D8"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bond interest expense ($1,500,000 </w:t>
      </w:r>
    </w:p>
    <w:p w14:paraId="47E3345E" w14:textId="77777777" w:rsidR="00A365F1" w:rsidRDefault="00A365F1" w:rsidP="00A365F1">
      <w:pPr>
        <w:pStyle w:val="EXnumlistjewdateexplanation"/>
        <w:rPr>
          <w:i/>
        </w:rPr>
      </w:pPr>
      <w:r>
        <w:rPr>
          <w:i/>
        </w:rPr>
        <w:tab/>
      </w:r>
      <w:r>
        <w:rPr>
          <w:i/>
        </w:rPr>
        <w:tab/>
      </w:r>
      <w:r>
        <w:rPr>
          <w:i/>
        </w:rPr>
        <w:tab/>
      </w:r>
      <w:r>
        <w:rPr>
          <w:i/>
        </w:rPr>
        <w:tab/>
      </w:r>
      <w:r>
        <w:rPr>
          <w:i/>
        </w:rPr>
        <w:tab/>
      </w:r>
      <w:r>
        <w:rPr>
          <w:i/>
        </w:rPr>
        <w:sym w:font="Symbol" w:char="F0B4"/>
      </w:r>
      <w:r>
        <w:rPr>
          <w:i/>
        </w:rPr>
        <w:t xml:space="preserve"> 0.09 </w:t>
      </w:r>
      <w:r>
        <w:rPr>
          <w:i/>
        </w:rPr>
        <w:sym w:font="Symbol" w:char="F0B4"/>
      </w:r>
      <w:r>
        <w:rPr>
          <w:i/>
        </w:rPr>
        <w:t xml:space="preserve"> 2/12).</w:t>
      </w:r>
    </w:p>
    <w:p w14:paraId="725CDE40" w14:textId="77777777" w:rsidR="00A365F1" w:rsidRDefault="00A365F1" w:rsidP="00A365F1">
      <w:pPr>
        <w:pStyle w:val="EXnumlistjewdateexplanation"/>
      </w:pPr>
    </w:p>
    <w:p w14:paraId="6FC730DD" w14:textId="722EE34B" w:rsidR="00A365F1" w:rsidRDefault="00A365F1" w:rsidP="00A365F1">
      <w:pPr>
        <w:pStyle w:val="EXnumlistjewdateexplanation"/>
        <w:rPr>
          <w:lang w:eastAsia="zh-TW"/>
        </w:rPr>
      </w:pPr>
      <w:r>
        <w:t>3.</w:t>
      </w:r>
      <w:r>
        <w:tab/>
      </w:r>
      <w:r w:rsidR="004C5255">
        <w:rPr>
          <w:rFonts w:hint="eastAsia"/>
          <w:lang w:eastAsia="zh-TW"/>
        </w:rPr>
        <w:t>2018</w:t>
      </w:r>
    </w:p>
    <w:p w14:paraId="47AA729D" w14:textId="77777777" w:rsidR="00A365F1" w:rsidRDefault="00A365F1" w:rsidP="00A365F1">
      <w:pPr>
        <w:pStyle w:val="EXnumlistjewdateexplanation"/>
      </w:pPr>
      <w:r>
        <w:tab/>
        <w:t>May</w:t>
      </w:r>
      <w:r>
        <w:tab/>
        <w:t>1</w:t>
      </w:r>
      <w:r>
        <w:tab/>
        <w:t>Bond Interest Expense</w:t>
      </w:r>
      <w:r>
        <w:tab/>
      </w:r>
      <w:r>
        <w:tab/>
        <w:t>45,000</w:t>
      </w:r>
    </w:p>
    <w:p w14:paraId="70FBD343" w14:textId="77777777" w:rsidR="00A365F1" w:rsidRDefault="00A365F1" w:rsidP="00A365F1">
      <w:pPr>
        <w:pStyle w:val="EXnumlistjewdateexplanation"/>
      </w:pPr>
      <w:r>
        <w:tab/>
      </w:r>
      <w:r>
        <w:tab/>
      </w:r>
      <w:r>
        <w:tab/>
        <w:t>Bond Interest Payable</w:t>
      </w:r>
      <w:r>
        <w:tab/>
      </w:r>
      <w:r>
        <w:tab/>
        <w:t>22,500</w:t>
      </w:r>
    </w:p>
    <w:p w14:paraId="07E4B691" w14:textId="77777777" w:rsidR="00A365F1" w:rsidRDefault="00A365F1" w:rsidP="00A365F1">
      <w:pPr>
        <w:pStyle w:val="EXnumlistjewdateexplanation"/>
      </w:pPr>
      <w:r>
        <w:tab/>
      </w:r>
      <w:r>
        <w:tab/>
      </w:r>
      <w:r>
        <w:tab/>
      </w:r>
      <w:r>
        <w:tab/>
        <w:t>Cash</w:t>
      </w:r>
      <w:r>
        <w:tab/>
      </w:r>
      <w:r>
        <w:tab/>
      </w:r>
      <w:r>
        <w:tab/>
        <w:t>67,500</w:t>
      </w:r>
    </w:p>
    <w:p w14:paraId="6C3C8AA7" w14:textId="77777777" w:rsidR="00A365F1" w:rsidRDefault="00A365F1" w:rsidP="00A365F1">
      <w:pPr>
        <w:pStyle w:val="EXnumlistjewdateexplanation"/>
        <w:rPr>
          <w:i/>
        </w:rPr>
      </w:pPr>
      <w:r>
        <w:tab/>
      </w:r>
      <w:r>
        <w:tab/>
      </w:r>
      <w:r>
        <w:tab/>
      </w:r>
      <w:r>
        <w:tab/>
      </w:r>
      <w:r>
        <w:tab/>
      </w:r>
      <w:r>
        <w:rPr>
          <w:i/>
        </w:rPr>
        <w:t xml:space="preserve">To record semiannual interest payment of </w:t>
      </w:r>
    </w:p>
    <w:p w14:paraId="69A0086D" w14:textId="77777777" w:rsidR="00A365F1" w:rsidRDefault="00A365F1" w:rsidP="00A365F1">
      <w:pPr>
        <w:pStyle w:val="EXnumlistjewdateexplanation"/>
        <w:rPr>
          <w:i/>
        </w:rPr>
      </w:pPr>
      <w:r>
        <w:rPr>
          <w:i/>
        </w:rPr>
        <w:tab/>
      </w:r>
      <w:r>
        <w:rPr>
          <w:i/>
        </w:rPr>
        <w:tab/>
      </w:r>
      <w:r>
        <w:rPr>
          <w:i/>
        </w:rPr>
        <w:tab/>
      </w:r>
      <w:r>
        <w:rPr>
          <w:i/>
        </w:rPr>
        <w:tab/>
      </w:r>
      <w:r>
        <w:rPr>
          <w:i/>
        </w:rPr>
        <w:tab/>
        <w:t xml:space="preserve">$67,500 ($1,500,000 </w:t>
      </w:r>
      <w:r>
        <w:rPr>
          <w:i/>
        </w:rPr>
        <w:sym w:font="Symbol" w:char="F0B4"/>
      </w:r>
      <w:r>
        <w:rPr>
          <w:i/>
        </w:rPr>
        <w:t xml:space="preserve"> 0.09 </w:t>
      </w:r>
      <w:r>
        <w:rPr>
          <w:i/>
        </w:rPr>
        <w:sym w:font="Symbol" w:char="F0B4"/>
      </w:r>
      <w:r>
        <w:rPr>
          <w:i/>
        </w:rPr>
        <w:t xml:space="preserve"> 6/12) and to </w:t>
      </w:r>
    </w:p>
    <w:p w14:paraId="3B701CD5" w14:textId="77777777" w:rsidR="00A365F1" w:rsidRDefault="00A365F1" w:rsidP="00A365F1">
      <w:pPr>
        <w:pStyle w:val="EXnumlistjewdateexplanation"/>
        <w:rPr>
          <w:i/>
        </w:rPr>
      </w:pPr>
      <w:r>
        <w:rPr>
          <w:i/>
        </w:rPr>
        <w:tab/>
      </w:r>
      <w:r>
        <w:rPr>
          <w:i/>
        </w:rPr>
        <w:tab/>
      </w:r>
      <w:r>
        <w:rPr>
          <w:i/>
        </w:rPr>
        <w:tab/>
      </w:r>
      <w:r>
        <w:rPr>
          <w:i/>
        </w:rPr>
        <w:tab/>
      </w:r>
      <w:r>
        <w:rPr>
          <w:i/>
        </w:rPr>
        <w:tab/>
        <w:t xml:space="preserve">record bond interest expense for the first </w:t>
      </w:r>
    </w:p>
    <w:p w14:paraId="570EEC0C" w14:textId="77777777" w:rsidR="00A365F1" w:rsidRDefault="00A365F1" w:rsidP="00A365F1">
      <w:pPr>
        <w:pStyle w:val="EXnumlistjewdateexplanation"/>
        <w:rPr>
          <w:i/>
        </w:rPr>
      </w:pPr>
      <w:r>
        <w:rPr>
          <w:i/>
        </w:rPr>
        <w:tab/>
      </w:r>
      <w:r>
        <w:rPr>
          <w:i/>
        </w:rPr>
        <w:tab/>
      </w:r>
      <w:r>
        <w:rPr>
          <w:i/>
        </w:rPr>
        <w:tab/>
      </w:r>
      <w:r>
        <w:rPr>
          <w:i/>
        </w:rPr>
        <w:tab/>
      </w:r>
      <w:r>
        <w:rPr>
          <w:i/>
        </w:rPr>
        <w:tab/>
        <w:t>four months of the year.</w:t>
      </w:r>
    </w:p>
    <w:p w14:paraId="72826BF0" w14:textId="77777777" w:rsidR="00A365F1" w:rsidRDefault="00A365F1" w:rsidP="00A365F1">
      <w:pPr>
        <w:pStyle w:val="6pt"/>
      </w:pPr>
    </w:p>
    <w:p w14:paraId="1073BF64" w14:textId="77777777" w:rsidR="00A365F1" w:rsidRDefault="00A365F1" w:rsidP="00A365F1">
      <w:pPr>
        <w:pStyle w:val="EXnumlistjewdateexplanation"/>
      </w:pPr>
      <w:r>
        <w:tab/>
        <w:t>Nov.</w:t>
      </w:r>
      <w:r>
        <w:tab/>
        <w:t>1</w:t>
      </w:r>
      <w:r>
        <w:tab/>
        <w:t>Bond Interest Expense</w:t>
      </w:r>
      <w:r>
        <w:tab/>
      </w:r>
      <w:r>
        <w:tab/>
        <w:t>67,500</w:t>
      </w:r>
    </w:p>
    <w:p w14:paraId="438213B4" w14:textId="77777777" w:rsidR="00A365F1" w:rsidRDefault="00A365F1" w:rsidP="00A365F1">
      <w:pPr>
        <w:pStyle w:val="EXnumlistjewdateexplanation"/>
      </w:pPr>
      <w:r>
        <w:tab/>
      </w:r>
      <w:r>
        <w:tab/>
      </w:r>
      <w:r>
        <w:tab/>
      </w:r>
      <w:r>
        <w:tab/>
        <w:t>Cash</w:t>
      </w:r>
      <w:r>
        <w:tab/>
      </w:r>
      <w:r>
        <w:tab/>
      </w:r>
      <w:r>
        <w:tab/>
        <w:t>67,500</w:t>
      </w:r>
    </w:p>
    <w:p w14:paraId="703AB8F4" w14:textId="77777777" w:rsidR="00A365F1" w:rsidRDefault="00A365F1" w:rsidP="00A365F1">
      <w:pPr>
        <w:pStyle w:val="EXnumlistjewdateexplanation"/>
        <w:rPr>
          <w:i/>
        </w:rPr>
      </w:pPr>
      <w:r>
        <w:rPr>
          <w:i/>
        </w:rPr>
        <w:tab/>
      </w:r>
      <w:r>
        <w:rPr>
          <w:i/>
        </w:rPr>
        <w:tab/>
      </w:r>
      <w:r>
        <w:rPr>
          <w:i/>
        </w:rPr>
        <w:tab/>
      </w:r>
      <w:r>
        <w:rPr>
          <w:i/>
        </w:rPr>
        <w:tab/>
      </w:r>
      <w:r>
        <w:rPr>
          <w:i/>
        </w:rPr>
        <w:tab/>
        <w:t>To record semiannual bond interest payment.</w:t>
      </w:r>
    </w:p>
    <w:p w14:paraId="17D65D4F" w14:textId="77777777" w:rsidR="00A365F1" w:rsidRDefault="00A365F1" w:rsidP="00A365F1">
      <w:pPr>
        <w:pStyle w:val="6pt"/>
      </w:pPr>
    </w:p>
    <w:p w14:paraId="15C64C22" w14:textId="77777777" w:rsidR="00A365F1" w:rsidRDefault="00A365F1" w:rsidP="00A365F1">
      <w:pPr>
        <w:pStyle w:val="EXnumlistjewdateexplanation"/>
      </w:pPr>
      <w:r>
        <w:tab/>
        <w:t>Dec.</w:t>
      </w:r>
      <w:r>
        <w:tab/>
        <w:t>31</w:t>
      </w:r>
      <w:r>
        <w:tab/>
        <w:t>Bond Interest Expense</w:t>
      </w:r>
      <w:r>
        <w:tab/>
      </w:r>
      <w:r>
        <w:tab/>
        <w:t>22,500</w:t>
      </w:r>
    </w:p>
    <w:p w14:paraId="7363832C" w14:textId="77777777" w:rsidR="00A365F1" w:rsidRDefault="00A365F1" w:rsidP="00A365F1">
      <w:pPr>
        <w:pStyle w:val="EXnumlistjewdateexplanation"/>
      </w:pPr>
      <w:r>
        <w:tab/>
      </w:r>
      <w:r>
        <w:tab/>
      </w:r>
      <w:r>
        <w:tab/>
      </w:r>
      <w:r>
        <w:tab/>
        <w:t>Bond Interest Payable</w:t>
      </w:r>
      <w:r>
        <w:tab/>
      </w:r>
      <w:r>
        <w:tab/>
      </w:r>
      <w:r>
        <w:tab/>
        <w:t>22,500</w:t>
      </w:r>
    </w:p>
    <w:p w14:paraId="4BAC327C" w14:textId="77777777" w:rsidR="00A365F1" w:rsidRDefault="00A365F1" w:rsidP="00A365F1">
      <w:pPr>
        <w:pStyle w:val="EXnumlistjewdateexplanation"/>
        <w:rPr>
          <w:i/>
        </w:rPr>
      </w:pPr>
      <w:r>
        <w:rPr>
          <w:i/>
        </w:rPr>
        <w:tab/>
      </w:r>
      <w:r>
        <w:rPr>
          <w:i/>
        </w:rPr>
        <w:tab/>
      </w:r>
      <w:r>
        <w:rPr>
          <w:i/>
        </w:rPr>
        <w:tab/>
      </w:r>
      <w:r>
        <w:rPr>
          <w:i/>
        </w:rPr>
        <w:tab/>
      </w:r>
      <w:r>
        <w:rPr>
          <w:i/>
        </w:rPr>
        <w:tab/>
        <w:t xml:space="preserve">To record bond interest expense </w:t>
      </w:r>
    </w:p>
    <w:p w14:paraId="2819907F" w14:textId="77777777" w:rsidR="00A365F1" w:rsidRDefault="00A365F1" w:rsidP="00A365F1">
      <w:pPr>
        <w:pStyle w:val="EXnumlistjewdateexplanation"/>
        <w:rPr>
          <w:i/>
        </w:rPr>
      </w:pPr>
      <w:r>
        <w:rPr>
          <w:i/>
        </w:rPr>
        <w:tab/>
      </w:r>
      <w:r>
        <w:rPr>
          <w:i/>
        </w:rPr>
        <w:tab/>
      </w:r>
      <w:r>
        <w:rPr>
          <w:i/>
        </w:rPr>
        <w:tab/>
      </w:r>
      <w:r>
        <w:rPr>
          <w:i/>
        </w:rPr>
        <w:tab/>
      </w:r>
      <w:r>
        <w:rPr>
          <w:i/>
        </w:rPr>
        <w:tab/>
        <w:t xml:space="preserve">($1,500,000 </w:t>
      </w:r>
      <w:r>
        <w:rPr>
          <w:i/>
        </w:rPr>
        <w:sym w:font="Symbol" w:char="F0B4"/>
      </w:r>
      <w:r>
        <w:rPr>
          <w:i/>
        </w:rPr>
        <w:t xml:space="preserve"> 0.09 </w:t>
      </w:r>
      <w:r>
        <w:rPr>
          <w:i/>
        </w:rPr>
        <w:sym w:font="Symbol" w:char="F0B4"/>
      </w:r>
      <w:r>
        <w:rPr>
          <w:i/>
        </w:rPr>
        <w:t xml:space="preserve"> 2/12).</w:t>
      </w:r>
    </w:p>
    <w:p w14:paraId="77C91C9E" w14:textId="77777777" w:rsidR="00B534E1" w:rsidRDefault="00B534E1" w:rsidP="00A365F1">
      <w:pPr>
        <w:pStyle w:val="EXnumlistjewdateexplanation"/>
        <w:rPr>
          <w:i/>
        </w:rPr>
      </w:pPr>
    </w:p>
    <w:p w14:paraId="795BDA59" w14:textId="77777777" w:rsidR="00B534E1" w:rsidRDefault="00B534E1" w:rsidP="00A365F1">
      <w:pPr>
        <w:pStyle w:val="EXnumlistjewdateexplanation"/>
        <w:rPr>
          <w:i/>
        </w:rPr>
      </w:pPr>
    </w:p>
    <w:p w14:paraId="53D47966" w14:textId="77777777" w:rsidR="00B534E1" w:rsidRDefault="00B534E1" w:rsidP="00A365F1">
      <w:pPr>
        <w:pStyle w:val="EXnumlistjewdateexplanation"/>
        <w:rPr>
          <w:i/>
        </w:rPr>
      </w:pPr>
    </w:p>
    <w:p w14:paraId="19421BA5" w14:textId="77777777" w:rsidR="00B534E1" w:rsidRDefault="00B534E1" w:rsidP="00A365F1">
      <w:pPr>
        <w:pStyle w:val="EXnumlistjewdateexplanation"/>
        <w:rPr>
          <w:i/>
        </w:rPr>
      </w:pPr>
    </w:p>
    <w:p w14:paraId="182B3766" w14:textId="77777777" w:rsidR="00B534E1" w:rsidRDefault="00B534E1" w:rsidP="00A365F1">
      <w:pPr>
        <w:pStyle w:val="EXnumlistjewdateexplanation"/>
        <w:rPr>
          <w:i/>
        </w:rPr>
      </w:pPr>
    </w:p>
    <w:p w14:paraId="4CF90F35" w14:textId="48F1AB7D" w:rsidR="00B534E1" w:rsidRDefault="00E60930" w:rsidP="00E60930">
      <w:pPr>
        <w:pStyle w:val="EXnumlistjewdateexplanation"/>
        <w:tabs>
          <w:tab w:val="clear" w:pos="540"/>
          <w:tab w:val="clear" w:pos="1440"/>
          <w:tab w:val="clear" w:pos="1602"/>
          <w:tab w:val="clear" w:pos="1962"/>
          <w:tab w:val="clear" w:pos="2349"/>
          <w:tab w:val="clear" w:pos="7182"/>
          <w:tab w:val="clear" w:pos="8298"/>
          <w:tab w:val="clear" w:pos="9360"/>
          <w:tab w:val="left" w:pos="720"/>
        </w:tabs>
        <w:rPr>
          <w:i/>
        </w:rPr>
      </w:pPr>
      <w:r>
        <w:rPr>
          <w:i/>
        </w:rPr>
        <w:tab/>
      </w:r>
      <w:r>
        <w:rPr>
          <w:i/>
        </w:rPr>
        <w:tab/>
      </w:r>
      <w:r>
        <w:rPr>
          <w:i/>
        </w:rPr>
        <w:tab/>
      </w:r>
      <w:r>
        <w:rPr>
          <w:i/>
        </w:rPr>
        <w:tab/>
      </w:r>
    </w:p>
    <w:p w14:paraId="7A4CB239" w14:textId="77777777" w:rsidR="00E60930" w:rsidRDefault="00E60930" w:rsidP="00E60930">
      <w:pPr>
        <w:pStyle w:val="EXnumlistjewdateexplanation"/>
        <w:tabs>
          <w:tab w:val="clear" w:pos="540"/>
          <w:tab w:val="clear" w:pos="1440"/>
          <w:tab w:val="clear" w:pos="1602"/>
          <w:tab w:val="clear" w:pos="1962"/>
          <w:tab w:val="clear" w:pos="2349"/>
          <w:tab w:val="clear" w:pos="7182"/>
          <w:tab w:val="clear" w:pos="8298"/>
          <w:tab w:val="clear" w:pos="9360"/>
          <w:tab w:val="left" w:pos="720"/>
        </w:tabs>
        <w:rPr>
          <w:i/>
        </w:rPr>
      </w:pPr>
    </w:p>
    <w:p w14:paraId="09C94537" w14:textId="77777777" w:rsidR="00B534E1" w:rsidRDefault="00B534E1" w:rsidP="00A365F1">
      <w:pPr>
        <w:pStyle w:val="EXnumlistjewdateexplanation"/>
        <w:rPr>
          <w:i/>
        </w:rPr>
      </w:pPr>
    </w:p>
    <w:p w14:paraId="0971041C" w14:textId="77777777" w:rsidR="00B534E1" w:rsidRDefault="00B534E1" w:rsidP="00A365F1">
      <w:pPr>
        <w:pStyle w:val="EXnumlistjewdateexplanation"/>
        <w:rPr>
          <w:i/>
        </w:rPr>
      </w:pPr>
    </w:p>
    <w:p w14:paraId="4FB75154" w14:textId="77777777" w:rsidR="00B534E1" w:rsidRDefault="00B534E1" w:rsidP="00A365F1">
      <w:pPr>
        <w:pStyle w:val="EXnumlistjewdateexplanation"/>
        <w:rPr>
          <w:i/>
        </w:rPr>
      </w:pPr>
    </w:p>
    <w:p w14:paraId="46B7F555" w14:textId="77777777" w:rsidR="00B534E1" w:rsidRDefault="00B534E1" w:rsidP="00A365F1">
      <w:pPr>
        <w:pStyle w:val="EXnumlistjewdateexplanation"/>
        <w:rPr>
          <w:i/>
        </w:rPr>
      </w:pPr>
    </w:p>
    <w:p w14:paraId="1A4B9459" w14:textId="77777777" w:rsidR="00B534E1" w:rsidRDefault="00B534E1" w:rsidP="00A365F1">
      <w:pPr>
        <w:pStyle w:val="EXnumlistjewdateexplanation"/>
        <w:rPr>
          <w:i/>
        </w:rPr>
      </w:pPr>
    </w:p>
    <w:p w14:paraId="6086E555" w14:textId="77777777" w:rsidR="00AD19CB" w:rsidRDefault="00AD19CB" w:rsidP="00A365F1">
      <w:pPr>
        <w:pStyle w:val="EXnumlistjewdateexplanation"/>
        <w:rPr>
          <w:i/>
        </w:rPr>
      </w:pPr>
    </w:p>
    <w:p w14:paraId="3218E744" w14:textId="77777777" w:rsidR="00AD19CB" w:rsidRDefault="00AD19CB" w:rsidP="00A365F1">
      <w:pPr>
        <w:pStyle w:val="EXnumlistjewdateexplanation"/>
        <w:rPr>
          <w:i/>
        </w:rPr>
      </w:pPr>
    </w:p>
    <w:p w14:paraId="006CD913" w14:textId="77777777" w:rsidR="00B534E1" w:rsidRDefault="00B534E1" w:rsidP="00A365F1">
      <w:pPr>
        <w:pStyle w:val="EXnumlistjewdateexplanation"/>
        <w:rPr>
          <w:i/>
        </w:rPr>
      </w:pPr>
    </w:p>
    <w:p w14:paraId="6AD0584F" w14:textId="77777777" w:rsidR="00CB1A21" w:rsidRPr="00E17AA7" w:rsidRDefault="004022BD" w:rsidP="00E17AA7">
      <w:pPr>
        <w:autoSpaceDE w:val="0"/>
        <w:autoSpaceDN w:val="0"/>
        <w:adjustRightInd w:val="0"/>
        <w:ind w:left="1855" w:hangingChars="772" w:hanging="1855"/>
        <w:rPr>
          <w:b/>
          <w:sz w:val="24"/>
        </w:rPr>
      </w:pPr>
      <w:r w:rsidRPr="00E17AA7">
        <w:rPr>
          <w:b/>
          <w:sz w:val="24"/>
        </w:rPr>
        <w:lastRenderedPageBreak/>
        <w:t>P 10-10 (LO4)</w:t>
      </w:r>
      <w:r w:rsidRPr="00E17AA7">
        <w:rPr>
          <w:b/>
          <w:sz w:val="24"/>
        </w:rPr>
        <w:tab/>
      </w:r>
      <w:r w:rsidR="00CB1A21" w:rsidRPr="00E17AA7">
        <w:rPr>
          <w:b/>
          <w:sz w:val="24"/>
        </w:rPr>
        <w:t>Accounting for Bond Interest Payments, Premium Amortization, and Redemption.</w:t>
      </w:r>
    </w:p>
    <w:p w14:paraId="786C9DE0" w14:textId="77777777" w:rsidR="00AD19CB" w:rsidRPr="00BC353E" w:rsidRDefault="00AD19CB" w:rsidP="00E17AA7">
      <w:pPr>
        <w:autoSpaceDE w:val="0"/>
        <w:autoSpaceDN w:val="0"/>
        <w:adjustRightInd w:val="0"/>
        <w:ind w:left="1654" w:hangingChars="827" w:hanging="1654"/>
        <w:rPr>
          <w:lang w:eastAsia="zh-TW"/>
        </w:rPr>
      </w:pPr>
    </w:p>
    <w:p w14:paraId="79F18DE9" w14:textId="2D0F8265" w:rsidR="00993789" w:rsidRPr="00E17AA7" w:rsidRDefault="00993789" w:rsidP="00993789">
      <w:pPr>
        <w:pStyle w:val="BodyLarge"/>
        <w:tabs>
          <w:tab w:val="left" w:pos="630"/>
          <w:tab w:val="center" w:pos="4965"/>
        </w:tabs>
        <w:rPr>
          <w:rFonts w:ascii="Arial" w:hAnsi="Arial" w:cs="Times New Roman"/>
          <w:bCs w:val="0"/>
          <w:i/>
          <w:color w:val="000000"/>
          <w:sz w:val="24"/>
          <w:szCs w:val="20"/>
          <w:lang w:eastAsia="zh-TW"/>
        </w:rPr>
      </w:pPr>
      <w:r w:rsidRPr="00E17AA7">
        <w:rPr>
          <w:rFonts w:ascii="Arial" w:hAnsi="Arial" w:cs="Times New Roman"/>
          <w:bCs w:val="0"/>
          <w:i/>
          <w:color w:val="000000"/>
          <w:sz w:val="24"/>
          <w:szCs w:val="20"/>
        </w:rPr>
        <w:t>1.</w:t>
      </w:r>
      <w:r w:rsidRPr="00E17AA7">
        <w:rPr>
          <w:rFonts w:ascii="Arial" w:hAnsi="Arial" w:cs="Times New Roman"/>
          <w:bCs w:val="0"/>
          <w:i/>
          <w:color w:val="000000"/>
          <w:sz w:val="24"/>
          <w:szCs w:val="20"/>
        </w:rPr>
        <w:tab/>
        <w:t>201</w:t>
      </w:r>
      <w:r w:rsidR="00D73E9E">
        <w:rPr>
          <w:rFonts w:ascii="Arial" w:hAnsi="Arial" w:cs="Times New Roman" w:hint="eastAsia"/>
          <w:bCs w:val="0"/>
          <w:i/>
          <w:color w:val="000000"/>
          <w:sz w:val="24"/>
          <w:szCs w:val="20"/>
          <w:lang w:eastAsia="zh-TW"/>
        </w:rPr>
        <w:t>8</w:t>
      </w:r>
    </w:p>
    <w:p w14:paraId="42DE2772" w14:textId="470A3ACD"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t>Jan.</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1</w:t>
      </w:r>
      <w:r w:rsidRPr="00E17AA7">
        <w:rPr>
          <w:rFonts w:ascii="Arial" w:hAnsi="Arial" w:cs="Times New Roman"/>
          <w:bCs w:val="0"/>
          <w:i/>
          <w:color w:val="000000"/>
          <w:sz w:val="24"/>
          <w:szCs w:val="20"/>
        </w:rPr>
        <w:tab/>
        <w:t>Interest Payabl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xml:space="preserve"> 2</w:t>
      </w:r>
      <w:r w:rsidR="00D57060">
        <w:rPr>
          <w:rFonts w:ascii="Arial" w:hAnsi="Arial" w:cs="Times New Roman" w:hint="eastAsia"/>
          <w:bCs w:val="0"/>
          <w:i/>
          <w:color w:val="000000"/>
          <w:sz w:val="24"/>
          <w:szCs w:val="20"/>
          <w:lang w:eastAsia="zh-TW"/>
        </w:rPr>
        <w:t>8</w:t>
      </w:r>
      <w:r w:rsidRPr="00E17AA7">
        <w:rPr>
          <w:rFonts w:ascii="Arial" w:hAnsi="Arial" w:cs="Times New Roman"/>
          <w:bCs w:val="0"/>
          <w:i/>
          <w:color w:val="000000"/>
          <w:sz w:val="24"/>
          <w:szCs w:val="20"/>
        </w:rPr>
        <w:t>0,000**</w:t>
      </w:r>
    </w:p>
    <w:p w14:paraId="5F9C075F" w14:textId="62FC2469"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Cash</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2</w:t>
      </w:r>
      <w:r w:rsidR="00D57060">
        <w:rPr>
          <w:rFonts w:ascii="Arial" w:hAnsi="Arial" w:cs="Times New Roman" w:hint="eastAsia"/>
          <w:bCs w:val="0"/>
          <w:i/>
          <w:color w:val="000000"/>
          <w:sz w:val="24"/>
          <w:szCs w:val="20"/>
          <w:lang w:eastAsia="zh-TW"/>
        </w:rPr>
        <w:t>8</w:t>
      </w:r>
      <w:r w:rsidRPr="00E17AA7">
        <w:rPr>
          <w:rFonts w:ascii="Arial" w:hAnsi="Arial" w:cs="Times New Roman"/>
          <w:bCs w:val="0"/>
          <w:i/>
          <w:color w:val="000000"/>
          <w:sz w:val="24"/>
          <w:szCs w:val="20"/>
        </w:rPr>
        <w:t>0,000</w:t>
      </w:r>
    </w:p>
    <w:p w14:paraId="7FD3A1DF"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p>
    <w:p w14:paraId="74F5EA75" w14:textId="0A713F82" w:rsidR="00993789" w:rsidRPr="00E17AA7" w:rsidRDefault="00993789" w:rsidP="00E17AA7">
      <w:pPr>
        <w:pStyle w:val="BodyLarge"/>
        <w:tabs>
          <w:tab w:val="left" w:pos="600"/>
          <w:tab w:val="right" w:pos="1560"/>
          <w:tab w:val="left" w:pos="1985"/>
          <w:tab w:val="left" w:pos="2560"/>
          <w:tab w:val="right" w:leader="dot" w:pos="6588"/>
          <w:tab w:val="right" w:pos="8400"/>
          <w:tab w:val="right" w:pos="9940"/>
        </w:tabs>
        <w:spacing w:before="120"/>
        <w:rPr>
          <w:rFonts w:ascii="Arial" w:hAnsi="Arial" w:cs="Times New Roman"/>
          <w:bCs w:val="0"/>
          <w:i/>
          <w:color w:val="000000"/>
          <w:sz w:val="24"/>
          <w:szCs w:val="20"/>
        </w:rPr>
      </w:pPr>
      <w:r w:rsidRPr="00E17AA7">
        <w:rPr>
          <w:rFonts w:ascii="Arial" w:hAnsi="Arial" w:cs="Times New Roman"/>
          <w:bCs w:val="0"/>
          <w:i/>
          <w:color w:val="000000"/>
          <w:sz w:val="24"/>
          <w:szCs w:val="20"/>
        </w:rPr>
        <w:t>2.</w:t>
      </w:r>
      <w:r w:rsidRPr="00E17AA7">
        <w:rPr>
          <w:rFonts w:ascii="Arial" w:hAnsi="Arial" w:cs="Times New Roman"/>
          <w:bCs w:val="0"/>
          <w:i/>
          <w:color w:val="000000"/>
          <w:sz w:val="24"/>
          <w:szCs w:val="20"/>
        </w:rPr>
        <w:tab/>
        <w:t>Dec.  31</w:t>
      </w:r>
      <w:r w:rsidRPr="00E17AA7">
        <w:rPr>
          <w:rFonts w:ascii="Arial" w:hAnsi="Arial" w:cs="Times New Roman"/>
          <w:bCs w:val="0"/>
          <w:i/>
          <w:color w:val="000000"/>
          <w:sz w:val="24"/>
          <w:szCs w:val="20"/>
        </w:rPr>
        <w:tab/>
      </w:r>
      <w:r w:rsidR="00D57060">
        <w:rPr>
          <w:rFonts w:ascii="Arial" w:hAnsi="Arial" w:cs="Times New Roman" w:hint="eastAsia"/>
          <w:bCs w:val="0"/>
          <w:i/>
          <w:color w:val="000000"/>
          <w:sz w:val="24"/>
          <w:szCs w:val="20"/>
          <w:lang w:eastAsia="zh-TW"/>
        </w:rPr>
        <w:t xml:space="preserve">       </w:t>
      </w:r>
      <w:r w:rsidRPr="00E17AA7">
        <w:rPr>
          <w:rFonts w:ascii="Arial" w:hAnsi="Arial" w:cs="Times New Roman"/>
          <w:bCs w:val="0"/>
          <w:i/>
          <w:color w:val="000000"/>
          <w:sz w:val="24"/>
          <w:szCs w:val="20"/>
        </w:rPr>
        <w:t>Interest Expens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xml:space="preserve"> </w:t>
      </w:r>
      <w:r w:rsidR="00CD09DA">
        <w:rPr>
          <w:rFonts w:ascii="Arial" w:hAnsi="Arial" w:cs="Times New Roman"/>
          <w:bCs w:val="0"/>
          <w:i/>
          <w:color w:val="000000"/>
          <w:sz w:val="24"/>
          <w:szCs w:val="20"/>
          <w:lang w:eastAsia="zh-TW"/>
        </w:rPr>
        <w:t>304</w:t>
      </w:r>
      <w:r w:rsidRPr="00E17AA7">
        <w:rPr>
          <w:rFonts w:ascii="Arial" w:hAnsi="Arial" w:cs="Times New Roman"/>
          <w:bCs w:val="0"/>
          <w:i/>
          <w:color w:val="000000"/>
          <w:sz w:val="24"/>
          <w:szCs w:val="20"/>
        </w:rPr>
        <w:t>,000**</w:t>
      </w:r>
    </w:p>
    <w:p w14:paraId="193093DA" w14:textId="359E0A5C" w:rsidR="00CD09DA" w:rsidRPr="002B375F" w:rsidRDefault="00993789">
      <w:pPr>
        <w:pStyle w:val="BodyLarge"/>
        <w:tabs>
          <w:tab w:val="left" w:pos="600"/>
          <w:tab w:val="right" w:pos="1560"/>
          <w:tab w:val="left" w:pos="2565"/>
          <w:tab w:val="right" w:leader="dot" w:pos="6588"/>
          <w:tab w:val="right" w:pos="819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Bonds Payable ($2</w:t>
      </w:r>
      <w:r w:rsidR="00D57060">
        <w:rPr>
          <w:rFonts w:ascii="Arial" w:hAnsi="Arial" w:cs="Times New Roman" w:hint="eastAsia"/>
          <w:bCs w:val="0"/>
          <w:i/>
          <w:color w:val="000000"/>
          <w:sz w:val="24"/>
          <w:szCs w:val="20"/>
          <w:lang w:eastAsia="zh-TW"/>
        </w:rPr>
        <w:t>4</w:t>
      </w:r>
      <w:r w:rsidRPr="00E17AA7">
        <w:rPr>
          <w:rFonts w:ascii="Arial" w:hAnsi="Arial" w:cs="Times New Roman"/>
          <w:bCs w:val="0"/>
          <w:i/>
          <w:color w:val="000000"/>
          <w:sz w:val="24"/>
          <w:szCs w:val="20"/>
        </w:rPr>
        <w:t>0,000 ÷ 10)</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00CD09DA">
        <w:rPr>
          <w:rFonts w:ascii="Arial" w:hAnsi="Arial" w:cs="Times New Roman"/>
          <w:bCs w:val="0"/>
          <w:i/>
          <w:color w:val="000000"/>
          <w:sz w:val="24"/>
          <w:szCs w:val="20"/>
        </w:rPr>
        <w:t xml:space="preserve">                              </w:t>
      </w:r>
      <w:r w:rsidR="00CD09DA" w:rsidRPr="002B375F">
        <w:rPr>
          <w:rFonts w:ascii="Arial" w:hAnsi="Arial" w:cs="Times New Roman"/>
          <w:bCs w:val="0"/>
          <w:i/>
          <w:color w:val="000000"/>
          <w:sz w:val="24"/>
          <w:szCs w:val="20"/>
        </w:rPr>
        <w:t>2</w:t>
      </w:r>
      <w:r w:rsidR="00CD09DA">
        <w:rPr>
          <w:rFonts w:ascii="Arial" w:hAnsi="Arial" w:cs="Times New Roman" w:hint="eastAsia"/>
          <w:bCs w:val="0"/>
          <w:i/>
          <w:color w:val="000000"/>
          <w:sz w:val="24"/>
          <w:szCs w:val="20"/>
          <w:lang w:eastAsia="zh-TW"/>
        </w:rPr>
        <w:t>4</w:t>
      </w:r>
      <w:r w:rsidR="00CD09DA" w:rsidRPr="002B375F">
        <w:rPr>
          <w:rFonts w:ascii="Arial" w:hAnsi="Arial" w:cs="Times New Roman"/>
          <w:bCs w:val="0"/>
          <w:i/>
          <w:color w:val="000000"/>
          <w:sz w:val="24"/>
          <w:szCs w:val="20"/>
        </w:rPr>
        <w:t>,000</w:t>
      </w:r>
    </w:p>
    <w:p w14:paraId="77A4C3B8" w14:textId="0B0044BD" w:rsidR="00993789" w:rsidRPr="00E17AA7" w:rsidRDefault="00993789" w:rsidP="00CD09DA">
      <w:pPr>
        <w:pStyle w:val="BodyLarge"/>
        <w:tabs>
          <w:tab w:val="left" w:pos="600"/>
          <w:tab w:val="right" w:pos="1560"/>
          <w:tab w:val="left" w:pos="2565"/>
          <w:tab w:val="right" w:leader="dot" w:pos="6588"/>
          <w:tab w:val="right" w:pos="8190"/>
          <w:tab w:val="right" w:pos="9940"/>
        </w:tabs>
        <w:rPr>
          <w:rFonts w:ascii="Arial" w:hAnsi="Arial" w:cs="Times New Roman"/>
          <w:bCs w:val="0"/>
          <w:i/>
          <w:color w:val="000000"/>
          <w:sz w:val="24"/>
          <w:szCs w:val="20"/>
        </w:rPr>
      </w:pPr>
    </w:p>
    <w:p w14:paraId="06F56C86" w14:textId="666DBC7D"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Interest Payabl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2</w:t>
      </w:r>
      <w:r w:rsidR="00D57060">
        <w:rPr>
          <w:rFonts w:ascii="Arial" w:hAnsi="Arial" w:cs="Times New Roman" w:hint="eastAsia"/>
          <w:bCs w:val="0"/>
          <w:i/>
          <w:color w:val="000000"/>
          <w:sz w:val="24"/>
          <w:szCs w:val="20"/>
          <w:lang w:eastAsia="zh-TW"/>
        </w:rPr>
        <w:t>80</w:t>
      </w:r>
      <w:r w:rsidRPr="00E17AA7">
        <w:rPr>
          <w:rFonts w:ascii="Arial" w:hAnsi="Arial" w:cs="Times New Roman"/>
          <w:bCs w:val="0"/>
          <w:i/>
          <w:color w:val="000000"/>
          <w:sz w:val="24"/>
          <w:szCs w:val="20"/>
        </w:rPr>
        <w:t>,000</w:t>
      </w:r>
    </w:p>
    <w:p w14:paraId="1050FBC4"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p>
    <w:p w14:paraId="0DD752B1" w14:textId="5B3773B0"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spacing w:before="120"/>
        <w:rPr>
          <w:rFonts w:ascii="Arial" w:hAnsi="Arial" w:cs="Times New Roman"/>
          <w:bCs w:val="0"/>
          <w:i/>
          <w:color w:val="000000"/>
          <w:sz w:val="24"/>
          <w:szCs w:val="20"/>
          <w:lang w:eastAsia="zh-TW"/>
        </w:rPr>
      </w:pPr>
      <w:r w:rsidRPr="00E17AA7">
        <w:rPr>
          <w:rFonts w:ascii="Arial" w:hAnsi="Arial" w:cs="Times New Roman"/>
          <w:bCs w:val="0"/>
          <w:i/>
          <w:color w:val="000000"/>
          <w:sz w:val="24"/>
          <w:szCs w:val="20"/>
        </w:rPr>
        <w:t>3.</w:t>
      </w:r>
      <w:r w:rsidRPr="00E17AA7">
        <w:rPr>
          <w:rFonts w:ascii="Arial" w:hAnsi="Arial" w:cs="Times New Roman"/>
          <w:bCs w:val="0"/>
          <w:i/>
          <w:color w:val="000000"/>
          <w:sz w:val="24"/>
          <w:szCs w:val="20"/>
        </w:rPr>
        <w:tab/>
        <w:t>201</w:t>
      </w:r>
      <w:r w:rsidR="00D73E9E">
        <w:rPr>
          <w:rFonts w:ascii="Arial" w:hAnsi="Arial" w:cs="Times New Roman" w:hint="eastAsia"/>
          <w:bCs w:val="0"/>
          <w:i/>
          <w:color w:val="000000"/>
          <w:sz w:val="24"/>
          <w:szCs w:val="20"/>
          <w:lang w:eastAsia="zh-TW"/>
        </w:rPr>
        <w:t>9</w:t>
      </w:r>
    </w:p>
    <w:p w14:paraId="188C0487"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t>Jan</w:t>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1</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Bonds Payabl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1,200,000**</w:t>
      </w:r>
    </w:p>
    <w:p w14:paraId="4E9679AC" w14:textId="795DFAB4"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Bonds Payabl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xml:space="preserve"> </w:t>
      </w:r>
      <w:r w:rsidRPr="00E17AA7">
        <w:rPr>
          <w:rFonts w:ascii="Arial" w:hAnsi="Arial" w:cs="Times New Roman"/>
          <w:bCs w:val="0"/>
          <w:i/>
          <w:color w:val="000000"/>
          <w:sz w:val="24"/>
          <w:szCs w:val="20"/>
        </w:rPr>
        <w:t> </w:t>
      </w:r>
      <w:r w:rsidR="00D57060">
        <w:rPr>
          <w:rFonts w:ascii="Arial" w:hAnsi="Arial" w:cs="Times New Roman" w:hint="eastAsia"/>
          <w:bCs w:val="0"/>
          <w:i/>
          <w:color w:val="000000"/>
          <w:sz w:val="24"/>
          <w:szCs w:val="20"/>
          <w:lang w:eastAsia="zh-TW"/>
        </w:rPr>
        <w:t>64,8</w:t>
      </w:r>
      <w:r w:rsidRPr="00E17AA7">
        <w:rPr>
          <w:rFonts w:ascii="Arial" w:hAnsi="Arial" w:cs="Times New Roman"/>
          <w:bCs w:val="0"/>
          <w:i/>
          <w:color w:val="000000"/>
          <w:sz w:val="24"/>
          <w:szCs w:val="20"/>
        </w:rPr>
        <w:t>00**</w:t>
      </w:r>
    </w:p>
    <w:p w14:paraId="7DC69206"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Gain on Bond Redemption</w:t>
      </w:r>
    </w:p>
    <w:p w14:paraId="45DCE884" w14:textId="2567CE71"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1,272,000 – $1,212,000)</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00D57060">
        <w:rPr>
          <w:rFonts w:ascii="Arial" w:hAnsi="Arial" w:cs="Times New Roman" w:hint="eastAsia"/>
          <w:bCs w:val="0"/>
          <w:i/>
          <w:color w:val="000000"/>
          <w:sz w:val="24"/>
          <w:szCs w:val="20"/>
          <w:lang w:eastAsia="zh-TW"/>
        </w:rPr>
        <w:t>52,8</w:t>
      </w:r>
      <w:r w:rsidRPr="00E17AA7">
        <w:rPr>
          <w:rFonts w:ascii="Arial" w:hAnsi="Arial" w:cs="Times New Roman"/>
          <w:bCs w:val="0"/>
          <w:i/>
          <w:color w:val="000000"/>
          <w:sz w:val="24"/>
          <w:szCs w:val="20"/>
        </w:rPr>
        <w:t>00</w:t>
      </w:r>
    </w:p>
    <w:p w14:paraId="46D0DF01" w14:textId="0E4447D0" w:rsidR="00993789" w:rsidRPr="00E17AA7" w:rsidRDefault="00AC5375" w:rsidP="00AC5375">
      <w:pPr>
        <w:pStyle w:val="BodyLarge"/>
        <w:tabs>
          <w:tab w:val="left" w:pos="600"/>
          <w:tab w:val="right" w:pos="1560"/>
          <w:tab w:val="left" w:pos="1960"/>
          <w:tab w:val="right" w:leader="dot" w:pos="6588"/>
          <w:tab w:val="right" w:pos="8400"/>
          <w:tab w:val="right" w:pos="9940"/>
        </w:tabs>
        <w:rPr>
          <w:rFonts w:ascii="Arial" w:hAnsi="Arial" w:cs="Times New Roman"/>
          <w:bCs w:val="0"/>
          <w:i/>
          <w:color w:val="000000"/>
          <w:sz w:val="24"/>
          <w:szCs w:val="20"/>
        </w:rPr>
      </w:pPr>
      <w:r>
        <w:rPr>
          <w:rFonts w:ascii="Arial" w:hAnsi="Arial" w:cs="Times New Roman"/>
          <w:bCs w:val="0"/>
          <w:i/>
          <w:color w:val="000000"/>
          <w:sz w:val="24"/>
          <w:szCs w:val="20"/>
        </w:rPr>
        <w:tab/>
      </w:r>
      <w:r>
        <w:rPr>
          <w:rFonts w:ascii="Arial" w:hAnsi="Arial" w:cs="Times New Roman"/>
          <w:bCs w:val="0"/>
          <w:i/>
          <w:color w:val="000000"/>
          <w:sz w:val="24"/>
          <w:szCs w:val="20"/>
        </w:rPr>
        <w:tab/>
      </w:r>
      <w:r>
        <w:rPr>
          <w:rFonts w:ascii="Arial" w:hAnsi="Arial" w:cs="Times New Roman"/>
          <w:bCs w:val="0"/>
          <w:i/>
          <w:color w:val="000000"/>
          <w:sz w:val="24"/>
          <w:szCs w:val="20"/>
        </w:rPr>
        <w:tab/>
      </w:r>
      <w:r w:rsidR="00993789" w:rsidRPr="00E17AA7">
        <w:rPr>
          <w:rFonts w:ascii="Arial" w:hAnsi="Arial" w:cs="Times New Roman"/>
          <w:bCs w:val="0"/>
          <w:i/>
          <w:color w:val="000000"/>
          <w:sz w:val="24"/>
          <w:szCs w:val="20"/>
        </w:rPr>
        <w:t>Cash ($1,200,000 X 101%)</w:t>
      </w:r>
      <w:r w:rsidR="00993789" w:rsidRPr="00E17AA7">
        <w:rPr>
          <w:rFonts w:ascii="Arial" w:hAnsi="Arial" w:cs="Times New Roman"/>
          <w:bCs w:val="0"/>
          <w:i/>
          <w:color w:val="000000"/>
          <w:sz w:val="24"/>
          <w:szCs w:val="20"/>
        </w:rPr>
        <w:tab/>
      </w:r>
      <w:r w:rsidR="00993789" w:rsidRPr="00E17AA7">
        <w:rPr>
          <w:rFonts w:ascii="Arial" w:hAnsi="Arial" w:cs="Times New Roman"/>
          <w:bCs w:val="0"/>
          <w:i/>
          <w:color w:val="000000"/>
          <w:sz w:val="24"/>
          <w:szCs w:val="20"/>
        </w:rPr>
        <w:tab/>
      </w:r>
      <w:r w:rsidR="00993789" w:rsidRPr="00E17AA7">
        <w:rPr>
          <w:rFonts w:ascii="Arial" w:hAnsi="Arial" w:cs="Times New Roman"/>
          <w:bCs w:val="0"/>
          <w:i/>
          <w:color w:val="000000"/>
          <w:sz w:val="24"/>
          <w:szCs w:val="20"/>
        </w:rPr>
        <w:tab/>
        <w:t>1,212,000</w:t>
      </w:r>
    </w:p>
    <w:p w14:paraId="5607F50A"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spacing w:line="280" w:lineRule="exact"/>
        <w:rPr>
          <w:rFonts w:ascii="Arial" w:hAnsi="Arial" w:cs="Times New Roman"/>
          <w:bCs w:val="0"/>
          <w:i/>
          <w:color w:val="000000"/>
          <w:sz w:val="24"/>
          <w:szCs w:val="20"/>
        </w:rPr>
      </w:pPr>
    </w:p>
    <w:p w14:paraId="0A506C02" w14:textId="1BD449DF"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spacing w:line="300" w:lineRule="exact"/>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2</w:t>
      </w:r>
      <w:r w:rsidR="00D57060">
        <w:rPr>
          <w:rFonts w:ascii="Arial" w:hAnsi="Arial" w:cs="Times New Roman" w:hint="eastAsia"/>
          <w:bCs w:val="0"/>
          <w:i/>
          <w:color w:val="000000"/>
          <w:sz w:val="24"/>
          <w:szCs w:val="20"/>
          <w:lang w:eastAsia="zh-TW"/>
        </w:rPr>
        <w:t>4</w:t>
      </w:r>
      <w:r w:rsidRPr="00E17AA7">
        <w:rPr>
          <w:rFonts w:ascii="Arial" w:hAnsi="Arial" w:cs="Times New Roman"/>
          <w:bCs w:val="0"/>
          <w:i/>
          <w:color w:val="000000"/>
          <w:sz w:val="24"/>
          <w:szCs w:val="20"/>
        </w:rPr>
        <w:t>0,000 – $</w:t>
      </w:r>
      <w:r w:rsidR="00D57060">
        <w:rPr>
          <w:rFonts w:ascii="Arial" w:hAnsi="Arial" w:cs="Times New Roman" w:hint="eastAsia"/>
          <w:bCs w:val="0"/>
          <w:i/>
          <w:color w:val="000000"/>
          <w:sz w:val="24"/>
          <w:szCs w:val="20"/>
          <w:lang w:eastAsia="zh-TW"/>
        </w:rPr>
        <w:t>24</w:t>
      </w:r>
      <w:r w:rsidRPr="00E17AA7">
        <w:rPr>
          <w:rFonts w:ascii="Arial" w:hAnsi="Arial" w:cs="Times New Roman"/>
          <w:bCs w:val="0"/>
          <w:i/>
          <w:color w:val="000000"/>
          <w:sz w:val="24"/>
          <w:szCs w:val="20"/>
        </w:rPr>
        <w:t xml:space="preserve">,000) X </w:t>
      </w:r>
      <w:r w:rsidR="00F64E81" w:rsidRPr="00E17AA7">
        <w:rPr>
          <w:rFonts w:ascii="Arial" w:hAnsi="Arial" w:cs="Times New Roman"/>
          <w:bCs w:val="0"/>
          <w:i/>
          <w:color w:val="000000"/>
          <w:sz w:val="24"/>
          <w:szCs w:val="20"/>
        </w:rPr>
        <w:t>0</w:t>
      </w:r>
      <w:r w:rsidRPr="00E17AA7">
        <w:rPr>
          <w:rFonts w:ascii="Arial" w:hAnsi="Arial" w:cs="Times New Roman"/>
          <w:bCs w:val="0"/>
          <w:i/>
          <w:color w:val="000000"/>
          <w:sz w:val="24"/>
          <w:szCs w:val="20"/>
        </w:rPr>
        <w:t>.</w:t>
      </w:r>
      <w:r w:rsidR="000F0EA6">
        <w:rPr>
          <w:rFonts w:ascii="Arial" w:hAnsi="Arial" w:cs="Times New Roman" w:hint="eastAsia"/>
          <w:bCs w:val="0"/>
          <w:i/>
          <w:color w:val="000000"/>
          <w:sz w:val="24"/>
          <w:szCs w:val="20"/>
          <w:lang w:eastAsia="zh-TW"/>
        </w:rPr>
        <w:t>3</w:t>
      </w:r>
      <w:r w:rsidRPr="00E17AA7">
        <w:rPr>
          <w:rFonts w:ascii="Arial" w:hAnsi="Arial" w:cs="Times New Roman"/>
          <w:bCs w:val="0"/>
          <w:i/>
          <w:color w:val="000000"/>
          <w:sz w:val="24"/>
          <w:szCs w:val="20"/>
        </w:rPr>
        <w:t>0 = $</w:t>
      </w:r>
      <w:r w:rsidR="00D57060">
        <w:rPr>
          <w:rFonts w:ascii="Arial" w:hAnsi="Arial" w:cs="Times New Roman" w:hint="eastAsia"/>
          <w:bCs w:val="0"/>
          <w:i/>
          <w:color w:val="000000"/>
          <w:sz w:val="24"/>
          <w:szCs w:val="20"/>
          <w:lang w:eastAsia="zh-TW"/>
        </w:rPr>
        <w:t>64</w:t>
      </w:r>
      <w:r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8</w:t>
      </w:r>
      <w:r w:rsidRPr="00E17AA7">
        <w:rPr>
          <w:rFonts w:ascii="Arial" w:hAnsi="Arial" w:cs="Times New Roman"/>
          <w:bCs w:val="0"/>
          <w:i/>
          <w:color w:val="000000"/>
          <w:sz w:val="24"/>
          <w:szCs w:val="20"/>
        </w:rPr>
        <w:t>00</w:t>
      </w:r>
    </w:p>
    <w:p w14:paraId="4A4C475E"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p>
    <w:p w14:paraId="6B5AB54A" w14:textId="3A22AC7B"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spacing w:before="120"/>
        <w:rPr>
          <w:rFonts w:ascii="Arial" w:hAnsi="Arial" w:cs="Times New Roman"/>
          <w:bCs w:val="0"/>
          <w:i/>
          <w:color w:val="000000"/>
          <w:sz w:val="24"/>
          <w:szCs w:val="20"/>
        </w:rPr>
      </w:pPr>
      <w:r w:rsidRPr="00E17AA7">
        <w:rPr>
          <w:rFonts w:ascii="Arial" w:hAnsi="Arial" w:cs="Times New Roman"/>
          <w:bCs w:val="0"/>
          <w:i/>
          <w:color w:val="000000"/>
          <w:sz w:val="24"/>
          <w:szCs w:val="20"/>
        </w:rPr>
        <w:t>4.</w:t>
      </w:r>
      <w:r w:rsidRPr="00E17AA7">
        <w:rPr>
          <w:rFonts w:ascii="Arial" w:hAnsi="Arial" w:cs="Times New Roman"/>
          <w:bCs w:val="0"/>
          <w:i/>
          <w:color w:val="000000"/>
          <w:sz w:val="24"/>
          <w:szCs w:val="20"/>
        </w:rPr>
        <w:tab/>
        <w:t>Dec.</w:t>
      </w:r>
      <w:r w:rsidRPr="00E17AA7">
        <w:rPr>
          <w:rFonts w:ascii="Arial" w:hAnsi="Arial" w:cs="Times New Roman"/>
          <w:bCs w:val="0"/>
          <w:i/>
          <w:color w:val="000000"/>
          <w:sz w:val="24"/>
          <w:szCs w:val="20"/>
        </w:rPr>
        <w:tab/>
        <w:t>31</w:t>
      </w:r>
      <w:r w:rsidRPr="00E17AA7">
        <w:rPr>
          <w:rFonts w:ascii="Arial" w:hAnsi="Arial" w:cs="Times New Roman"/>
          <w:bCs w:val="0"/>
          <w:i/>
          <w:color w:val="000000"/>
          <w:sz w:val="24"/>
          <w:szCs w:val="20"/>
        </w:rPr>
        <w:tab/>
        <w:t>Interest Expens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xml:space="preserve">  </w:t>
      </w:r>
      <w:r w:rsidR="000F0EA6">
        <w:rPr>
          <w:rFonts w:ascii="Arial" w:hAnsi="Arial" w:cs="Times New Roman" w:hint="eastAsia"/>
          <w:bCs w:val="0"/>
          <w:i/>
          <w:color w:val="000000"/>
          <w:sz w:val="24"/>
          <w:szCs w:val="20"/>
          <w:lang w:eastAsia="zh-TW"/>
        </w:rPr>
        <w:t>212,800</w:t>
      </w:r>
      <w:r w:rsidRPr="00E17AA7">
        <w:rPr>
          <w:rFonts w:ascii="Arial" w:hAnsi="Arial" w:cs="Times New Roman"/>
          <w:bCs w:val="0"/>
          <w:i/>
          <w:color w:val="000000"/>
          <w:sz w:val="24"/>
          <w:szCs w:val="20"/>
        </w:rPr>
        <w:t>**</w:t>
      </w:r>
    </w:p>
    <w:p w14:paraId="11E9D76A" w14:textId="5F3FB490" w:rsidR="00993789" w:rsidRPr="00E17AA7" w:rsidRDefault="00993789" w:rsidP="00CD09DA">
      <w:pPr>
        <w:pStyle w:val="BodyLarge"/>
        <w:tabs>
          <w:tab w:val="left" w:pos="600"/>
          <w:tab w:val="right" w:pos="1560"/>
          <w:tab w:val="left" w:pos="2565"/>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Bonds Payable</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xml:space="preserve"> </w:t>
      </w:r>
      <w:r w:rsidRPr="00E17AA7">
        <w:rPr>
          <w:rFonts w:ascii="Arial" w:hAnsi="Arial" w:cs="Times New Roman"/>
          <w:bCs w:val="0"/>
          <w:i/>
          <w:color w:val="000000"/>
          <w:sz w:val="24"/>
          <w:szCs w:val="20"/>
        </w:rPr>
        <w:t> </w:t>
      </w:r>
      <w:r w:rsidR="00CD09DA">
        <w:rPr>
          <w:rFonts w:ascii="Arial" w:hAnsi="Arial" w:cs="Times New Roman"/>
          <w:bCs w:val="0"/>
          <w:i/>
          <w:color w:val="000000"/>
          <w:sz w:val="24"/>
          <w:szCs w:val="20"/>
        </w:rPr>
        <w:t xml:space="preserve">                      </w:t>
      </w:r>
      <w:r w:rsidR="000F0EA6">
        <w:rPr>
          <w:rFonts w:ascii="Arial" w:hAnsi="Arial" w:cs="Times New Roman" w:hint="eastAsia"/>
          <w:bCs w:val="0"/>
          <w:i/>
          <w:color w:val="000000"/>
          <w:sz w:val="24"/>
          <w:szCs w:val="20"/>
          <w:lang w:eastAsia="zh-TW"/>
        </w:rPr>
        <w:t>16,800</w:t>
      </w:r>
      <w:r w:rsidRPr="00E17AA7">
        <w:rPr>
          <w:rFonts w:ascii="Arial" w:hAnsi="Arial" w:cs="Times New Roman"/>
          <w:bCs w:val="0"/>
          <w:i/>
          <w:color w:val="000000"/>
          <w:sz w:val="24"/>
          <w:szCs w:val="20"/>
        </w:rPr>
        <w:t>**</w:t>
      </w:r>
    </w:p>
    <w:p w14:paraId="52F9B6FA" w14:textId="77777777"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Interest Payable</w:t>
      </w:r>
    </w:p>
    <w:p w14:paraId="50ED7ADF" w14:textId="3060AD60" w:rsidR="00993789" w:rsidRPr="00E17AA7" w:rsidRDefault="00993789" w:rsidP="00993789">
      <w:pPr>
        <w:pStyle w:val="BodyLarge"/>
        <w:tabs>
          <w:tab w:val="left" w:pos="600"/>
          <w:tab w:val="right" w:pos="1560"/>
          <w:tab w:val="left" w:pos="1960"/>
          <w:tab w:val="left" w:pos="2560"/>
          <w:tab w:val="right" w:leader="dot" w:pos="6588"/>
          <w:tab w:val="right" w:pos="8400"/>
          <w:tab w:val="right" w:pos="9940"/>
        </w:tabs>
        <w:rPr>
          <w:rFonts w:ascii="Arial" w:hAnsi="Arial" w:cs="Times New Roman"/>
          <w:bCs w:val="0"/>
          <w:i/>
          <w:color w:val="000000"/>
          <w:sz w:val="24"/>
          <w:szCs w:val="20"/>
        </w:rPr>
      </w:pP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 </w:t>
      </w:r>
      <w:r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2</w:t>
      </w:r>
      <w:r w:rsidRPr="00E17AA7">
        <w:rPr>
          <w:rFonts w:ascii="Arial" w:hAnsi="Arial" w:cs="Times New Roman"/>
          <w:bCs w:val="0"/>
          <w:i/>
          <w:color w:val="000000"/>
          <w:sz w:val="24"/>
          <w:szCs w:val="20"/>
        </w:rPr>
        <w:t>,800,000 X 7%)</w:t>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r>
      <w:r w:rsidRPr="00E17AA7">
        <w:rPr>
          <w:rFonts w:ascii="Arial" w:hAnsi="Arial" w:cs="Times New Roman"/>
          <w:bCs w:val="0"/>
          <w:i/>
          <w:color w:val="000000"/>
          <w:sz w:val="24"/>
          <w:szCs w:val="20"/>
        </w:rPr>
        <w:tab/>
        <w:t>1</w:t>
      </w:r>
      <w:r w:rsidR="00D57060">
        <w:rPr>
          <w:rFonts w:ascii="Arial" w:hAnsi="Arial" w:cs="Times New Roman" w:hint="eastAsia"/>
          <w:bCs w:val="0"/>
          <w:i/>
          <w:color w:val="000000"/>
          <w:sz w:val="24"/>
          <w:szCs w:val="20"/>
          <w:lang w:eastAsia="zh-TW"/>
        </w:rPr>
        <w:t>9</w:t>
      </w:r>
      <w:r w:rsidRPr="00E17AA7">
        <w:rPr>
          <w:rFonts w:ascii="Arial" w:hAnsi="Arial" w:cs="Times New Roman"/>
          <w:bCs w:val="0"/>
          <w:i/>
          <w:color w:val="000000"/>
          <w:sz w:val="24"/>
          <w:szCs w:val="20"/>
        </w:rPr>
        <w:t>6,000</w:t>
      </w:r>
    </w:p>
    <w:p w14:paraId="418FA5FD" w14:textId="77777777" w:rsidR="00993789" w:rsidRPr="00E17AA7" w:rsidRDefault="00993789" w:rsidP="00993789">
      <w:pPr>
        <w:pStyle w:val="BodyLarge"/>
        <w:tabs>
          <w:tab w:val="left" w:pos="600"/>
          <w:tab w:val="right" w:pos="1560"/>
          <w:tab w:val="left" w:pos="1960"/>
          <w:tab w:val="left" w:pos="2560"/>
          <w:tab w:val="right" w:leader="dot" w:pos="6720"/>
          <w:tab w:val="right" w:pos="8220"/>
          <w:tab w:val="right" w:pos="9940"/>
        </w:tabs>
        <w:rPr>
          <w:rFonts w:ascii="Arial" w:hAnsi="Arial" w:cs="Times New Roman"/>
          <w:bCs w:val="0"/>
          <w:i/>
          <w:color w:val="000000"/>
          <w:sz w:val="24"/>
          <w:szCs w:val="20"/>
        </w:rPr>
      </w:pPr>
    </w:p>
    <w:p w14:paraId="3EDFA0BE" w14:textId="553ECA01" w:rsidR="00993789" w:rsidRPr="00E17AA7" w:rsidRDefault="00993789" w:rsidP="00BC353E">
      <w:pPr>
        <w:pStyle w:val="BodyLarge"/>
        <w:tabs>
          <w:tab w:val="right" w:pos="9940"/>
        </w:tabs>
        <w:spacing w:line="300" w:lineRule="atLeast"/>
        <w:rPr>
          <w:rFonts w:ascii="Arial" w:hAnsi="Arial" w:cs="Times New Roman"/>
          <w:bCs w:val="0"/>
          <w:i/>
          <w:color w:val="000000"/>
          <w:sz w:val="24"/>
          <w:szCs w:val="20"/>
        </w:rPr>
      </w:pPr>
      <w:r w:rsidRPr="00E17AA7">
        <w:rPr>
          <w:rFonts w:ascii="Arial" w:hAnsi="Arial" w:cs="Times New Roman"/>
          <w:bCs w:val="0"/>
          <w:i/>
          <w:color w:val="000000"/>
          <w:sz w:val="24"/>
          <w:szCs w:val="20"/>
        </w:rPr>
        <w:t>**$2</w:t>
      </w:r>
      <w:r w:rsidR="00D57060">
        <w:rPr>
          <w:rFonts w:ascii="Arial" w:hAnsi="Arial" w:cs="Times New Roman" w:hint="eastAsia"/>
          <w:bCs w:val="0"/>
          <w:i/>
          <w:color w:val="000000"/>
          <w:sz w:val="24"/>
          <w:szCs w:val="20"/>
          <w:lang w:eastAsia="zh-TW"/>
        </w:rPr>
        <w:t>4</w:t>
      </w:r>
      <w:r w:rsidRPr="00E17AA7">
        <w:rPr>
          <w:rFonts w:ascii="Arial" w:hAnsi="Arial" w:cs="Times New Roman"/>
          <w:bCs w:val="0"/>
          <w:i/>
          <w:color w:val="000000"/>
          <w:sz w:val="24"/>
          <w:szCs w:val="20"/>
        </w:rPr>
        <w:t>0,000 – $2</w:t>
      </w:r>
      <w:r w:rsidR="00D57060">
        <w:rPr>
          <w:rFonts w:ascii="Arial" w:hAnsi="Arial" w:cs="Times New Roman" w:hint="eastAsia"/>
          <w:bCs w:val="0"/>
          <w:i/>
          <w:color w:val="000000"/>
          <w:sz w:val="24"/>
          <w:szCs w:val="20"/>
          <w:lang w:eastAsia="zh-TW"/>
        </w:rPr>
        <w:t>4</w:t>
      </w:r>
      <w:r w:rsidRPr="00E17AA7">
        <w:rPr>
          <w:rFonts w:ascii="Arial" w:hAnsi="Arial" w:cs="Times New Roman"/>
          <w:bCs w:val="0"/>
          <w:i/>
          <w:color w:val="000000"/>
          <w:sz w:val="24"/>
          <w:szCs w:val="20"/>
        </w:rPr>
        <w:t>,000 – $</w:t>
      </w:r>
      <w:r w:rsidR="00D57060">
        <w:rPr>
          <w:rFonts w:ascii="Arial" w:hAnsi="Arial" w:cs="Times New Roman" w:hint="eastAsia"/>
          <w:bCs w:val="0"/>
          <w:i/>
          <w:color w:val="000000"/>
          <w:sz w:val="24"/>
          <w:szCs w:val="20"/>
          <w:lang w:eastAsia="zh-TW"/>
        </w:rPr>
        <w:t>64,8</w:t>
      </w:r>
      <w:r w:rsidRPr="00E17AA7">
        <w:rPr>
          <w:rFonts w:ascii="Arial" w:hAnsi="Arial" w:cs="Times New Roman"/>
          <w:bCs w:val="0"/>
          <w:i/>
          <w:color w:val="000000"/>
          <w:sz w:val="24"/>
          <w:szCs w:val="20"/>
        </w:rPr>
        <w:t>00 = $</w:t>
      </w:r>
      <w:r w:rsidR="00D57060">
        <w:rPr>
          <w:rFonts w:ascii="Arial" w:hAnsi="Arial" w:cs="Times New Roman" w:hint="eastAsia"/>
          <w:bCs w:val="0"/>
          <w:i/>
          <w:color w:val="000000"/>
          <w:sz w:val="24"/>
          <w:szCs w:val="20"/>
          <w:lang w:eastAsia="zh-TW"/>
        </w:rPr>
        <w:t>151</w:t>
      </w:r>
      <w:r w:rsidR="00AD19CB"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200</w:t>
      </w:r>
      <w:r w:rsidRPr="00E17AA7">
        <w:rPr>
          <w:rFonts w:ascii="Arial" w:hAnsi="Arial" w:cs="Times New Roman"/>
          <w:bCs w:val="0"/>
          <w:i/>
          <w:color w:val="000000"/>
          <w:sz w:val="24"/>
          <w:szCs w:val="20"/>
        </w:rPr>
        <w:tab/>
      </w:r>
      <w:r w:rsidR="00F64E81" w:rsidRPr="00E17AA7">
        <w:rPr>
          <w:rFonts w:ascii="Arial" w:hAnsi="Arial" w:cs="Times New Roman"/>
          <w:bCs w:val="0"/>
          <w:i/>
          <w:color w:val="000000"/>
          <w:sz w:val="24"/>
          <w:szCs w:val="20"/>
        </w:rPr>
        <w:t xml:space="preserve"> </w:t>
      </w:r>
      <w:r w:rsidRPr="00E17AA7">
        <w:rPr>
          <w:rFonts w:ascii="Arial" w:hAnsi="Arial" w:cs="Times New Roman"/>
          <w:bCs w:val="0"/>
          <w:i/>
          <w:color w:val="000000"/>
          <w:sz w:val="24"/>
          <w:szCs w:val="20"/>
        </w:rPr>
        <w:t>$1</w:t>
      </w:r>
      <w:r w:rsidR="00D57060">
        <w:rPr>
          <w:rFonts w:ascii="Arial" w:hAnsi="Arial" w:cs="Times New Roman" w:hint="eastAsia"/>
          <w:bCs w:val="0"/>
          <w:i/>
          <w:color w:val="000000"/>
          <w:sz w:val="24"/>
          <w:szCs w:val="20"/>
          <w:lang w:eastAsia="zh-TW"/>
        </w:rPr>
        <w:t>51</w:t>
      </w:r>
      <w:r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2</w:t>
      </w:r>
      <w:r w:rsidRPr="00E17AA7">
        <w:rPr>
          <w:rFonts w:ascii="Arial" w:hAnsi="Arial" w:cs="Times New Roman"/>
          <w:bCs w:val="0"/>
          <w:i/>
          <w:color w:val="000000"/>
          <w:sz w:val="24"/>
          <w:szCs w:val="20"/>
        </w:rPr>
        <w:t>00/ 9 = $1</w:t>
      </w:r>
      <w:r w:rsidR="00D57060">
        <w:rPr>
          <w:rFonts w:ascii="Arial" w:hAnsi="Arial" w:cs="Times New Roman" w:hint="eastAsia"/>
          <w:bCs w:val="0"/>
          <w:i/>
          <w:color w:val="000000"/>
          <w:sz w:val="24"/>
          <w:szCs w:val="20"/>
          <w:lang w:eastAsia="zh-TW"/>
        </w:rPr>
        <w:t>6</w:t>
      </w:r>
      <w:r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8</w:t>
      </w:r>
      <w:r w:rsidRPr="00E17AA7">
        <w:rPr>
          <w:rFonts w:ascii="Arial" w:hAnsi="Arial" w:cs="Times New Roman"/>
          <w:bCs w:val="0"/>
          <w:i/>
          <w:color w:val="000000"/>
          <w:sz w:val="24"/>
          <w:szCs w:val="20"/>
        </w:rPr>
        <w:t>00 or $2</w:t>
      </w:r>
      <w:r w:rsidR="00D57060">
        <w:rPr>
          <w:rFonts w:ascii="Arial" w:hAnsi="Arial" w:cs="Times New Roman" w:hint="eastAsia"/>
          <w:bCs w:val="0"/>
          <w:i/>
          <w:color w:val="000000"/>
          <w:sz w:val="24"/>
          <w:szCs w:val="20"/>
          <w:lang w:eastAsia="zh-TW"/>
        </w:rPr>
        <w:t>4</w:t>
      </w:r>
      <w:r w:rsidRPr="00E17AA7">
        <w:rPr>
          <w:rFonts w:ascii="Arial" w:hAnsi="Arial" w:cs="Times New Roman"/>
          <w:bCs w:val="0"/>
          <w:i/>
          <w:color w:val="000000"/>
          <w:sz w:val="24"/>
          <w:szCs w:val="20"/>
        </w:rPr>
        <w:t xml:space="preserve">,000 X </w:t>
      </w:r>
      <w:r w:rsidR="00F64E81" w:rsidRPr="00E17AA7">
        <w:rPr>
          <w:rFonts w:ascii="Arial" w:hAnsi="Arial" w:cs="Times New Roman"/>
          <w:bCs w:val="0"/>
          <w:i/>
          <w:color w:val="000000"/>
          <w:sz w:val="24"/>
          <w:szCs w:val="20"/>
        </w:rPr>
        <w:t>0</w:t>
      </w:r>
      <w:r w:rsidRPr="00E17AA7">
        <w:rPr>
          <w:rFonts w:ascii="Arial" w:hAnsi="Arial" w:cs="Times New Roman"/>
          <w:bCs w:val="0"/>
          <w:i/>
          <w:color w:val="000000"/>
          <w:sz w:val="24"/>
          <w:szCs w:val="20"/>
        </w:rPr>
        <w:t>.</w:t>
      </w:r>
      <w:r w:rsidR="00D57060">
        <w:rPr>
          <w:rFonts w:ascii="Arial" w:hAnsi="Arial" w:cs="Times New Roman" w:hint="eastAsia"/>
          <w:bCs w:val="0"/>
          <w:i/>
          <w:color w:val="000000"/>
          <w:sz w:val="24"/>
          <w:szCs w:val="20"/>
          <w:lang w:eastAsia="zh-TW"/>
        </w:rPr>
        <w:t>7</w:t>
      </w:r>
      <w:r w:rsidRPr="00E17AA7">
        <w:rPr>
          <w:rFonts w:ascii="Arial" w:hAnsi="Arial" w:cs="Times New Roman"/>
          <w:bCs w:val="0"/>
          <w:i/>
          <w:color w:val="000000"/>
          <w:sz w:val="24"/>
          <w:szCs w:val="20"/>
        </w:rPr>
        <w:t>0.</w:t>
      </w:r>
    </w:p>
    <w:p w14:paraId="24267DF4" w14:textId="77777777" w:rsidR="00993789" w:rsidRPr="00E17AA7" w:rsidRDefault="00993789" w:rsidP="00993789">
      <w:pPr>
        <w:rPr>
          <w:b/>
          <w:i/>
          <w:sz w:val="24"/>
        </w:rPr>
      </w:pPr>
    </w:p>
    <w:p w14:paraId="73BAC6D0" w14:textId="77777777" w:rsidR="00993789" w:rsidRPr="009016D9" w:rsidRDefault="00993789" w:rsidP="00993789">
      <w:pPr>
        <w:pStyle w:val="BodyLarge"/>
        <w:tabs>
          <w:tab w:val="left" w:pos="600"/>
          <w:tab w:val="right" w:pos="1540"/>
          <w:tab w:val="left" w:pos="1940"/>
          <w:tab w:val="left" w:pos="2540"/>
          <w:tab w:val="right" w:leader="dot" w:pos="7524"/>
          <w:tab w:val="right" w:pos="8640"/>
          <w:tab w:val="right" w:pos="9940"/>
        </w:tabs>
        <w:spacing w:line="20" w:lineRule="exact"/>
        <w:rPr>
          <w:spacing w:val="-2"/>
        </w:rPr>
      </w:pPr>
      <w:r w:rsidRPr="009016D9">
        <w:rPr>
          <w:spacing w:val="-2"/>
        </w:rPr>
        <w:br w:type="page"/>
      </w:r>
    </w:p>
    <w:p w14:paraId="5F6A1D36" w14:textId="77777777" w:rsidR="004022BD" w:rsidRPr="00BC353E" w:rsidRDefault="004022BD" w:rsidP="00E17AA7">
      <w:pPr>
        <w:rPr>
          <w:lang w:eastAsia="zh-TW"/>
        </w:rPr>
      </w:pPr>
    </w:p>
    <w:p w14:paraId="04EF8001" w14:textId="64D86F9D" w:rsidR="00A365F1" w:rsidRDefault="00A365F1" w:rsidP="00A365F1">
      <w:pPr>
        <w:pStyle w:val="Heading3"/>
      </w:pPr>
      <w:r>
        <w:t>P 10–</w:t>
      </w:r>
      <w:r w:rsidR="00B534E1">
        <w:rPr>
          <w:rFonts w:hint="eastAsia"/>
          <w:lang w:eastAsia="zh-TW"/>
        </w:rPr>
        <w:t>1</w:t>
      </w:r>
      <w:r w:rsidR="0092404E">
        <w:rPr>
          <w:lang w:eastAsia="zh-TW"/>
        </w:rPr>
        <w:t>1</w:t>
      </w:r>
      <w:r>
        <w:t xml:space="preserve"> (LO</w:t>
      </w:r>
      <w:r w:rsidR="00F9696D">
        <w:t>4</w:t>
      </w:r>
      <w:r>
        <w:t>)</w:t>
      </w:r>
      <w:r>
        <w:tab/>
        <w:t xml:space="preserve">Reporting Liabilities on the Balance Sheet </w:t>
      </w:r>
    </w:p>
    <w:p w14:paraId="730E629A" w14:textId="77777777" w:rsidR="00A365F1" w:rsidRDefault="00A365F1" w:rsidP="00A365F1">
      <w:pPr>
        <w:pStyle w:val="EX2colwleaders"/>
        <w:tabs>
          <w:tab w:val="left" w:pos="720"/>
          <w:tab w:val="center" w:pos="3960"/>
        </w:tabs>
      </w:pPr>
      <w:r>
        <w:tab/>
      </w:r>
      <w:r>
        <w:tab/>
      </w:r>
      <w:r>
        <w:tab/>
        <w:t>Liabilities</w:t>
      </w:r>
    </w:p>
    <w:p w14:paraId="09E9AFA6" w14:textId="77777777" w:rsidR="00A365F1" w:rsidRDefault="00A365F1" w:rsidP="00A365F1">
      <w:pPr>
        <w:pStyle w:val="EX2colwleaders"/>
        <w:tabs>
          <w:tab w:val="left" w:pos="720"/>
        </w:tabs>
      </w:pPr>
      <w:r>
        <w:t>Current liabilities:</w:t>
      </w:r>
    </w:p>
    <w:p w14:paraId="650436F7" w14:textId="5E3EBF69" w:rsidR="00A365F1" w:rsidRDefault="00A365F1" w:rsidP="00A365F1">
      <w:pPr>
        <w:pStyle w:val="EX2colwleaders"/>
        <w:tabs>
          <w:tab w:val="left" w:pos="720"/>
        </w:tabs>
        <w:rPr>
          <w:lang w:eastAsia="zh-TW"/>
        </w:rPr>
      </w:pPr>
      <w:r>
        <w:tab/>
        <w:t>Accounts payable</w:t>
      </w:r>
      <w:r>
        <w:tab/>
      </w:r>
      <w:r>
        <w:tab/>
        <w:t>$</w:t>
      </w:r>
      <w:r w:rsidR="005E0722">
        <w:rPr>
          <w:rFonts w:hint="eastAsia"/>
          <w:lang w:eastAsia="zh-TW"/>
        </w:rPr>
        <w:t>48,000</w:t>
      </w:r>
    </w:p>
    <w:p w14:paraId="6DBD7C64" w14:textId="77777777" w:rsidR="00A365F1" w:rsidRDefault="00A365F1" w:rsidP="00A365F1">
      <w:pPr>
        <w:pStyle w:val="EX2colwleaders"/>
        <w:tabs>
          <w:tab w:val="left" w:pos="720"/>
        </w:tabs>
      </w:pPr>
      <w:r>
        <w:tab/>
        <w:t>Notes payable</w:t>
      </w:r>
      <w:r>
        <w:tab/>
      </w:r>
      <w:r>
        <w:tab/>
        <w:t>24,000</w:t>
      </w:r>
    </w:p>
    <w:p w14:paraId="195A004A" w14:textId="77777777" w:rsidR="00A365F1" w:rsidRDefault="00A365F1" w:rsidP="00A365F1">
      <w:pPr>
        <w:pStyle w:val="EX2colwleaders"/>
        <w:tabs>
          <w:tab w:val="left" w:pos="720"/>
        </w:tabs>
      </w:pPr>
      <w:r>
        <w:tab/>
        <w:t>Income taxes payable</w:t>
      </w:r>
      <w:r>
        <w:tab/>
      </w:r>
      <w:r>
        <w:tab/>
        <w:t>18,000</w:t>
      </w:r>
    </w:p>
    <w:p w14:paraId="2CC9E961" w14:textId="28421622" w:rsidR="00A365F1" w:rsidRDefault="00A365F1" w:rsidP="00A365F1">
      <w:pPr>
        <w:pStyle w:val="EX2colwleaders"/>
        <w:tabs>
          <w:tab w:val="left" w:pos="720"/>
        </w:tabs>
        <w:rPr>
          <w:lang w:eastAsia="zh-TW"/>
        </w:rPr>
      </w:pPr>
      <w:r>
        <w:tab/>
        <w:t>Unearned sales revenue</w:t>
      </w:r>
      <w:r>
        <w:tab/>
      </w:r>
      <w:r>
        <w:tab/>
      </w:r>
      <w:r w:rsidR="005E0722">
        <w:rPr>
          <w:rFonts w:hint="eastAsia"/>
          <w:lang w:eastAsia="zh-TW"/>
        </w:rPr>
        <w:t>32,000</w:t>
      </w:r>
    </w:p>
    <w:p w14:paraId="590B078D" w14:textId="77777777" w:rsidR="00A365F1" w:rsidRDefault="00A365F1" w:rsidP="00A365F1">
      <w:pPr>
        <w:pStyle w:val="EX2colwleaders"/>
        <w:tabs>
          <w:tab w:val="left" w:pos="720"/>
        </w:tabs>
      </w:pPr>
      <w:r>
        <w:tab/>
        <w:t>Mortgage payable (current portion)</w:t>
      </w:r>
      <w:r>
        <w:tab/>
      </w:r>
      <w:r>
        <w:tab/>
        <w:t>12,300</w:t>
      </w:r>
    </w:p>
    <w:p w14:paraId="172D99D8" w14:textId="77777777" w:rsidR="00A365F1" w:rsidRDefault="00A365F1" w:rsidP="00A365F1">
      <w:pPr>
        <w:pStyle w:val="EX2colwleaders"/>
        <w:tabs>
          <w:tab w:val="left" w:pos="720"/>
        </w:tabs>
      </w:pPr>
      <w:r>
        <w:tab/>
        <w:t>Property taxes payable</w:t>
      </w:r>
      <w:r>
        <w:tab/>
      </w:r>
      <w:r>
        <w:tab/>
        <w:t>8,700</w:t>
      </w:r>
    </w:p>
    <w:p w14:paraId="4B73C358" w14:textId="77777777" w:rsidR="00A365F1" w:rsidRDefault="00A365F1" w:rsidP="00A365F1">
      <w:pPr>
        <w:pStyle w:val="EX2colwleaders"/>
        <w:tabs>
          <w:tab w:val="left" w:pos="720"/>
        </w:tabs>
      </w:pPr>
      <w:r>
        <w:tab/>
        <w:t>Salaries and wages payable</w:t>
      </w:r>
      <w:r>
        <w:tab/>
      </w:r>
      <w:r>
        <w:tab/>
        <w:t>15,200</w:t>
      </w:r>
    </w:p>
    <w:p w14:paraId="3319D293" w14:textId="0A57DAEA" w:rsidR="00A365F1" w:rsidRDefault="00A365F1" w:rsidP="00A365F1">
      <w:pPr>
        <w:pStyle w:val="EX2colwleaders"/>
        <w:tabs>
          <w:tab w:val="left" w:pos="720"/>
          <w:tab w:val="left" w:pos="7020"/>
        </w:tabs>
        <w:rPr>
          <w:lang w:eastAsia="zh-TW"/>
        </w:rPr>
      </w:pPr>
      <w:r>
        <w:tab/>
        <w:t>Sales tax payable</w:t>
      </w:r>
      <w:r>
        <w:tab/>
      </w:r>
      <w:r>
        <w:tab/>
      </w:r>
      <w:r>
        <w:rPr>
          <w:u w:val="single"/>
        </w:rPr>
        <w:tab/>
      </w:r>
      <w:r w:rsidR="006E0DF3">
        <w:rPr>
          <w:rFonts w:hint="eastAsia"/>
          <w:u w:val="single"/>
          <w:lang w:eastAsia="zh-TW"/>
        </w:rPr>
        <w:t>2,500</w:t>
      </w:r>
    </w:p>
    <w:p w14:paraId="00B00F72" w14:textId="6775FE33" w:rsidR="00A365F1" w:rsidRDefault="00A365F1" w:rsidP="00A365F1">
      <w:pPr>
        <w:pStyle w:val="EX2colwleaders"/>
        <w:tabs>
          <w:tab w:val="left" w:pos="720"/>
        </w:tabs>
        <w:rPr>
          <w:lang w:eastAsia="zh-TW"/>
        </w:rPr>
      </w:pPr>
      <w:r>
        <w:tab/>
      </w:r>
      <w:r>
        <w:tab/>
        <w:t>Total current liabilities</w:t>
      </w:r>
      <w:r>
        <w:tab/>
      </w:r>
      <w:r>
        <w:tab/>
      </w:r>
      <w:r>
        <w:tab/>
        <w:t>$</w:t>
      </w:r>
      <w:r w:rsidR="006E0DF3">
        <w:rPr>
          <w:rFonts w:hint="eastAsia"/>
          <w:lang w:eastAsia="zh-TW"/>
        </w:rPr>
        <w:t>160,700</w:t>
      </w:r>
    </w:p>
    <w:p w14:paraId="7D4D4B2C" w14:textId="77777777" w:rsidR="00A365F1" w:rsidRDefault="00A365F1" w:rsidP="00A365F1">
      <w:pPr>
        <w:pStyle w:val="EX2colwleaders"/>
        <w:tabs>
          <w:tab w:val="left" w:pos="720"/>
        </w:tabs>
      </w:pPr>
      <w:r>
        <w:t>Long-term liabilities:</w:t>
      </w:r>
    </w:p>
    <w:p w14:paraId="1949D11F" w14:textId="77777777" w:rsidR="00A365F1" w:rsidRDefault="00A365F1" w:rsidP="00A365F1">
      <w:pPr>
        <w:pStyle w:val="EX2colwleaders"/>
        <w:tabs>
          <w:tab w:val="left" w:pos="720"/>
        </w:tabs>
      </w:pPr>
      <w:r>
        <w:tab/>
        <w:t>Notes payable</w:t>
      </w:r>
      <w:r>
        <w:tab/>
      </w:r>
      <w:r>
        <w:tab/>
        <w:t>$40,000</w:t>
      </w:r>
    </w:p>
    <w:p w14:paraId="3FE85420" w14:textId="77777777" w:rsidR="00A365F1" w:rsidRDefault="00A365F1" w:rsidP="00A365F1">
      <w:pPr>
        <w:pStyle w:val="EX2colwleaders"/>
        <w:tabs>
          <w:tab w:val="left" w:pos="720"/>
          <w:tab w:val="left" w:pos="7020"/>
        </w:tabs>
      </w:pPr>
      <w:r>
        <w:tab/>
        <w:t>Mortgage payable</w:t>
      </w:r>
      <w:r>
        <w:tab/>
      </w:r>
      <w:r>
        <w:tab/>
      </w:r>
      <w:r>
        <w:rPr>
          <w:u w:val="single"/>
        </w:rPr>
        <w:tab/>
        <w:t>93,000</w:t>
      </w:r>
    </w:p>
    <w:p w14:paraId="4EF01C80" w14:textId="77777777" w:rsidR="00A365F1" w:rsidRDefault="00A365F1" w:rsidP="00A365F1">
      <w:pPr>
        <w:pStyle w:val="EX2colwleaders"/>
        <w:tabs>
          <w:tab w:val="left" w:pos="720"/>
          <w:tab w:val="left" w:pos="8370"/>
        </w:tabs>
      </w:pPr>
      <w:r>
        <w:tab/>
      </w:r>
      <w:r>
        <w:tab/>
        <w:t>Total long-term liabilities</w:t>
      </w:r>
      <w:r>
        <w:tab/>
      </w:r>
      <w:r>
        <w:tab/>
      </w:r>
      <w:r>
        <w:tab/>
      </w:r>
      <w:r>
        <w:rPr>
          <w:u w:val="single"/>
        </w:rPr>
        <w:tab/>
        <w:t>133,000</w:t>
      </w:r>
    </w:p>
    <w:p w14:paraId="6C824246" w14:textId="34A5D766" w:rsidR="00A365F1" w:rsidRDefault="00A365F1" w:rsidP="00A365F1">
      <w:pPr>
        <w:pStyle w:val="EX2colwleaders"/>
        <w:tabs>
          <w:tab w:val="left" w:pos="720"/>
        </w:tabs>
        <w:rPr>
          <w:u w:val="double"/>
          <w:lang w:eastAsia="zh-TW"/>
        </w:rPr>
      </w:pPr>
      <w:r>
        <w:t>Total liabilities</w:t>
      </w:r>
      <w:r>
        <w:tab/>
      </w:r>
      <w:r>
        <w:tab/>
      </w:r>
      <w:r>
        <w:tab/>
      </w:r>
      <w:r>
        <w:rPr>
          <w:u w:val="double"/>
        </w:rPr>
        <w:t>$</w:t>
      </w:r>
      <w:r w:rsidR="006E0DF3">
        <w:rPr>
          <w:rFonts w:hint="eastAsia"/>
          <w:u w:val="double"/>
          <w:lang w:eastAsia="zh-TW"/>
        </w:rPr>
        <w:t>293,700</w:t>
      </w:r>
    </w:p>
    <w:p w14:paraId="5C356739" w14:textId="77777777" w:rsidR="00F9696D" w:rsidRDefault="00F9696D" w:rsidP="00A365F1">
      <w:pPr>
        <w:pStyle w:val="Heading3toppage"/>
        <w:tabs>
          <w:tab w:val="clear" w:pos="2520"/>
        </w:tabs>
      </w:pPr>
    </w:p>
    <w:p w14:paraId="07C5CFD9" w14:textId="59453AF8" w:rsidR="00A365F1" w:rsidRDefault="00A365F1" w:rsidP="00A365F1">
      <w:pPr>
        <w:pStyle w:val="Heading3"/>
      </w:pPr>
      <w:r>
        <w:rPr>
          <w:caps/>
        </w:rPr>
        <w:t>P</w:t>
      </w:r>
      <w:r>
        <w:t xml:space="preserve"> 10–</w:t>
      </w:r>
      <w:r w:rsidR="00B534E1">
        <w:rPr>
          <w:rFonts w:hint="eastAsia"/>
          <w:lang w:eastAsia="zh-TW"/>
        </w:rPr>
        <w:t>1</w:t>
      </w:r>
      <w:r w:rsidR="0092404E">
        <w:rPr>
          <w:lang w:eastAsia="zh-TW"/>
        </w:rPr>
        <w:t>2</w:t>
      </w:r>
      <w:r>
        <w:t xml:space="preserve"> (LO</w:t>
      </w:r>
      <w:r w:rsidR="00F9696D">
        <w:t>4</w:t>
      </w:r>
      <w:r>
        <w:t>)</w:t>
      </w:r>
      <w:r>
        <w:tab/>
        <w:t>Computation of Debt-Related Financial Ratios</w:t>
      </w:r>
    </w:p>
    <w:p w14:paraId="4AC37F03" w14:textId="6C01212A" w:rsidR="00A365F1" w:rsidRDefault="00A365F1" w:rsidP="00A365F1">
      <w:pPr>
        <w:pStyle w:val="EXnumlist"/>
      </w:pPr>
      <w:r>
        <w:t>1.</w:t>
      </w:r>
      <w:r>
        <w:tab/>
        <w:t>Debt ratio: (Total liabilities/Total assets) = $</w:t>
      </w:r>
      <w:r w:rsidR="006E0DF3">
        <w:rPr>
          <w:rFonts w:hint="eastAsia"/>
          <w:lang w:eastAsia="zh-TW"/>
        </w:rPr>
        <w:t>540,000</w:t>
      </w:r>
      <w:r>
        <w:t>/$</w:t>
      </w:r>
      <w:r w:rsidR="006E0DF3">
        <w:rPr>
          <w:rFonts w:hint="eastAsia"/>
          <w:lang w:eastAsia="zh-TW"/>
        </w:rPr>
        <w:t>1,020,000</w:t>
      </w:r>
      <w:r>
        <w:t xml:space="preserve"> = </w:t>
      </w:r>
      <w:r w:rsidR="006E0DF3">
        <w:rPr>
          <w:rFonts w:hint="eastAsia"/>
          <w:lang w:eastAsia="zh-TW"/>
        </w:rPr>
        <w:t>52.9</w:t>
      </w:r>
      <w:r>
        <w:t>%</w:t>
      </w:r>
    </w:p>
    <w:p w14:paraId="48EC855C" w14:textId="77777777" w:rsidR="00A365F1" w:rsidRDefault="00A365F1" w:rsidP="00A365F1">
      <w:pPr>
        <w:pStyle w:val="EXnumlist"/>
      </w:pPr>
    </w:p>
    <w:p w14:paraId="34C4EA26" w14:textId="09AFDD97" w:rsidR="00A365F1" w:rsidRDefault="00A365F1" w:rsidP="00A365F1">
      <w:pPr>
        <w:pStyle w:val="EXnumlist"/>
        <w:jc w:val="left"/>
        <w:rPr>
          <w:lang w:eastAsia="zh-TW"/>
        </w:rPr>
      </w:pPr>
      <w:r>
        <w:t>2.</w:t>
      </w:r>
      <w:r>
        <w:tab/>
        <w:t xml:space="preserve">Debt-to-equity: (Total liabilities/Total </w:t>
      </w:r>
      <w:r w:rsidR="001463BB">
        <w:t>equity</w:t>
      </w:r>
      <w:r>
        <w:t>) = $</w:t>
      </w:r>
      <w:r w:rsidR="006E0DF3">
        <w:rPr>
          <w:rFonts w:hint="eastAsia"/>
          <w:lang w:eastAsia="zh-TW"/>
        </w:rPr>
        <w:t>540,000</w:t>
      </w:r>
      <w:r>
        <w:t>/$</w:t>
      </w:r>
      <w:r w:rsidR="006E0DF3">
        <w:rPr>
          <w:rFonts w:hint="eastAsia"/>
          <w:lang w:eastAsia="zh-TW"/>
        </w:rPr>
        <w:t>480,000</w:t>
      </w:r>
      <w:r>
        <w:t xml:space="preserve"> = </w:t>
      </w:r>
      <w:r w:rsidR="006E0DF3">
        <w:rPr>
          <w:rFonts w:hint="eastAsia"/>
          <w:lang w:eastAsia="zh-TW"/>
        </w:rPr>
        <w:t>1.125</w:t>
      </w:r>
    </w:p>
    <w:p w14:paraId="0157717A" w14:textId="77777777" w:rsidR="00A365F1" w:rsidRDefault="00A365F1" w:rsidP="00A365F1">
      <w:pPr>
        <w:pStyle w:val="EXnumlist"/>
      </w:pPr>
    </w:p>
    <w:p w14:paraId="12A8F53E" w14:textId="2D708E29" w:rsidR="00A365F1" w:rsidRDefault="00A365F1" w:rsidP="00A365F1">
      <w:pPr>
        <w:pStyle w:val="EXnumlist"/>
        <w:jc w:val="left"/>
      </w:pPr>
      <w:r>
        <w:t>3.</w:t>
      </w:r>
      <w:r>
        <w:tab/>
        <w:t>Times interest earned: (Earnings before interest and taxes/Interest) $</w:t>
      </w:r>
      <w:r w:rsidR="006E0DF3">
        <w:rPr>
          <w:rFonts w:hint="eastAsia"/>
          <w:lang w:eastAsia="zh-TW"/>
        </w:rPr>
        <w:t>128,000</w:t>
      </w:r>
      <w:r>
        <w:t>/$</w:t>
      </w:r>
      <w:r w:rsidR="006E0DF3">
        <w:rPr>
          <w:rFonts w:hint="eastAsia"/>
          <w:lang w:eastAsia="zh-TW"/>
        </w:rPr>
        <w:t>78,000</w:t>
      </w:r>
      <w:r>
        <w:t xml:space="preserve"> = </w:t>
      </w:r>
      <w:r w:rsidR="006E0DF3">
        <w:rPr>
          <w:rFonts w:hint="eastAsia"/>
          <w:lang w:eastAsia="zh-TW"/>
        </w:rPr>
        <w:t>1.64</w:t>
      </w:r>
      <w:r>
        <w:t xml:space="preserve"> times</w:t>
      </w:r>
    </w:p>
    <w:p w14:paraId="76D50D89" w14:textId="77777777" w:rsidR="00A365F1" w:rsidRDefault="00A365F1" w:rsidP="00A365F1">
      <w:pPr>
        <w:pStyle w:val="6pt"/>
      </w:pPr>
    </w:p>
    <w:p w14:paraId="66752715" w14:textId="77777777" w:rsidR="00A365F1" w:rsidRDefault="00A365F1" w:rsidP="00A365F1">
      <w:pPr>
        <w:pStyle w:val="EXnumlist"/>
      </w:pPr>
      <w:r>
        <w:tab/>
        <w:t>Earnings before interest and taxes is computed as earnings before income taxes plus interest expense.</w:t>
      </w:r>
    </w:p>
    <w:p w14:paraId="37693ED9" w14:textId="77777777" w:rsidR="00A365F1" w:rsidRDefault="00A365F1" w:rsidP="00A365F1">
      <w:pPr>
        <w:pStyle w:val="EXnumlist"/>
      </w:pPr>
    </w:p>
    <w:p w14:paraId="5B9CEC16" w14:textId="77777777" w:rsidR="00B534E1" w:rsidRDefault="00A365F1" w:rsidP="00E25311">
      <w:pPr>
        <w:pStyle w:val="EXnumlist"/>
      </w:pPr>
      <w:r>
        <w:t>4.</w:t>
      </w:r>
      <w:r>
        <w:tab/>
        <w:t>Of the three ratios presented, the times interest earned ratio is probably the single most useful value in this case. This ratio shows that Walker Company is currently generating just enough operating profit to be able to pay existing interest expense, with a small cushion. This low ratio value means that there is a real chance that operating profit in future years might not be enough to cover interest expense. The other ratio values in this case can really be interpreted meaningfully only by seeing values for similar companies in the same industry.</w:t>
      </w:r>
    </w:p>
    <w:p w14:paraId="2E19FF5B" w14:textId="77777777" w:rsidR="00B534E1" w:rsidRDefault="00B534E1" w:rsidP="00E25311">
      <w:pPr>
        <w:pStyle w:val="EXnumlist"/>
      </w:pPr>
    </w:p>
    <w:p w14:paraId="36660719" w14:textId="77777777" w:rsidR="00B534E1" w:rsidRDefault="00B534E1" w:rsidP="00E25311">
      <w:pPr>
        <w:pStyle w:val="EXnumlist"/>
      </w:pPr>
    </w:p>
    <w:p w14:paraId="032B170A" w14:textId="77777777" w:rsidR="00B534E1" w:rsidRDefault="00B534E1" w:rsidP="00E25311">
      <w:pPr>
        <w:pStyle w:val="EXnumlist"/>
      </w:pPr>
    </w:p>
    <w:p w14:paraId="271F7CA7" w14:textId="77777777" w:rsidR="00B534E1" w:rsidRDefault="00B534E1" w:rsidP="00E25311">
      <w:pPr>
        <w:pStyle w:val="EXnumlist"/>
      </w:pPr>
    </w:p>
    <w:p w14:paraId="7DFDD7FA" w14:textId="77777777" w:rsidR="00090926" w:rsidRDefault="00090926">
      <w:pPr>
        <w:pStyle w:val="Heading2"/>
      </w:pPr>
      <w:r>
        <w:lastRenderedPageBreak/>
        <w:t>ANALYTICAL ASSIGNMENTS</w:t>
      </w:r>
    </w:p>
    <w:p w14:paraId="0E538357" w14:textId="77777777" w:rsidR="00090926" w:rsidRDefault="00090926">
      <w:pPr>
        <w:pStyle w:val="Header3"/>
      </w:pPr>
      <w:r>
        <w:t>AA 10–</w:t>
      </w:r>
      <w:r w:rsidR="00F9696D">
        <w:t>1</w:t>
      </w:r>
      <w:r>
        <w:tab/>
      </w:r>
      <w:r>
        <w:rPr>
          <w:i/>
        </w:rPr>
        <w:t>You Decide:</w:t>
      </w:r>
      <w:r>
        <w:t xml:space="preserve"> If a young company has a negative “times interest earned” ratio, should the company be refused or given a loan by lenders?</w:t>
      </w:r>
    </w:p>
    <w:p w14:paraId="34E25B46" w14:textId="77777777" w:rsidR="00090926" w:rsidRDefault="00090926">
      <w:pPr>
        <w:pStyle w:val="Header3toppage"/>
      </w:pPr>
      <w:r>
        <w:t>Judgment Call</w:t>
      </w:r>
    </w:p>
    <w:p w14:paraId="6AD46EE2" w14:textId="77777777" w:rsidR="00090926" w:rsidRDefault="00090926">
      <w:pPr>
        <w:pStyle w:val="Text"/>
      </w:pPr>
      <w:r>
        <w:t>Issues to be discussed with this question are:</w:t>
      </w:r>
    </w:p>
    <w:p w14:paraId="72AEC7DD" w14:textId="77777777" w:rsidR="00090926" w:rsidRDefault="00090926">
      <w:pPr>
        <w:pStyle w:val="Text"/>
        <w:rPr>
          <w:iCs/>
        </w:rPr>
      </w:pPr>
    </w:p>
    <w:p w14:paraId="36365B8D" w14:textId="77777777" w:rsidR="00090926" w:rsidRDefault="00090926">
      <w:pPr>
        <w:pStyle w:val="NumList"/>
      </w:pPr>
      <w:r>
        <w:rPr>
          <w:b/>
          <w:bCs/>
        </w:rPr>
        <w:t>1.</w:t>
      </w:r>
      <w:r>
        <w:tab/>
        <w:t>Whether or not the company will have (or really is near to having) a product that will generate significant revenue.</w:t>
      </w:r>
    </w:p>
    <w:p w14:paraId="5E630A36" w14:textId="77777777" w:rsidR="00090926" w:rsidRDefault="00090926">
      <w:pPr>
        <w:pStyle w:val="NumList"/>
      </w:pPr>
      <w:r>
        <w:rPr>
          <w:b/>
          <w:bCs/>
        </w:rPr>
        <w:t>2.</w:t>
      </w:r>
      <w:r>
        <w:tab/>
        <w:t>It could be that with this last $100,000, the company will be highly profitable. On the other hand, the financial institution must decide if by making the loan it would be throwing good money after bad money.</w:t>
      </w:r>
    </w:p>
    <w:p w14:paraId="188B993A" w14:textId="77777777" w:rsidR="00090926" w:rsidRDefault="00090926">
      <w:pPr>
        <w:pStyle w:val="NumList"/>
      </w:pPr>
      <w:r>
        <w:rPr>
          <w:b/>
          <w:bCs/>
        </w:rPr>
        <w:t>3.</w:t>
      </w:r>
      <w:r>
        <w:tab/>
        <w:t>The loans that have already been made and the money that has already been spent should be considered sunk costs (a topic for discussion in the managerial portion of this book), and the decision of whether or not to make the loan should be based on whether there will be revenues to repay the loan given the other obligations the company has as well.</w:t>
      </w:r>
    </w:p>
    <w:p w14:paraId="3E821738" w14:textId="77777777" w:rsidR="00090926" w:rsidRDefault="00090926">
      <w:pPr>
        <w:pStyle w:val="NumList"/>
        <w:rPr>
          <w:lang w:eastAsia="zh-TW"/>
        </w:rPr>
      </w:pPr>
      <w:r>
        <w:rPr>
          <w:b/>
          <w:bCs/>
        </w:rPr>
        <w:t>4.</w:t>
      </w:r>
      <w:r>
        <w:tab/>
        <w:t>Certainly, you would want additional information (such as possible collateral, etc.) before you made the final decision.</w:t>
      </w:r>
    </w:p>
    <w:p w14:paraId="1FC18E52" w14:textId="77777777" w:rsidR="003C6889" w:rsidRDefault="003C6889">
      <w:pPr>
        <w:pStyle w:val="NumList"/>
        <w:rPr>
          <w:lang w:eastAsia="zh-TW"/>
        </w:rPr>
      </w:pPr>
    </w:p>
    <w:p w14:paraId="5F7DA47F" w14:textId="77777777" w:rsidR="00090926" w:rsidRDefault="00090926" w:rsidP="00030B21">
      <w:pPr>
        <w:pStyle w:val="Header3toppage"/>
        <w:rPr>
          <w:lang w:eastAsia="zh-TW"/>
        </w:rPr>
      </w:pPr>
      <w:r>
        <w:t>AA 10–</w:t>
      </w:r>
      <w:r w:rsidR="00F9696D">
        <w:t>2</w:t>
      </w:r>
      <w:r>
        <w:tab/>
      </w:r>
      <w:r w:rsidR="00F9696D">
        <w:t>Carrefour</w:t>
      </w:r>
    </w:p>
    <w:p w14:paraId="721C8BA1" w14:textId="77777777" w:rsidR="00090926" w:rsidRDefault="00090926">
      <w:pPr>
        <w:pStyle w:val="Header3toppage"/>
        <w:rPr>
          <w:bCs/>
        </w:rPr>
      </w:pPr>
      <w:r>
        <w:rPr>
          <w:bCs/>
        </w:rPr>
        <w:t>Real Company Analysis</w:t>
      </w:r>
    </w:p>
    <w:p w14:paraId="4C25841E" w14:textId="38DCB428" w:rsidR="00090926" w:rsidRDefault="00090926">
      <w:pPr>
        <w:pStyle w:val="NumList"/>
      </w:pPr>
      <w:r>
        <w:rPr>
          <w:b/>
          <w:spacing w:val="-3"/>
        </w:rPr>
        <w:t>1.</w:t>
      </w:r>
      <w:r>
        <w:tab/>
      </w:r>
      <w:r w:rsidR="00F9696D">
        <w:t>Carrefour’s</w:t>
      </w:r>
      <w:r>
        <w:t xml:space="preserve"> long-term debt </w:t>
      </w:r>
      <w:r w:rsidR="00F9696D">
        <w:t>de</w:t>
      </w:r>
      <w:r>
        <w:t xml:space="preserve">creased by </w:t>
      </w:r>
      <w:r w:rsidR="00F9696D" w:rsidRPr="004F73F2">
        <w:t>€</w:t>
      </w:r>
      <w:r w:rsidR="00804092">
        <w:rPr>
          <w:rFonts w:hint="eastAsia"/>
          <w:lang w:eastAsia="zh-TW"/>
        </w:rPr>
        <w:t>153</w:t>
      </w:r>
      <w:r w:rsidR="00B307C7">
        <w:t xml:space="preserve"> </w:t>
      </w:r>
      <w:r w:rsidR="00F9696D">
        <w:t>m</w:t>
      </w:r>
      <w:r>
        <w:t>illion (</w:t>
      </w:r>
      <w:r w:rsidR="00F9696D" w:rsidRPr="00AB045F">
        <w:t>€</w:t>
      </w:r>
      <w:r w:rsidR="00804092">
        <w:rPr>
          <w:rFonts w:hint="eastAsia"/>
          <w:lang w:eastAsia="zh-TW"/>
        </w:rPr>
        <w:t>6,662</w:t>
      </w:r>
      <w:r w:rsidR="00B307C7">
        <w:t xml:space="preserve"> </w:t>
      </w:r>
      <w:r>
        <w:t>–</w:t>
      </w:r>
      <w:r w:rsidR="00F9696D" w:rsidRPr="00AB045F">
        <w:t>€</w:t>
      </w:r>
      <w:r w:rsidR="00804092">
        <w:rPr>
          <w:rFonts w:hint="eastAsia"/>
          <w:lang w:eastAsia="zh-TW"/>
        </w:rPr>
        <w:t>6,815</w:t>
      </w:r>
      <w:r>
        <w:t xml:space="preserve">), </w:t>
      </w:r>
      <w:r w:rsidR="00F9696D">
        <w:t>and its</w:t>
      </w:r>
      <w:r>
        <w:t xml:space="preserve"> total assets actually decreased by </w:t>
      </w:r>
      <w:r w:rsidR="00E66BE0" w:rsidRPr="00AB045F">
        <w:t>€</w:t>
      </w:r>
      <w:r w:rsidR="00804092">
        <w:rPr>
          <w:rFonts w:hint="eastAsia"/>
          <w:lang w:eastAsia="zh-TW"/>
        </w:rPr>
        <w:t>694</w:t>
      </w:r>
      <w:r w:rsidR="00B307C7">
        <w:t xml:space="preserve"> </w:t>
      </w:r>
      <w:r>
        <w:t>million (</w:t>
      </w:r>
      <w:r w:rsidR="00E66BE0" w:rsidRPr="00AB045F">
        <w:t>€</w:t>
      </w:r>
      <w:r w:rsidR="00804092">
        <w:rPr>
          <w:rFonts w:hint="eastAsia"/>
          <w:lang w:eastAsia="zh-TW"/>
        </w:rPr>
        <w:t>45,095</w:t>
      </w:r>
      <w:r w:rsidR="00B307C7">
        <w:t xml:space="preserve"> </w:t>
      </w:r>
      <w:r>
        <w:t xml:space="preserve">– </w:t>
      </w:r>
      <w:r w:rsidR="00E66BE0" w:rsidRPr="00AB045F">
        <w:t>€</w:t>
      </w:r>
      <w:r w:rsidR="00804092">
        <w:rPr>
          <w:rFonts w:hint="eastAsia"/>
          <w:lang w:eastAsia="zh-TW"/>
        </w:rPr>
        <w:t>45,789</w:t>
      </w:r>
      <w:r>
        <w:t xml:space="preserve">). </w:t>
      </w:r>
      <w:r w:rsidR="00E66BE0">
        <w:t xml:space="preserve">However, the main </w:t>
      </w:r>
      <w:r>
        <w:t xml:space="preserve">reason for this decrease in total assets is clearly a decrease in </w:t>
      </w:r>
      <w:r w:rsidR="00B307C7">
        <w:t>non-</w:t>
      </w:r>
      <w:r>
        <w:t xml:space="preserve">current liabilities, which are </w:t>
      </w:r>
      <w:r w:rsidR="00E66BE0" w:rsidRPr="00AB045F">
        <w:t>€</w:t>
      </w:r>
      <w:r w:rsidR="00B307C7">
        <w:t>2</w:t>
      </w:r>
      <w:r w:rsidR="00E66BE0">
        <w:t>,</w:t>
      </w:r>
      <w:r w:rsidR="00B307C7">
        <w:t xml:space="preserve">549 </w:t>
      </w:r>
      <w:r w:rsidR="00E66BE0">
        <w:t>m</w:t>
      </w:r>
      <w:r>
        <w:t>illion lower than at the end of the previous year (</w:t>
      </w:r>
      <w:r w:rsidR="00E66BE0" w:rsidRPr="00AB045F">
        <w:t>€</w:t>
      </w:r>
      <w:r w:rsidR="00804092">
        <w:rPr>
          <w:rFonts w:hint="eastAsia"/>
          <w:lang w:eastAsia="zh-TW"/>
        </w:rPr>
        <w:t>12,106</w:t>
      </w:r>
      <w:r w:rsidR="00B307C7">
        <w:t xml:space="preserve"> </w:t>
      </w:r>
      <w:r>
        <w:t xml:space="preserve">– </w:t>
      </w:r>
      <w:r w:rsidR="00E66BE0" w:rsidRPr="00AB045F">
        <w:t>€</w:t>
      </w:r>
      <w:r w:rsidR="00804092">
        <w:rPr>
          <w:rFonts w:hint="eastAsia"/>
          <w:lang w:eastAsia="zh-TW"/>
        </w:rPr>
        <w:t>12,508</w:t>
      </w:r>
      <w:r>
        <w:t>).</w:t>
      </w:r>
    </w:p>
    <w:p w14:paraId="564A4AA3" w14:textId="76C31767" w:rsidR="00090926" w:rsidRDefault="00090926">
      <w:pPr>
        <w:pStyle w:val="NumList"/>
        <w:rPr>
          <w:lang w:eastAsia="zh-TW"/>
        </w:rPr>
      </w:pPr>
      <w:r>
        <w:rPr>
          <w:b/>
        </w:rPr>
        <w:t>2.</w:t>
      </w:r>
      <w:r>
        <w:tab/>
        <w:t xml:space="preserve"> </w:t>
      </w:r>
      <w:r w:rsidR="00804092">
        <w:rPr>
          <w:rFonts w:hint="eastAsia"/>
          <w:lang w:eastAsia="zh-TW"/>
        </w:rPr>
        <w:t>D</w:t>
      </w:r>
      <w:r w:rsidR="00804092">
        <w:t>ebt ratio</w:t>
      </w:r>
      <w:r w:rsidR="00804092">
        <w:rPr>
          <w:rFonts w:hint="eastAsia"/>
          <w:lang w:eastAsia="zh-TW"/>
        </w:rPr>
        <w:t>:</w:t>
      </w:r>
    </w:p>
    <w:p w14:paraId="5321C154" w14:textId="77777777" w:rsidR="006B4645" w:rsidRDefault="00804092" w:rsidP="00804092">
      <w:pPr>
        <w:pStyle w:val="NumList"/>
        <w:ind w:firstLine="66"/>
        <w:rPr>
          <w:lang w:eastAsia="zh-TW"/>
        </w:rPr>
      </w:pPr>
      <w:r>
        <w:rPr>
          <w:rFonts w:hint="eastAsia"/>
          <w:lang w:eastAsia="zh-TW"/>
        </w:rPr>
        <w:t>2014: (</w:t>
      </w:r>
      <w:r w:rsidR="00340EC6" w:rsidRPr="00AB045F">
        <w:t>€</w:t>
      </w:r>
      <w:r>
        <w:rPr>
          <w:rFonts w:hint="eastAsia"/>
          <w:lang w:eastAsia="zh-TW"/>
        </w:rPr>
        <w:t>12,508+</w:t>
      </w:r>
      <w:r w:rsidR="00340EC6" w:rsidRPr="00AB045F">
        <w:t>€</w:t>
      </w:r>
      <w:r>
        <w:rPr>
          <w:rFonts w:hint="eastAsia"/>
          <w:lang w:eastAsia="zh-TW"/>
        </w:rPr>
        <w:t>23,053)/</w:t>
      </w:r>
      <w:r w:rsidR="00340EC6" w:rsidRPr="00340EC6">
        <w:t xml:space="preserve"> </w:t>
      </w:r>
      <w:r w:rsidR="00340EC6" w:rsidRPr="00AB045F">
        <w:t>€</w:t>
      </w:r>
      <w:r>
        <w:rPr>
          <w:rFonts w:hint="eastAsia"/>
          <w:lang w:eastAsia="zh-TW"/>
        </w:rPr>
        <w:t>45,789=77.7%</w:t>
      </w:r>
    </w:p>
    <w:p w14:paraId="51029DB0" w14:textId="77777777" w:rsidR="00804092" w:rsidRDefault="00804092" w:rsidP="00804092">
      <w:pPr>
        <w:pStyle w:val="NumList"/>
        <w:ind w:firstLine="66"/>
        <w:rPr>
          <w:lang w:eastAsia="zh-TW"/>
        </w:rPr>
      </w:pPr>
      <w:r>
        <w:rPr>
          <w:rFonts w:hint="eastAsia"/>
          <w:lang w:eastAsia="zh-TW"/>
        </w:rPr>
        <w:t>2015: (</w:t>
      </w:r>
      <w:r w:rsidR="00340EC6" w:rsidRPr="00AB045F">
        <w:t>€</w:t>
      </w:r>
      <w:r>
        <w:rPr>
          <w:rFonts w:hint="eastAsia"/>
          <w:lang w:eastAsia="zh-TW"/>
        </w:rPr>
        <w:t>12,106+</w:t>
      </w:r>
      <w:r w:rsidR="00340EC6" w:rsidRPr="00AB045F">
        <w:t>€</w:t>
      </w:r>
      <w:r>
        <w:rPr>
          <w:rFonts w:hint="eastAsia"/>
          <w:lang w:eastAsia="zh-TW"/>
        </w:rPr>
        <w:t>22,317)/</w:t>
      </w:r>
      <w:r w:rsidR="00340EC6" w:rsidRPr="00340EC6">
        <w:t xml:space="preserve"> </w:t>
      </w:r>
      <w:r w:rsidR="00340EC6" w:rsidRPr="00AB045F">
        <w:t>€</w:t>
      </w:r>
      <w:r>
        <w:rPr>
          <w:rFonts w:hint="eastAsia"/>
          <w:lang w:eastAsia="zh-TW"/>
        </w:rPr>
        <w:t>45,095=76.3%</w:t>
      </w:r>
      <w:r w:rsidRPr="00804092">
        <w:t xml:space="preserve"> </w:t>
      </w:r>
    </w:p>
    <w:p w14:paraId="6C685189" w14:textId="77777777" w:rsidR="006B4645" w:rsidRDefault="00804092" w:rsidP="001D1DB3">
      <w:pPr>
        <w:pStyle w:val="NumList"/>
        <w:ind w:firstLine="0"/>
        <w:rPr>
          <w:lang w:eastAsia="zh-TW"/>
        </w:rPr>
      </w:pPr>
      <w:r>
        <w:t xml:space="preserve">Carrefour’s debt ratio (Total liabilities/Total assets) decreased from </w:t>
      </w:r>
      <w:r>
        <w:rPr>
          <w:rFonts w:hint="eastAsia"/>
          <w:lang w:eastAsia="zh-TW"/>
        </w:rPr>
        <w:t>77.7</w:t>
      </w:r>
      <w:r>
        <w:t>% in</w:t>
      </w:r>
      <w:r>
        <w:rPr>
          <w:rFonts w:hint="eastAsia"/>
          <w:lang w:eastAsia="zh-TW"/>
        </w:rPr>
        <w:t xml:space="preserve"> 2014</w:t>
      </w:r>
      <w:r>
        <w:t xml:space="preserve"> to </w:t>
      </w:r>
      <w:r>
        <w:rPr>
          <w:rFonts w:hint="eastAsia"/>
          <w:lang w:eastAsia="zh-TW"/>
        </w:rPr>
        <w:t>76.3</w:t>
      </w:r>
      <w:r>
        <w:t xml:space="preserve">% in </w:t>
      </w:r>
      <w:r>
        <w:rPr>
          <w:rFonts w:hint="eastAsia"/>
          <w:lang w:eastAsia="zh-TW"/>
        </w:rPr>
        <w:t>2015</w:t>
      </w:r>
      <w:r>
        <w:t>. The primary reason for the decrease was the decrease in long-term borrowings.</w:t>
      </w:r>
    </w:p>
    <w:p w14:paraId="790CE47C" w14:textId="77777777" w:rsidR="006B4645" w:rsidRDefault="006B4645">
      <w:pPr>
        <w:pStyle w:val="NumList"/>
      </w:pPr>
    </w:p>
    <w:p w14:paraId="7EA662A7" w14:textId="77777777" w:rsidR="006B4645" w:rsidRDefault="006B4645">
      <w:pPr>
        <w:pStyle w:val="NumList"/>
      </w:pPr>
    </w:p>
    <w:p w14:paraId="50239960" w14:textId="77777777" w:rsidR="006B4645" w:rsidRDefault="006B4645">
      <w:pPr>
        <w:pStyle w:val="NumList"/>
      </w:pPr>
    </w:p>
    <w:p w14:paraId="00BFE9B2" w14:textId="77777777" w:rsidR="006B4645" w:rsidRDefault="006B4645">
      <w:pPr>
        <w:pStyle w:val="NumList"/>
      </w:pPr>
    </w:p>
    <w:p w14:paraId="5D7501C4" w14:textId="77777777" w:rsidR="006B4645" w:rsidRDefault="006B4645">
      <w:pPr>
        <w:pStyle w:val="NumList"/>
      </w:pPr>
    </w:p>
    <w:p w14:paraId="6CD1AD92" w14:textId="77777777" w:rsidR="006B4645" w:rsidRDefault="006B4645">
      <w:pPr>
        <w:pStyle w:val="NumList"/>
      </w:pPr>
    </w:p>
    <w:p w14:paraId="05785AFE" w14:textId="77777777" w:rsidR="00B50445" w:rsidRDefault="00B50445">
      <w:pPr>
        <w:pStyle w:val="NumList"/>
      </w:pPr>
    </w:p>
    <w:p w14:paraId="42FC9886" w14:textId="77777777" w:rsidR="006B4645" w:rsidRDefault="006B4645">
      <w:pPr>
        <w:pStyle w:val="NumList"/>
      </w:pPr>
    </w:p>
    <w:p w14:paraId="6F742877" w14:textId="77777777" w:rsidR="006B4645" w:rsidRDefault="006B4645">
      <w:pPr>
        <w:pStyle w:val="NumList"/>
      </w:pPr>
    </w:p>
    <w:p w14:paraId="56414AA0" w14:textId="77777777" w:rsidR="00120E9F" w:rsidRDefault="00120E9F">
      <w:pPr>
        <w:pStyle w:val="NumList"/>
      </w:pPr>
    </w:p>
    <w:p w14:paraId="21D8BD76" w14:textId="77777777" w:rsidR="00090926" w:rsidRDefault="00090926">
      <w:pPr>
        <w:pStyle w:val="Header3"/>
      </w:pPr>
      <w:r>
        <w:lastRenderedPageBreak/>
        <w:t>AA 10–</w:t>
      </w:r>
      <w:r w:rsidR="00331DA0">
        <w:rPr>
          <w:rFonts w:hint="eastAsia"/>
          <w:lang w:eastAsia="zh-TW"/>
        </w:rPr>
        <w:t>3</w:t>
      </w:r>
      <w:r>
        <w:tab/>
        <w:t>IBM</w:t>
      </w:r>
    </w:p>
    <w:p w14:paraId="12E90979" w14:textId="77777777" w:rsidR="00090926" w:rsidRDefault="00090926">
      <w:pPr>
        <w:pStyle w:val="Header3toppage"/>
      </w:pPr>
      <w:r>
        <w:t>Real Company Analysis</w:t>
      </w:r>
    </w:p>
    <w:p w14:paraId="111D23E0" w14:textId="77777777" w:rsidR="00090926" w:rsidRDefault="00090926">
      <w:pPr>
        <w:pStyle w:val="NumList"/>
      </w:pPr>
      <w:r>
        <w:rPr>
          <w:b/>
        </w:rPr>
        <w:t>1.</w:t>
      </w:r>
      <w:r>
        <w:tab/>
        <w:t>A debenture is an unsecured bond. Recall that a bond is a piece of paper issued by a company (such as IBM) in which the company promises to pay a certain maturity amount (usually $1,000) at a specified date in the future, plus interest every year between now and then. In exchange for this promise to pay, IBM receives financing from investors who buy the bonds. So, a bond is simply a way for IBM to borrow money. The fact that a debenture is an unsecured bond means that the only assurance that investors have that IBM will pay the money promised in the bond contract is IBM’s good word. There is no specific collateral attached to the debentures.</w:t>
      </w:r>
    </w:p>
    <w:p w14:paraId="25F615B4" w14:textId="3565B20B" w:rsidR="00090926" w:rsidRDefault="00090926">
      <w:pPr>
        <w:pStyle w:val="NumList"/>
      </w:pPr>
      <w:r>
        <w:rPr>
          <w:b/>
        </w:rPr>
        <w:t>2.</w:t>
      </w:r>
      <w:r>
        <w:tab/>
        <w:t>IBM’s 7.</w:t>
      </w:r>
      <w:r w:rsidR="00AD244C">
        <w:rPr>
          <w:rFonts w:hint="eastAsia"/>
          <w:lang w:eastAsia="zh-TW"/>
        </w:rPr>
        <w:t>13</w:t>
      </w:r>
      <w:r>
        <w:t>% debentures are unusual because they do not mature until the year 2096. It looks as if these bonds had an initial maturity period of 100 years—very long-term bonds indeed.</w:t>
      </w:r>
    </w:p>
    <w:p w14:paraId="6CAB5F3F" w14:textId="11031018" w:rsidR="00090926" w:rsidRDefault="00090926">
      <w:pPr>
        <w:pStyle w:val="NumList"/>
      </w:pPr>
      <w:r>
        <w:rPr>
          <w:b/>
        </w:rPr>
        <w:t>3.</w:t>
      </w:r>
      <w:r>
        <w:tab/>
        <w:t xml:space="preserve">IBM gets some of its loans denominated in foreign currencies for a variety of reasons. First, some countries are reluctant to allow large multinational corporations such as IBM to do business in their countries without using local financing. Using local financial institutions as much as possible helps IBM establish good local relations. Also, some of IBM’s foreign subsidiaries are relatively self-contained, meaning that almost all operating, investing, and financing activities are handled locally. Sometimes IBM gets foreign currency financing because the interest rate is low. (Look at the </w:t>
      </w:r>
      <w:r w:rsidR="00C667C9">
        <w:rPr>
          <w:rFonts w:hint="eastAsia"/>
          <w:lang w:eastAsia="zh-TW"/>
        </w:rPr>
        <w:t>0.6</w:t>
      </w:r>
      <w:r>
        <w:t>% average rate on the Japanese yen loans.)</w:t>
      </w:r>
    </w:p>
    <w:p w14:paraId="0571F152" w14:textId="77777777" w:rsidR="00090926" w:rsidRDefault="00090926">
      <w:pPr>
        <w:pStyle w:val="NumList"/>
        <w:ind w:firstLine="0"/>
      </w:pPr>
      <w:r>
        <w:t>Finally, foreign currency financing is a way for IBM to hedge, or protect itself, against fluctuations in the value of foreign currencies. For example, if IBM has assets denominated in Thai baht, and the baht decreases in value, then IBM will have lost money. However, if IBM has an equal amount of loans denominated in Thai baht, the loss from the decrease in the value of the Thai baht assets will be offset by the gain from the decrease in value of the Thai baht liabilities. This is called a hedge and results in IBM being immune from the effects of exchange rate changes, up or down.</w:t>
      </w:r>
    </w:p>
    <w:p w14:paraId="7F438CF5" w14:textId="77777777" w:rsidR="00090926" w:rsidRDefault="00090926">
      <w:pPr>
        <w:pStyle w:val="NumList"/>
      </w:pPr>
      <w:r>
        <w:rPr>
          <w:b/>
        </w:rPr>
        <w:t>4.</w:t>
      </w:r>
      <w:r>
        <w:tab/>
        <w:t>Two key reasons for the large difference in interest rates on loans denominated in different currencies are the expected stability of the currencies and the expected inflation rates in the home countries. If you were to get a loan in Indonesian rupiah, you would have to pay a much higher rate because the lender runs the risk that the rupiah will become worthless between now and the time you repay the loan. In addition, expected inflation rates affect the interest rates on loans. Because the lender wants the interest received to reimburse him or her for the lost purchasing power caused by inflation, higher expected inflation means higher interest rates. The primary reason that interest rates in the United States were much lower in the 1990s than in the early 1980s is that expected inflation was lower.</w:t>
      </w:r>
    </w:p>
    <w:p w14:paraId="5D839FB8" w14:textId="77777777" w:rsidR="00090926" w:rsidRDefault="00090926" w:rsidP="004F73F2">
      <w:pPr>
        <w:pStyle w:val="Header3toppage"/>
        <w:rPr>
          <w:bCs/>
        </w:rPr>
      </w:pPr>
      <w:r>
        <w:br w:type="page"/>
      </w:r>
      <w:r w:rsidR="00E80EAC" w:rsidDel="00E80EAC">
        <w:lastRenderedPageBreak/>
        <w:t xml:space="preserve"> </w:t>
      </w:r>
      <w:r>
        <w:t>EXPANDED MATERIAL</w:t>
      </w:r>
    </w:p>
    <w:p w14:paraId="1D93347B" w14:textId="77777777" w:rsidR="00090926" w:rsidRDefault="00090926">
      <w:pPr>
        <w:pStyle w:val="Heading2"/>
      </w:pPr>
      <w:r>
        <w:t>DISCUSSION QUESTIONS</w:t>
      </w:r>
    </w:p>
    <w:p w14:paraId="335115F8" w14:textId="77777777" w:rsidR="00090926" w:rsidRDefault="00090926">
      <w:pPr>
        <w:pStyle w:val="NumList10"/>
        <w:rPr>
          <w:b/>
        </w:rPr>
        <w:sectPr w:rsidR="00090926" w:rsidSect="00722C6F">
          <w:type w:val="continuous"/>
          <w:pgSz w:w="12240" w:h="15840" w:code="1"/>
          <w:pgMar w:top="1440" w:right="1080" w:bottom="1440" w:left="1080" w:header="720" w:footer="720" w:gutter="0"/>
          <w:paperSrc w:first="15" w:other="15"/>
          <w:cols w:space="720"/>
          <w:titlePg/>
          <w:rtlGutter/>
          <w:docGrid w:linePitch="272"/>
        </w:sectPr>
      </w:pPr>
    </w:p>
    <w:p w14:paraId="48C4A947" w14:textId="77777777" w:rsidR="00090926" w:rsidRDefault="006B4645">
      <w:pPr>
        <w:pStyle w:val="NumList10"/>
      </w:pPr>
      <w:r>
        <w:rPr>
          <w:rFonts w:hint="eastAsia"/>
          <w:b/>
          <w:bCs w:val="0"/>
          <w:lang w:eastAsia="zh-TW"/>
        </w:rPr>
        <w:t>15</w:t>
      </w:r>
      <w:r w:rsidR="00090926">
        <w:rPr>
          <w:b/>
        </w:rPr>
        <w:t>.</w:t>
      </w:r>
      <w:r w:rsidR="00090926">
        <w:tab/>
        <w:t>Discount on Bonds</w:t>
      </w:r>
      <w:r w:rsidR="004C54BD">
        <w:rPr>
          <w:rFonts w:hint="eastAsia"/>
          <w:lang w:eastAsia="zh-TW"/>
        </w:rPr>
        <w:t xml:space="preserve"> Payable</w:t>
      </w:r>
      <w:r w:rsidR="00090926">
        <w:t xml:space="preserve"> is a contra-liability account that is deducted from Bonds Payable on the balance sheet.</w:t>
      </w:r>
    </w:p>
    <w:p w14:paraId="3B9EEEFF" w14:textId="77777777" w:rsidR="00090926" w:rsidRDefault="006B4645">
      <w:pPr>
        <w:pStyle w:val="NumList10"/>
      </w:pPr>
      <w:r>
        <w:rPr>
          <w:rFonts w:hint="eastAsia"/>
          <w:b/>
          <w:lang w:eastAsia="zh-TW"/>
        </w:rPr>
        <w:t>16</w:t>
      </w:r>
      <w:r w:rsidR="00090926">
        <w:rPr>
          <w:b/>
        </w:rPr>
        <w:t>.</w:t>
      </w:r>
      <w:r w:rsidR="00090926">
        <w:tab/>
        <w:t xml:space="preserve">The discount on bonds </w:t>
      </w:r>
      <w:r w:rsidR="004C54BD">
        <w:t xml:space="preserve">payable </w:t>
      </w:r>
      <w:r w:rsidR="00090926">
        <w:t>account is a contra-liability account that is offset against the bonds payable account to arrive at the book value of the bonds payable. The discount (with its debit balance) serves to reduce the book value of the bonds (with their credit balance). As the discount is reduced, the amount offset against the bonds becomes smaller, thereby increasing the book value of the bonds.</w:t>
      </w:r>
    </w:p>
    <w:p w14:paraId="5B437D2F" w14:textId="77777777" w:rsidR="00090926" w:rsidRDefault="006B4645">
      <w:pPr>
        <w:pStyle w:val="NumList10"/>
      </w:pPr>
      <w:r>
        <w:rPr>
          <w:rFonts w:hint="eastAsia"/>
          <w:b/>
          <w:lang w:eastAsia="zh-TW"/>
        </w:rPr>
        <w:t>17</w:t>
      </w:r>
      <w:r w:rsidR="00090926">
        <w:rPr>
          <w:b/>
        </w:rPr>
        <w:t>.</w:t>
      </w:r>
      <w:r w:rsidR="00090926">
        <w:tab/>
        <w:t>The effective-interest amortization method is more theoretically appropriate than the straight-line method because it takes into consideration the time value of money. The effective-interest amortization amount is equal to the effective interest rate times the amount of money actually borrowed at any point in time. The straight-line method provides only an approximation of true interest. Also, with effective-interest amortization, the bond balance is always equal to the present value of the future bond payments.</w:t>
      </w:r>
    </w:p>
    <w:p w14:paraId="47265807" w14:textId="77777777" w:rsidR="00090926" w:rsidRDefault="006B4645">
      <w:pPr>
        <w:pStyle w:val="NumList10"/>
      </w:pPr>
      <w:r>
        <w:rPr>
          <w:rFonts w:hint="eastAsia"/>
          <w:b/>
          <w:lang w:eastAsia="zh-TW"/>
        </w:rPr>
        <w:t>18</w:t>
      </w:r>
      <w:r w:rsidR="00090926">
        <w:rPr>
          <w:b/>
        </w:rPr>
        <w:t>.</w:t>
      </w:r>
      <w:r w:rsidR="00090926">
        <w:tab/>
        <w:t xml:space="preserve">The </w:t>
      </w:r>
      <w:r w:rsidR="006202D1">
        <w:t>carrying amount</w:t>
      </w:r>
      <w:r w:rsidR="00090926">
        <w:t xml:space="preserve"> of a bond is the face amount of the bond plus any premium or less any discount. The discount or premium is amortized over the life of the bond, resulting in the book value and the face amount eventually being equal on the day the bond matures.</w:t>
      </w:r>
    </w:p>
    <w:p w14:paraId="250BEA39" w14:textId="77777777" w:rsidR="00090926" w:rsidRDefault="006B4645">
      <w:pPr>
        <w:pStyle w:val="NumList10"/>
      </w:pPr>
      <w:r>
        <w:rPr>
          <w:rFonts w:hint="eastAsia"/>
          <w:b/>
          <w:lang w:eastAsia="zh-TW"/>
        </w:rPr>
        <w:t>19</w:t>
      </w:r>
      <w:r w:rsidR="00090926">
        <w:rPr>
          <w:b/>
        </w:rPr>
        <w:t>.</w:t>
      </w:r>
      <w:r w:rsidR="00090926">
        <w:tab/>
        <w:t xml:space="preserve">Under the effective-interest method, the </w:t>
      </w:r>
      <w:r w:rsidR="006202D1">
        <w:t>carrying amount</w:t>
      </w:r>
      <w:r w:rsidR="00090926">
        <w:t xml:space="preserve"> of the bond influences the amount of bond interest expense for a period. The amount of interest each period in turn affects the </w:t>
      </w:r>
      <w:r w:rsidR="006202D1">
        <w:t>carrying amount</w:t>
      </w:r>
      <w:r w:rsidR="00090926">
        <w:t xml:space="preserve"> for the next period. To compute bond interest expense using the effective-interest method, the </w:t>
      </w:r>
      <w:r w:rsidR="006202D1">
        <w:t>carrying amount</w:t>
      </w:r>
      <w:r w:rsidR="00090926">
        <w:t xml:space="preserve"> of the bond is multiplied by the effective rate of interest. The difference between the amount of cash paid and the bond interest expense serves to reduce the discount or premium account. Thus, the </w:t>
      </w:r>
      <w:r w:rsidR="006202D1">
        <w:t>carrying amount</w:t>
      </w:r>
      <w:r w:rsidR="00090926">
        <w:t xml:space="preserve"> for the next period is changed by the amount of the premium or discount amortized in the current period.</w:t>
      </w:r>
    </w:p>
    <w:p w14:paraId="552552D7" w14:textId="77777777" w:rsidR="00090926" w:rsidRDefault="006B4645">
      <w:pPr>
        <w:pStyle w:val="NumList10"/>
      </w:pPr>
      <w:r>
        <w:rPr>
          <w:rFonts w:hint="eastAsia"/>
          <w:b/>
          <w:lang w:eastAsia="zh-TW"/>
        </w:rPr>
        <w:t>20</w:t>
      </w:r>
      <w:r w:rsidR="00090926">
        <w:rPr>
          <w:b/>
        </w:rPr>
        <w:t>.</w:t>
      </w:r>
      <w:r w:rsidR="00090926">
        <w:tab/>
        <w:t>When the effective interest rate on bonds is higher than the stated rate, the bonds will sell at a discount because investors are asking for a higher return on their investment than what they will receive in cash payments. Therefore, the bond interest expense for each period will be higher than the cash paid since the bond interest expense for the period will be equal to the cash paid plus the bond discount amortization. A sample journal entry showing the relative amount of bond interest expense in relation to cash paid is:</w:t>
      </w:r>
    </w:p>
    <w:p w14:paraId="13E7DC8C" w14:textId="77777777" w:rsidR="00090926" w:rsidRDefault="00090926">
      <w:pPr>
        <w:pStyle w:val="NumList2colwleaders"/>
        <w:tabs>
          <w:tab w:val="right" w:leader="dot" w:pos="2880"/>
          <w:tab w:val="decimal" w:pos="3600"/>
          <w:tab w:val="decimal" w:pos="4320"/>
        </w:tabs>
        <w:spacing w:after="0"/>
      </w:pPr>
      <w:r>
        <w:tab/>
        <w:t>Bond Interest Expense</w:t>
      </w:r>
      <w:r>
        <w:tab/>
      </w:r>
      <w:r>
        <w:tab/>
        <w:t>2,304</w:t>
      </w:r>
    </w:p>
    <w:p w14:paraId="4104A38D" w14:textId="77777777" w:rsidR="00090926" w:rsidRDefault="00090926">
      <w:pPr>
        <w:pStyle w:val="NumList2colwleaders"/>
        <w:tabs>
          <w:tab w:val="right" w:leader="dot" w:pos="2880"/>
          <w:tab w:val="decimal" w:pos="3600"/>
          <w:tab w:val="decimal" w:pos="4320"/>
        </w:tabs>
        <w:spacing w:after="0"/>
      </w:pPr>
      <w:r>
        <w:tab/>
      </w:r>
      <w:r>
        <w:tab/>
        <w:t>Cash</w:t>
      </w:r>
      <w:r>
        <w:tab/>
      </w:r>
      <w:r>
        <w:tab/>
      </w:r>
      <w:r>
        <w:tab/>
        <w:t>2,000</w:t>
      </w:r>
    </w:p>
    <w:p w14:paraId="6A033701" w14:textId="77777777" w:rsidR="00090926" w:rsidRDefault="00090926">
      <w:pPr>
        <w:pStyle w:val="NumList2colwleaders"/>
        <w:tabs>
          <w:tab w:val="right" w:leader="dot" w:pos="2880"/>
          <w:tab w:val="decimal" w:pos="3600"/>
          <w:tab w:val="decimal" w:pos="4320"/>
        </w:tabs>
        <w:spacing w:after="0"/>
      </w:pPr>
      <w:r>
        <w:tab/>
      </w:r>
      <w:r>
        <w:tab/>
        <w:t>Discount on Bonds</w:t>
      </w:r>
      <w:r w:rsidR="004C54BD">
        <w:t xml:space="preserve"> Payable</w:t>
      </w:r>
      <w:r>
        <w:tab/>
      </w:r>
      <w:r>
        <w:tab/>
        <w:t>304</w:t>
      </w:r>
    </w:p>
    <w:p w14:paraId="186218F4" w14:textId="77777777" w:rsidR="00090926" w:rsidRDefault="00090926">
      <w:pPr>
        <w:pStyle w:val="NumList10"/>
        <w:spacing w:after="0"/>
        <w:sectPr w:rsidR="00090926">
          <w:type w:val="continuous"/>
          <w:pgSz w:w="12240" w:h="15840" w:code="1"/>
          <w:pgMar w:top="1440" w:right="1440" w:bottom="1440" w:left="1440" w:header="720" w:footer="720" w:gutter="0"/>
          <w:paperSrc w:first="15" w:other="15"/>
          <w:cols w:num="2" w:space="720" w:equalWidth="0">
            <w:col w:w="4320" w:space="720"/>
            <w:col w:w="4320"/>
          </w:cols>
          <w:titlePg/>
          <w:rtlGutter/>
        </w:sectPr>
      </w:pPr>
    </w:p>
    <w:p w14:paraId="0663F839" w14:textId="77777777" w:rsidR="00090926" w:rsidRDefault="00090926">
      <w:pPr>
        <w:pStyle w:val="NumList10"/>
      </w:pPr>
    </w:p>
    <w:p w14:paraId="4436634C" w14:textId="77777777" w:rsidR="00090926" w:rsidRDefault="00090926">
      <w:pPr>
        <w:pStyle w:val="Heading2"/>
      </w:pPr>
      <w:r>
        <w:br w:type="page"/>
      </w:r>
      <w:r>
        <w:lastRenderedPageBreak/>
        <w:t>EXERCISES</w:t>
      </w:r>
    </w:p>
    <w:p w14:paraId="758C241C" w14:textId="68126C42" w:rsidR="00090926" w:rsidRDefault="00090926" w:rsidP="004F73F2">
      <w:pPr>
        <w:pStyle w:val="Heading3"/>
      </w:pPr>
      <w:r>
        <w:t>E 10–</w:t>
      </w:r>
      <w:r w:rsidR="006F1198">
        <w:rPr>
          <w:rFonts w:hint="eastAsia"/>
          <w:lang w:eastAsia="zh-TW"/>
        </w:rPr>
        <w:t>1</w:t>
      </w:r>
      <w:r w:rsidR="0092404E">
        <w:rPr>
          <w:lang w:eastAsia="zh-TW"/>
        </w:rPr>
        <w:t>7</w:t>
      </w:r>
      <w:r>
        <w:t xml:space="preserve"> (LO</w:t>
      </w:r>
      <w:r w:rsidR="00ED23A8">
        <w:rPr>
          <w:rFonts w:hint="eastAsia"/>
          <w:lang w:eastAsia="zh-TW"/>
        </w:rPr>
        <w:t>3</w:t>
      </w:r>
      <w:r>
        <w:t xml:space="preserve">, </w:t>
      </w:r>
      <w:r w:rsidR="00601E36">
        <w:t>LO5</w:t>
      </w:r>
      <w:r>
        <w:t>)</w:t>
      </w:r>
      <w:r>
        <w:tab/>
        <w:t>Accounting for Bonds Issued at a Discount</w:t>
      </w:r>
    </w:p>
    <w:p w14:paraId="1C524DA5" w14:textId="3A500ED3" w:rsidR="00090926" w:rsidRDefault="004C5255">
      <w:pPr>
        <w:pStyle w:val="jewdate"/>
        <w:tabs>
          <w:tab w:val="clear" w:pos="720"/>
          <w:tab w:val="clear" w:pos="6480"/>
          <w:tab w:val="clear" w:pos="7920"/>
          <w:tab w:val="right" w:leader="dot" w:pos="7200"/>
          <w:tab w:val="right" w:pos="8280"/>
        </w:tabs>
      </w:pPr>
      <w:r>
        <w:t>2017</w:t>
      </w:r>
    </w:p>
    <w:p w14:paraId="1C797601" w14:textId="2C5599A8" w:rsidR="00090926" w:rsidRDefault="00090926">
      <w:pPr>
        <w:pStyle w:val="jewdate"/>
        <w:tabs>
          <w:tab w:val="clear" w:pos="720"/>
          <w:tab w:val="clear" w:pos="1800"/>
          <w:tab w:val="clear" w:pos="6480"/>
          <w:tab w:val="clear" w:pos="7920"/>
          <w:tab w:val="right" w:leader="dot" w:pos="7200"/>
          <w:tab w:val="right" w:pos="8280"/>
        </w:tabs>
      </w:pPr>
      <w:r>
        <w:t>June</w:t>
      </w:r>
      <w:r>
        <w:tab/>
        <w:t>30</w:t>
      </w:r>
      <w:r>
        <w:tab/>
        <w:t>Cash</w:t>
      </w:r>
      <w:r>
        <w:tab/>
      </w:r>
      <w:r>
        <w:tab/>
      </w:r>
      <w:r w:rsidR="001C39BD">
        <w:t>490,000</w:t>
      </w:r>
    </w:p>
    <w:p w14:paraId="7AB0CDA4" w14:textId="6AF4962C" w:rsidR="00090926" w:rsidRDefault="00090926">
      <w:pPr>
        <w:pStyle w:val="jewdate"/>
        <w:tabs>
          <w:tab w:val="clear" w:pos="720"/>
          <w:tab w:val="clear" w:pos="6480"/>
          <w:tab w:val="clear" w:pos="7920"/>
          <w:tab w:val="right" w:leader="dot" w:pos="7200"/>
          <w:tab w:val="right" w:pos="8280"/>
        </w:tabs>
      </w:pPr>
      <w:r>
        <w:tab/>
      </w:r>
      <w:r>
        <w:tab/>
      </w:r>
      <w:r>
        <w:tab/>
        <w:t>Discount on Bonds</w:t>
      </w:r>
      <w:r w:rsidR="006F1198">
        <w:rPr>
          <w:rFonts w:hint="eastAsia"/>
          <w:lang w:eastAsia="zh-TW"/>
        </w:rPr>
        <w:t xml:space="preserve"> Payable</w:t>
      </w:r>
      <w:r>
        <w:tab/>
      </w:r>
      <w:r>
        <w:tab/>
      </w:r>
      <w:r w:rsidR="001C39BD">
        <w:t>10,000</w:t>
      </w:r>
    </w:p>
    <w:p w14:paraId="6BCDFF24" w14:textId="44321583" w:rsidR="00090926" w:rsidRDefault="00090926">
      <w:pPr>
        <w:pStyle w:val="jewdate"/>
        <w:tabs>
          <w:tab w:val="clear" w:pos="720"/>
          <w:tab w:val="clear" w:pos="6480"/>
          <w:tab w:val="clear" w:pos="7920"/>
          <w:tab w:val="right" w:leader="dot" w:pos="7200"/>
          <w:tab w:val="right" w:pos="8280"/>
        </w:tabs>
      </w:pPr>
      <w:r>
        <w:tab/>
      </w:r>
      <w:r>
        <w:tab/>
      </w:r>
      <w:r>
        <w:tab/>
      </w:r>
      <w:r>
        <w:tab/>
        <w:t>Bonds Payable</w:t>
      </w:r>
      <w:r>
        <w:tab/>
      </w:r>
      <w:r>
        <w:tab/>
      </w:r>
      <w:r>
        <w:tab/>
      </w:r>
      <w:r w:rsidR="001C39BD">
        <w:t>500,000</w:t>
      </w:r>
    </w:p>
    <w:p w14:paraId="58C1FDF0" w14:textId="5070226C"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Issued $</w:t>
      </w:r>
      <w:r w:rsidR="00631111">
        <w:rPr>
          <w:rFonts w:hint="eastAsia"/>
          <w:i/>
          <w:lang w:eastAsia="zh-TW"/>
        </w:rPr>
        <w:t>50</w:t>
      </w:r>
      <w:r>
        <w:rPr>
          <w:i/>
        </w:rPr>
        <w:t>0,000, 10%, five-year bonds at 98.</w:t>
      </w:r>
    </w:p>
    <w:p w14:paraId="2537D5C0" w14:textId="77777777" w:rsidR="00090926" w:rsidRDefault="00090926">
      <w:pPr>
        <w:pStyle w:val="jewdate"/>
        <w:tabs>
          <w:tab w:val="clear" w:pos="720"/>
          <w:tab w:val="clear" w:pos="6480"/>
          <w:tab w:val="clear" w:pos="7920"/>
          <w:tab w:val="right" w:leader="dot" w:pos="7200"/>
          <w:tab w:val="right" w:pos="8280"/>
        </w:tabs>
      </w:pPr>
    </w:p>
    <w:p w14:paraId="6A10005D" w14:textId="78E56F49" w:rsidR="00090926" w:rsidRDefault="00090926">
      <w:pPr>
        <w:pStyle w:val="jewdate"/>
        <w:tabs>
          <w:tab w:val="clear" w:pos="720"/>
          <w:tab w:val="clear" w:pos="6480"/>
          <w:tab w:val="clear" w:pos="7920"/>
          <w:tab w:val="right" w:leader="dot" w:pos="7200"/>
          <w:tab w:val="right" w:pos="8280"/>
        </w:tabs>
      </w:pPr>
      <w:r>
        <w:t>Dec.</w:t>
      </w:r>
      <w:r>
        <w:tab/>
        <w:t>31</w:t>
      </w:r>
      <w:r>
        <w:tab/>
        <w:t>Bond Interest Expense</w:t>
      </w:r>
      <w:r>
        <w:tab/>
      </w:r>
      <w:r>
        <w:tab/>
      </w:r>
      <w:r w:rsidR="001C39BD">
        <w:t>26,000</w:t>
      </w:r>
    </w:p>
    <w:p w14:paraId="02EAD2EB" w14:textId="14EB2C7F" w:rsidR="00090926" w:rsidRDefault="00090926">
      <w:pPr>
        <w:pStyle w:val="jewdate"/>
        <w:tabs>
          <w:tab w:val="clear" w:pos="720"/>
          <w:tab w:val="clear" w:pos="6480"/>
          <w:tab w:val="clear" w:pos="7920"/>
          <w:tab w:val="right" w:leader="dot" w:pos="7200"/>
          <w:tab w:val="right" w:pos="8280"/>
        </w:tabs>
      </w:pPr>
      <w:r>
        <w:tab/>
      </w:r>
      <w:r>
        <w:tab/>
      </w:r>
      <w:r>
        <w:tab/>
      </w:r>
      <w:r>
        <w:tab/>
        <w:t>Discount on Bonds</w:t>
      </w:r>
      <w:r w:rsidR="00601E36">
        <w:t xml:space="preserve"> </w:t>
      </w:r>
      <w:r w:rsidR="00601E36">
        <w:rPr>
          <w:rFonts w:hint="eastAsia"/>
          <w:lang w:eastAsia="zh-TW"/>
        </w:rPr>
        <w:t>Payable</w:t>
      </w:r>
      <w:r>
        <w:tab/>
      </w:r>
      <w:r>
        <w:tab/>
      </w:r>
      <w:r>
        <w:tab/>
      </w:r>
      <w:r w:rsidR="001C39BD">
        <w:t>1,000</w:t>
      </w:r>
    </w:p>
    <w:p w14:paraId="05AA40C4" w14:textId="1D16CA0C" w:rsidR="00090926" w:rsidRDefault="00090926">
      <w:pPr>
        <w:pStyle w:val="jewdate"/>
        <w:tabs>
          <w:tab w:val="clear" w:pos="720"/>
          <w:tab w:val="clear" w:pos="6480"/>
          <w:tab w:val="clear" w:pos="7920"/>
          <w:tab w:val="right" w:leader="dot" w:pos="7200"/>
          <w:tab w:val="right" w:pos="8280"/>
        </w:tabs>
      </w:pPr>
      <w:r>
        <w:tab/>
      </w:r>
      <w:r>
        <w:tab/>
      </w:r>
      <w:r>
        <w:tab/>
      </w:r>
      <w:r>
        <w:tab/>
        <w:t>Cash</w:t>
      </w:r>
      <w:r>
        <w:tab/>
      </w:r>
      <w:r>
        <w:tab/>
      </w:r>
      <w:r>
        <w:tab/>
      </w:r>
      <w:r w:rsidR="001C39BD">
        <w:t>25,000</w:t>
      </w:r>
    </w:p>
    <w:p w14:paraId="6F8345F1" w14:textId="77777777" w:rsidR="00090926" w:rsidRDefault="00090926">
      <w:pPr>
        <w:pStyle w:val="jewdate"/>
        <w:tabs>
          <w:tab w:val="clear" w:pos="720"/>
          <w:tab w:val="clear" w:pos="6480"/>
          <w:tab w:val="clear" w:pos="7920"/>
          <w:tab w:val="right" w:leader="dot" w:pos="7200"/>
          <w:tab w:val="right" w:pos="8280"/>
        </w:tabs>
        <w:rPr>
          <w:i/>
        </w:rPr>
      </w:pPr>
      <w:r>
        <w:tab/>
      </w:r>
      <w:r>
        <w:tab/>
      </w:r>
      <w:r>
        <w:tab/>
      </w:r>
      <w:r>
        <w:tab/>
      </w:r>
      <w:r>
        <w:tab/>
      </w:r>
      <w:r>
        <w:rPr>
          <w:i/>
        </w:rPr>
        <w:t xml:space="preserve">Paid semiannual interest on the bonds </w:t>
      </w:r>
    </w:p>
    <w:p w14:paraId="1A1F1BDD" w14:textId="5C6F55CC"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w:t>
      </w:r>
      <w:r w:rsidR="00631111">
        <w:rPr>
          <w:rFonts w:hint="eastAsia"/>
          <w:i/>
          <w:lang w:eastAsia="zh-TW"/>
        </w:rPr>
        <w:t>50</w:t>
      </w:r>
      <w:r>
        <w:rPr>
          <w:i/>
        </w:rPr>
        <w:t xml:space="preserve">0,000 </w:t>
      </w:r>
      <w:r>
        <w:rPr>
          <w:i/>
          <w:szCs w:val="24"/>
        </w:rPr>
        <w:sym w:font="Symbol" w:char="F0B4"/>
      </w:r>
      <w:r>
        <w:rPr>
          <w:i/>
        </w:rPr>
        <w:t xml:space="preserve"> 0.10 </w:t>
      </w:r>
      <w:r>
        <w:rPr>
          <w:i/>
          <w:szCs w:val="24"/>
        </w:rPr>
        <w:sym w:font="Symbol" w:char="F0B4"/>
      </w:r>
      <w:r>
        <w:rPr>
          <w:i/>
        </w:rPr>
        <w:t xml:space="preserve"> 1/2 year = $</w:t>
      </w:r>
      <w:r w:rsidR="00631111">
        <w:rPr>
          <w:rFonts w:hint="eastAsia"/>
          <w:i/>
          <w:lang w:eastAsia="zh-TW"/>
        </w:rPr>
        <w:t>25</w:t>
      </w:r>
      <w:r>
        <w:rPr>
          <w:i/>
        </w:rPr>
        <w:t>,</w:t>
      </w:r>
      <w:r w:rsidR="00631111">
        <w:rPr>
          <w:rFonts w:hint="eastAsia"/>
          <w:i/>
          <w:lang w:eastAsia="zh-TW"/>
        </w:rPr>
        <w:t>0</w:t>
      </w:r>
      <w:r>
        <w:rPr>
          <w:i/>
        </w:rPr>
        <w:t xml:space="preserve">00). </w:t>
      </w:r>
    </w:p>
    <w:p w14:paraId="367CB870" w14:textId="1B49005C"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Amortization: $</w:t>
      </w:r>
      <w:r w:rsidR="00631111">
        <w:rPr>
          <w:rFonts w:hint="eastAsia"/>
          <w:i/>
          <w:lang w:eastAsia="zh-TW"/>
        </w:rPr>
        <w:t>10</w:t>
      </w:r>
      <w:r>
        <w:rPr>
          <w:i/>
        </w:rPr>
        <w:t>,000/60 months $</w:t>
      </w:r>
      <w:r w:rsidR="00631111">
        <w:rPr>
          <w:rFonts w:hint="eastAsia"/>
          <w:i/>
          <w:lang w:eastAsia="zh-TW"/>
        </w:rPr>
        <w:t>166.67</w:t>
      </w:r>
      <w:r>
        <w:rPr>
          <w:i/>
        </w:rPr>
        <w:t xml:space="preserve"> </w:t>
      </w:r>
    </w:p>
    <w:p w14:paraId="69BC81A4" w14:textId="5A9F7BC6"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 xml:space="preserve">per month </w:t>
      </w:r>
      <w:r>
        <w:rPr>
          <w:i/>
          <w:szCs w:val="24"/>
        </w:rPr>
        <w:sym w:font="Symbol" w:char="F0B4"/>
      </w:r>
      <w:r>
        <w:rPr>
          <w:i/>
        </w:rPr>
        <w:t xml:space="preserve"> 6 months = $</w:t>
      </w:r>
      <w:r w:rsidR="00631111">
        <w:rPr>
          <w:rFonts w:hint="eastAsia"/>
          <w:i/>
          <w:lang w:eastAsia="zh-TW"/>
        </w:rPr>
        <w:t>1,0</w:t>
      </w:r>
      <w:r>
        <w:rPr>
          <w:i/>
        </w:rPr>
        <w:t>00.</w:t>
      </w:r>
    </w:p>
    <w:p w14:paraId="7FC6726D" w14:textId="3CF7A90D" w:rsidR="00090926" w:rsidRDefault="004C5255">
      <w:pPr>
        <w:pStyle w:val="jewdate"/>
        <w:tabs>
          <w:tab w:val="clear" w:pos="720"/>
          <w:tab w:val="clear" w:pos="6480"/>
          <w:tab w:val="clear" w:pos="7920"/>
          <w:tab w:val="right" w:leader="dot" w:pos="7200"/>
          <w:tab w:val="right" w:pos="8280"/>
        </w:tabs>
        <w:rPr>
          <w:lang w:eastAsia="zh-TW"/>
        </w:rPr>
      </w:pPr>
      <w:r>
        <w:t>201</w:t>
      </w:r>
      <w:r>
        <w:rPr>
          <w:rFonts w:hint="eastAsia"/>
          <w:lang w:eastAsia="zh-TW"/>
        </w:rPr>
        <w:t>8</w:t>
      </w:r>
    </w:p>
    <w:p w14:paraId="7B20B77B" w14:textId="6F147235" w:rsidR="00090926" w:rsidRDefault="00090926">
      <w:pPr>
        <w:pStyle w:val="jewdate"/>
        <w:tabs>
          <w:tab w:val="clear" w:pos="720"/>
          <w:tab w:val="clear" w:pos="6480"/>
          <w:tab w:val="clear" w:pos="7920"/>
          <w:tab w:val="right" w:leader="dot" w:pos="7200"/>
          <w:tab w:val="right" w:pos="8280"/>
        </w:tabs>
        <w:rPr>
          <w:lang w:eastAsia="zh-TW"/>
        </w:rPr>
      </w:pPr>
      <w:r>
        <w:t>Jan.</w:t>
      </w:r>
      <w:r>
        <w:tab/>
        <w:t>31</w:t>
      </w:r>
      <w:r>
        <w:tab/>
        <w:t>Bond Interest Expense</w:t>
      </w:r>
      <w:r>
        <w:tab/>
      </w:r>
      <w:r>
        <w:tab/>
      </w:r>
      <w:r w:rsidR="001C39BD">
        <w:t>4,33</w:t>
      </w:r>
      <w:r w:rsidR="00631111">
        <w:rPr>
          <w:rFonts w:hint="eastAsia"/>
          <w:lang w:eastAsia="zh-TW"/>
        </w:rPr>
        <w:t>3</w:t>
      </w:r>
    </w:p>
    <w:p w14:paraId="312BDB80" w14:textId="66F194B4" w:rsidR="00090926" w:rsidRDefault="00090926">
      <w:pPr>
        <w:pStyle w:val="jewdate"/>
        <w:tabs>
          <w:tab w:val="clear" w:pos="720"/>
          <w:tab w:val="clear" w:pos="6480"/>
          <w:tab w:val="clear" w:pos="7920"/>
          <w:tab w:val="right" w:leader="dot" w:pos="7200"/>
          <w:tab w:val="right" w:pos="8280"/>
        </w:tabs>
        <w:rPr>
          <w:lang w:eastAsia="zh-TW"/>
        </w:rPr>
      </w:pPr>
      <w:r>
        <w:tab/>
      </w:r>
      <w:r>
        <w:tab/>
      </w:r>
      <w:r>
        <w:tab/>
      </w:r>
      <w:r>
        <w:tab/>
        <w:t>Discount on Bonds</w:t>
      </w:r>
      <w:r w:rsidR="00601E36">
        <w:t xml:space="preserve"> </w:t>
      </w:r>
      <w:r w:rsidR="00601E36">
        <w:rPr>
          <w:rFonts w:hint="eastAsia"/>
          <w:lang w:eastAsia="zh-TW"/>
        </w:rPr>
        <w:t>Payable</w:t>
      </w:r>
      <w:r>
        <w:tab/>
      </w:r>
      <w:r>
        <w:tab/>
      </w:r>
      <w:r>
        <w:tab/>
      </w:r>
      <w:r w:rsidR="001C39BD">
        <w:t>16</w:t>
      </w:r>
      <w:r w:rsidR="00631111">
        <w:rPr>
          <w:rFonts w:hint="eastAsia"/>
          <w:lang w:eastAsia="zh-TW"/>
        </w:rPr>
        <w:t>7</w:t>
      </w:r>
    </w:p>
    <w:p w14:paraId="7A90940A" w14:textId="5CE2A16B" w:rsidR="00090926" w:rsidRDefault="00090926">
      <w:pPr>
        <w:pStyle w:val="jewdate"/>
        <w:tabs>
          <w:tab w:val="clear" w:pos="720"/>
          <w:tab w:val="clear" w:pos="6480"/>
          <w:tab w:val="clear" w:pos="7920"/>
          <w:tab w:val="right" w:leader="dot" w:pos="7200"/>
          <w:tab w:val="right" w:pos="8280"/>
        </w:tabs>
      </w:pPr>
      <w:r>
        <w:tab/>
      </w:r>
      <w:r>
        <w:tab/>
      </w:r>
      <w:r>
        <w:tab/>
      </w:r>
      <w:r>
        <w:tab/>
        <w:t>Bond Interest Payable</w:t>
      </w:r>
      <w:r>
        <w:tab/>
      </w:r>
      <w:r>
        <w:tab/>
      </w:r>
      <w:r>
        <w:tab/>
      </w:r>
      <w:r w:rsidR="001C39BD">
        <w:t>4,166</w:t>
      </w:r>
    </w:p>
    <w:p w14:paraId="178C3BF8" w14:textId="77777777" w:rsidR="00090926" w:rsidRDefault="00090926">
      <w:pPr>
        <w:pStyle w:val="jewdate"/>
        <w:tabs>
          <w:tab w:val="clear" w:pos="720"/>
          <w:tab w:val="clear" w:pos="6480"/>
          <w:tab w:val="clear" w:pos="7920"/>
          <w:tab w:val="right" w:leader="dot" w:pos="7200"/>
          <w:tab w:val="right" w:pos="8280"/>
        </w:tabs>
        <w:rPr>
          <w:i/>
        </w:rPr>
      </w:pPr>
      <w:r>
        <w:tab/>
      </w:r>
      <w:r>
        <w:tab/>
      </w:r>
      <w:r>
        <w:tab/>
      </w:r>
      <w:r>
        <w:tab/>
      </w:r>
      <w:r>
        <w:tab/>
      </w:r>
      <w:r>
        <w:rPr>
          <w:i/>
        </w:rPr>
        <w:t xml:space="preserve">To recognize bond interest expense for </w:t>
      </w:r>
    </w:p>
    <w:p w14:paraId="79E56824" w14:textId="7D577284"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one month ($5</w:t>
      </w:r>
      <w:r w:rsidR="00631111">
        <w:rPr>
          <w:rFonts w:hint="eastAsia"/>
          <w:i/>
          <w:lang w:eastAsia="zh-TW"/>
        </w:rPr>
        <w:t>0</w:t>
      </w:r>
      <w:r>
        <w:rPr>
          <w:i/>
        </w:rPr>
        <w:t xml:space="preserve">0,000 </w:t>
      </w:r>
      <w:r>
        <w:rPr>
          <w:i/>
          <w:szCs w:val="24"/>
        </w:rPr>
        <w:sym w:font="Symbol" w:char="F0B4"/>
      </w:r>
      <w:r>
        <w:rPr>
          <w:i/>
        </w:rPr>
        <w:t xml:space="preserve"> 0.10 </w:t>
      </w:r>
      <w:r>
        <w:rPr>
          <w:i/>
          <w:szCs w:val="24"/>
        </w:rPr>
        <w:sym w:font="Symbol" w:char="F0B4"/>
      </w:r>
      <w:r>
        <w:rPr>
          <w:i/>
        </w:rPr>
        <w:t xml:space="preserve"> 1/12 year = </w:t>
      </w:r>
    </w:p>
    <w:p w14:paraId="70D91F1E" w14:textId="1ED11A55"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w:t>
      </w:r>
      <w:r w:rsidR="00631111">
        <w:rPr>
          <w:rFonts w:hint="eastAsia"/>
          <w:i/>
          <w:lang w:eastAsia="zh-TW"/>
        </w:rPr>
        <w:t>4,166</w:t>
      </w:r>
      <w:r>
        <w:rPr>
          <w:i/>
        </w:rPr>
        <w:t xml:space="preserve">) and amortize bond discount for </w:t>
      </w:r>
    </w:p>
    <w:p w14:paraId="548BAD6B" w14:textId="56EBE367"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one month at $</w:t>
      </w:r>
      <w:r w:rsidR="00631111">
        <w:rPr>
          <w:rFonts w:hint="eastAsia"/>
          <w:i/>
          <w:lang w:eastAsia="zh-TW"/>
        </w:rPr>
        <w:t>166</w:t>
      </w:r>
      <w:r>
        <w:rPr>
          <w:i/>
        </w:rPr>
        <w:t>.</w:t>
      </w:r>
    </w:p>
    <w:p w14:paraId="0D88D4E4" w14:textId="77777777" w:rsidR="00090926" w:rsidRDefault="00090926">
      <w:pPr>
        <w:pStyle w:val="jewdate"/>
        <w:tabs>
          <w:tab w:val="clear" w:pos="720"/>
          <w:tab w:val="clear" w:pos="6480"/>
          <w:tab w:val="clear" w:pos="7920"/>
          <w:tab w:val="right" w:leader="dot" w:pos="7200"/>
          <w:tab w:val="right" w:pos="8280"/>
        </w:tabs>
      </w:pPr>
    </w:p>
    <w:p w14:paraId="555BDB56" w14:textId="54CD2237" w:rsidR="00090926" w:rsidRDefault="004C5255">
      <w:pPr>
        <w:pStyle w:val="jewdate"/>
        <w:tabs>
          <w:tab w:val="clear" w:pos="720"/>
          <w:tab w:val="clear" w:pos="6480"/>
          <w:tab w:val="clear" w:pos="7920"/>
          <w:tab w:val="right" w:leader="dot" w:pos="7200"/>
          <w:tab w:val="right" w:pos="8280"/>
        </w:tabs>
        <w:rPr>
          <w:lang w:eastAsia="zh-TW"/>
        </w:rPr>
      </w:pPr>
      <w:r>
        <w:rPr>
          <w:rFonts w:hint="eastAsia"/>
          <w:lang w:eastAsia="zh-TW"/>
        </w:rPr>
        <w:t>2018</w:t>
      </w:r>
    </w:p>
    <w:p w14:paraId="3FFA4809" w14:textId="5CA67F4E" w:rsidR="00090926" w:rsidRDefault="00090926">
      <w:pPr>
        <w:pStyle w:val="jewdate"/>
        <w:tabs>
          <w:tab w:val="clear" w:pos="720"/>
          <w:tab w:val="clear" w:pos="6480"/>
          <w:tab w:val="clear" w:pos="7920"/>
          <w:tab w:val="right" w:leader="dot" w:pos="7200"/>
          <w:tab w:val="right" w:pos="8280"/>
        </w:tabs>
      </w:pPr>
      <w:r>
        <w:t>June</w:t>
      </w:r>
      <w:r>
        <w:tab/>
        <w:t>30</w:t>
      </w:r>
      <w:r>
        <w:tab/>
        <w:t>Bond Interest Payable</w:t>
      </w:r>
      <w:r>
        <w:tab/>
      </w:r>
      <w:r>
        <w:tab/>
      </w:r>
      <w:r w:rsidR="001C39BD">
        <w:t>4,166</w:t>
      </w:r>
    </w:p>
    <w:p w14:paraId="7FAA5A48" w14:textId="05BC6914" w:rsidR="00090926" w:rsidRDefault="00090926">
      <w:pPr>
        <w:pStyle w:val="jewdate"/>
        <w:tabs>
          <w:tab w:val="clear" w:pos="720"/>
          <w:tab w:val="clear" w:pos="6480"/>
          <w:tab w:val="clear" w:pos="7920"/>
          <w:tab w:val="right" w:leader="dot" w:pos="7200"/>
          <w:tab w:val="right" w:pos="8280"/>
        </w:tabs>
        <w:rPr>
          <w:lang w:eastAsia="zh-TW"/>
        </w:rPr>
      </w:pPr>
      <w:r>
        <w:tab/>
      </w:r>
      <w:r>
        <w:tab/>
      </w:r>
      <w:r>
        <w:tab/>
        <w:t>Bond Interest Expense</w:t>
      </w:r>
      <w:r>
        <w:tab/>
      </w:r>
      <w:r>
        <w:tab/>
      </w:r>
      <w:r w:rsidR="001C39BD">
        <w:t>21,66</w:t>
      </w:r>
      <w:r w:rsidR="00631111">
        <w:rPr>
          <w:rFonts w:hint="eastAsia"/>
          <w:lang w:eastAsia="zh-TW"/>
        </w:rPr>
        <w:t>7</w:t>
      </w:r>
    </w:p>
    <w:p w14:paraId="45567444" w14:textId="385D076F" w:rsidR="00090926" w:rsidRDefault="00090926">
      <w:pPr>
        <w:pStyle w:val="jewdate"/>
        <w:tabs>
          <w:tab w:val="clear" w:pos="720"/>
          <w:tab w:val="clear" w:pos="6480"/>
          <w:tab w:val="clear" w:pos="7920"/>
          <w:tab w:val="right" w:leader="dot" w:pos="7200"/>
          <w:tab w:val="right" w:pos="8280"/>
        </w:tabs>
        <w:rPr>
          <w:lang w:eastAsia="zh-TW"/>
        </w:rPr>
      </w:pPr>
      <w:r>
        <w:tab/>
      </w:r>
      <w:r>
        <w:tab/>
      </w:r>
      <w:r>
        <w:tab/>
      </w:r>
      <w:r>
        <w:tab/>
        <w:t>Discount on Bonds</w:t>
      </w:r>
      <w:r w:rsidR="00601E36">
        <w:t xml:space="preserve"> </w:t>
      </w:r>
      <w:r w:rsidR="00601E36">
        <w:rPr>
          <w:rFonts w:hint="eastAsia"/>
          <w:lang w:eastAsia="zh-TW"/>
        </w:rPr>
        <w:t>Payable</w:t>
      </w:r>
      <w:r>
        <w:tab/>
      </w:r>
      <w:r>
        <w:tab/>
      </w:r>
      <w:r>
        <w:tab/>
      </w:r>
      <w:r w:rsidR="001C39BD">
        <w:t>83</w:t>
      </w:r>
      <w:r w:rsidR="00631111">
        <w:rPr>
          <w:rFonts w:hint="eastAsia"/>
          <w:lang w:eastAsia="zh-TW"/>
        </w:rPr>
        <w:t>3</w:t>
      </w:r>
    </w:p>
    <w:p w14:paraId="20B73523" w14:textId="63F30178" w:rsidR="00090926" w:rsidRDefault="00090926">
      <w:pPr>
        <w:pStyle w:val="jewdate"/>
        <w:tabs>
          <w:tab w:val="clear" w:pos="720"/>
          <w:tab w:val="clear" w:pos="6480"/>
          <w:tab w:val="clear" w:pos="7920"/>
          <w:tab w:val="right" w:leader="dot" w:pos="7200"/>
          <w:tab w:val="right" w:pos="8280"/>
        </w:tabs>
      </w:pPr>
      <w:r>
        <w:tab/>
      </w:r>
      <w:r>
        <w:tab/>
      </w:r>
      <w:r>
        <w:tab/>
      </w:r>
      <w:r>
        <w:tab/>
        <w:t>Cash</w:t>
      </w:r>
      <w:r>
        <w:tab/>
      </w:r>
      <w:r>
        <w:tab/>
      </w:r>
      <w:r>
        <w:tab/>
      </w:r>
      <w:r w:rsidR="001C39BD">
        <w:t>25,000</w:t>
      </w:r>
    </w:p>
    <w:p w14:paraId="2F7E50CA" w14:textId="77777777" w:rsidR="00090926" w:rsidRDefault="00090926">
      <w:pPr>
        <w:pStyle w:val="jewdate"/>
        <w:tabs>
          <w:tab w:val="clear" w:pos="720"/>
          <w:tab w:val="clear" w:pos="6480"/>
          <w:tab w:val="clear" w:pos="7920"/>
          <w:tab w:val="right" w:leader="dot" w:pos="7200"/>
          <w:tab w:val="right" w:pos="8280"/>
        </w:tabs>
        <w:rPr>
          <w:i/>
        </w:rPr>
      </w:pPr>
      <w:r>
        <w:tab/>
      </w:r>
      <w:r>
        <w:tab/>
      </w:r>
      <w:r>
        <w:tab/>
      </w:r>
      <w:r>
        <w:tab/>
      </w:r>
      <w:r>
        <w:tab/>
      </w:r>
      <w:r>
        <w:rPr>
          <w:i/>
        </w:rPr>
        <w:t xml:space="preserve">Paid semiannual interest on bonds; discount </w:t>
      </w:r>
    </w:p>
    <w:p w14:paraId="1BEE1D64" w14:textId="295DBF29"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amortization = $</w:t>
      </w:r>
      <w:r w:rsidR="00631111">
        <w:rPr>
          <w:rFonts w:hint="eastAsia"/>
          <w:i/>
          <w:lang w:eastAsia="zh-TW"/>
        </w:rPr>
        <w:t>166.67</w:t>
      </w:r>
      <w:r>
        <w:rPr>
          <w:i/>
        </w:rPr>
        <w:t xml:space="preserve"> </w:t>
      </w:r>
      <w:r>
        <w:rPr>
          <w:i/>
          <w:szCs w:val="24"/>
        </w:rPr>
        <w:sym w:font="Symbol" w:char="F0B4"/>
      </w:r>
      <w:r>
        <w:rPr>
          <w:i/>
        </w:rPr>
        <w:t xml:space="preserve"> 5 months = $</w:t>
      </w:r>
      <w:r w:rsidR="00631111">
        <w:rPr>
          <w:rFonts w:hint="eastAsia"/>
          <w:i/>
          <w:lang w:eastAsia="zh-TW"/>
        </w:rPr>
        <w:t>833</w:t>
      </w:r>
      <w:r>
        <w:rPr>
          <w:i/>
        </w:rPr>
        <w:t>.</w:t>
      </w:r>
    </w:p>
    <w:p w14:paraId="18EA4E29" w14:textId="77777777" w:rsidR="00090926" w:rsidRDefault="00090926">
      <w:pPr>
        <w:pStyle w:val="jewdate"/>
        <w:tabs>
          <w:tab w:val="clear" w:pos="720"/>
          <w:tab w:val="clear" w:pos="6480"/>
          <w:tab w:val="clear" w:pos="7920"/>
          <w:tab w:val="right" w:leader="dot" w:pos="7200"/>
          <w:tab w:val="right" w:pos="8280"/>
        </w:tabs>
      </w:pPr>
    </w:p>
    <w:p w14:paraId="6FC543A6" w14:textId="5712FBE3" w:rsidR="00090926" w:rsidRDefault="004C5255">
      <w:pPr>
        <w:pStyle w:val="jewdate"/>
        <w:tabs>
          <w:tab w:val="clear" w:pos="720"/>
          <w:tab w:val="clear" w:pos="6480"/>
          <w:tab w:val="clear" w:pos="7920"/>
          <w:tab w:val="right" w:leader="dot" w:pos="7200"/>
          <w:tab w:val="right" w:pos="8280"/>
        </w:tabs>
        <w:rPr>
          <w:lang w:eastAsia="zh-TW"/>
        </w:rPr>
      </w:pPr>
      <w:r>
        <w:t>2022</w:t>
      </w:r>
    </w:p>
    <w:p w14:paraId="7DC11F74" w14:textId="0E561FE4" w:rsidR="00090926" w:rsidRDefault="00090926">
      <w:pPr>
        <w:pStyle w:val="jewdate"/>
        <w:tabs>
          <w:tab w:val="clear" w:pos="720"/>
          <w:tab w:val="clear" w:pos="6480"/>
          <w:tab w:val="clear" w:pos="7920"/>
          <w:tab w:val="right" w:leader="dot" w:pos="7200"/>
          <w:tab w:val="right" w:pos="8280"/>
        </w:tabs>
      </w:pPr>
      <w:r>
        <w:t>June</w:t>
      </w:r>
      <w:r>
        <w:tab/>
        <w:t>30</w:t>
      </w:r>
      <w:r>
        <w:tab/>
        <w:t>Bonds Payable</w:t>
      </w:r>
      <w:r>
        <w:tab/>
      </w:r>
      <w:r>
        <w:tab/>
      </w:r>
      <w:r w:rsidR="001C39BD">
        <w:t>500,000</w:t>
      </w:r>
    </w:p>
    <w:p w14:paraId="74E0918F" w14:textId="19121AF0" w:rsidR="00090926" w:rsidRDefault="00090926">
      <w:pPr>
        <w:pStyle w:val="jewdate"/>
        <w:tabs>
          <w:tab w:val="clear" w:pos="720"/>
          <w:tab w:val="clear" w:pos="6480"/>
          <w:tab w:val="clear" w:pos="7920"/>
          <w:tab w:val="right" w:leader="dot" w:pos="7200"/>
          <w:tab w:val="right" w:pos="8280"/>
        </w:tabs>
      </w:pPr>
      <w:r>
        <w:tab/>
      </w:r>
      <w:r>
        <w:tab/>
      </w:r>
      <w:r>
        <w:tab/>
      </w:r>
      <w:r>
        <w:tab/>
        <w:t>Cash</w:t>
      </w:r>
      <w:r>
        <w:tab/>
      </w:r>
      <w:r>
        <w:tab/>
      </w:r>
      <w:r>
        <w:tab/>
      </w:r>
      <w:r w:rsidR="001C39BD">
        <w:t>500,000</w:t>
      </w:r>
    </w:p>
    <w:p w14:paraId="663D14DB" w14:textId="66A02A00"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To retire $</w:t>
      </w:r>
      <w:r w:rsidR="00631111">
        <w:rPr>
          <w:rFonts w:hint="eastAsia"/>
          <w:i/>
          <w:lang w:eastAsia="zh-TW"/>
        </w:rPr>
        <w:t>500</w:t>
      </w:r>
      <w:r>
        <w:rPr>
          <w:i/>
        </w:rPr>
        <w:t xml:space="preserve">,000, 10%, five-year bonds at </w:t>
      </w:r>
    </w:p>
    <w:p w14:paraId="505603C7" w14:textId="77777777" w:rsidR="00090926" w:rsidRDefault="00090926">
      <w:pPr>
        <w:pStyle w:val="jewdate"/>
        <w:tabs>
          <w:tab w:val="clear" w:pos="720"/>
          <w:tab w:val="clear" w:pos="6480"/>
          <w:tab w:val="clear" w:pos="7920"/>
          <w:tab w:val="right" w:leader="dot" w:pos="7200"/>
          <w:tab w:val="right" w:pos="8280"/>
        </w:tabs>
        <w:rPr>
          <w:i/>
        </w:rPr>
      </w:pPr>
      <w:r>
        <w:rPr>
          <w:i/>
        </w:rPr>
        <w:tab/>
      </w:r>
      <w:r>
        <w:rPr>
          <w:i/>
        </w:rPr>
        <w:tab/>
      </w:r>
      <w:r>
        <w:rPr>
          <w:i/>
        </w:rPr>
        <w:tab/>
      </w:r>
      <w:r>
        <w:rPr>
          <w:i/>
        </w:rPr>
        <w:tab/>
      </w:r>
      <w:r>
        <w:rPr>
          <w:i/>
        </w:rPr>
        <w:tab/>
        <w:t>maturity.</w:t>
      </w:r>
    </w:p>
    <w:p w14:paraId="0EDBCA8E" w14:textId="29782069" w:rsidR="00090926" w:rsidRDefault="00090926" w:rsidP="004F73F2">
      <w:pPr>
        <w:pStyle w:val="Heading3"/>
      </w:pPr>
      <w:r>
        <w:br w:type="page"/>
      </w:r>
      <w:r>
        <w:lastRenderedPageBreak/>
        <w:t>E 10–</w:t>
      </w:r>
      <w:r w:rsidR="00601E36">
        <w:t>1</w:t>
      </w:r>
      <w:r w:rsidR="0092404E">
        <w:t>8</w:t>
      </w:r>
      <w:r w:rsidR="00601E36">
        <w:t xml:space="preserve"> </w:t>
      </w:r>
      <w:r>
        <w:t>(LO</w:t>
      </w:r>
      <w:r w:rsidR="00ED23A8">
        <w:t>3</w:t>
      </w:r>
      <w:r>
        <w:t xml:space="preserve">, </w:t>
      </w:r>
      <w:r w:rsidR="00601E36">
        <w:t>LO5</w:t>
      </w:r>
      <w:r>
        <w:t>)</w:t>
      </w:r>
      <w:r>
        <w:tab/>
        <w:t>Accounting for Bonds Issued at a Premium</w:t>
      </w:r>
    </w:p>
    <w:p w14:paraId="20F65439" w14:textId="77777777" w:rsidR="00090926" w:rsidRDefault="00090926">
      <w:pPr>
        <w:pStyle w:val="EXnumlist"/>
      </w:pPr>
      <w:r>
        <w:t>1.</w:t>
      </w:r>
      <w:r>
        <w:tab/>
        <w:t>Journal entries</w:t>
      </w:r>
    </w:p>
    <w:p w14:paraId="2509CFBF" w14:textId="77777777" w:rsidR="00090926" w:rsidRDefault="00090926">
      <w:pPr>
        <w:pStyle w:val="6pt"/>
      </w:pPr>
    </w:p>
    <w:p w14:paraId="04739F58" w14:textId="4AA9DB2B" w:rsidR="00090926" w:rsidRDefault="00090926">
      <w:pPr>
        <w:pStyle w:val="EXnumlistSubjewdateexplana"/>
        <w:tabs>
          <w:tab w:val="clear" w:pos="6480"/>
          <w:tab w:val="clear" w:pos="7920"/>
          <w:tab w:val="right" w:leader="dot" w:pos="7200"/>
          <w:tab w:val="right" w:pos="8280"/>
        </w:tabs>
        <w:rPr>
          <w:lang w:eastAsia="zh-TW"/>
        </w:rPr>
      </w:pPr>
      <w:r>
        <w:tab/>
        <w:t>a.</w:t>
      </w:r>
      <w:r>
        <w:tab/>
      </w:r>
      <w:r w:rsidR="004C5255">
        <w:t>201</w:t>
      </w:r>
      <w:r w:rsidR="00D73E9E">
        <w:rPr>
          <w:rFonts w:hint="eastAsia"/>
          <w:lang w:eastAsia="zh-TW"/>
        </w:rPr>
        <w:t>8</w:t>
      </w:r>
    </w:p>
    <w:p w14:paraId="62B494FC" w14:textId="77777777" w:rsidR="00090926" w:rsidRDefault="00090926">
      <w:pPr>
        <w:pStyle w:val="EXnumlistSubjewdateexplana"/>
        <w:tabs>
          <w:tab w:val="clear" w:pos="2700"/>
          <w:tab w:val="clear" w:pos="6480"/>
          <w:tab w:val="clear" w:pos="7920"/>
          <w:tab w:val="right" w:leader="dot" w:pos="7200"/>
          <w:tab w:val="right" w:pos="8280"/>
        </w:tabs>
      </w:pPr>
      <w:r>
        <w:tab/>
      </w:r>
      <w:r>
        <w:tab/>
        <w:t>Apr.</w:t>
      </w:r>
      <w:r>
        <w:tab/>
        <w:t>1</w:t>
      </w:r>
      <w:r>
        <w:tab/>
        <w:t>Cash</w:t>
      </w:r>
      <w:r>
        <w:tab/>
      </w:r>
      <w:r>
        <w:tab/>
        <w:t>102,000</w:t>
      </w:r>
    </w:p>
    <w:p w14:paraId="44C47338" w14:textId="77777777" w:rsidR="00090926" w:rsidRDefault="00090926">
      <w:pPr>
        <w:pStyle w:val="EXnumlistSubjewdateexplana"/>
        <w:tabs>
          <w:tab w:val="clear" w:pos="6480"/>
          <w:tab w:val="clear" w:pos="7920"/>
          <w:tab w:val="right" w:leader="dot" w:pos="7200"/>
          <w:tab w:val="right" w:pos="8280"/>
        </w:tabs>
      </w:pPr>
      <w:r>
        <w:tab/>
      </w:r>
      <w:r>
        <w:tab/>
      </w:r>
      <w:r>
        <w:tab/>
      </w:r>
      <w:r>
        <w:tab/>
      </w:r>
      <w:r>
        <w:tab/>
        <w:t>Premium on Bonds</w:t>
      </w:r>
      <w:r w:rsidR="00601E36">
        <w:t xml:space="preserve"> </w:t>
      </w:r>
      <w:r w:rsidR="00601E36">
        <w:rPr>
          <w:rFonts w:hint="eastAsia"/>
          <w:lang w:eastAsia="zh-TW"/>
        </w:rPr>
        <w:t>Payable</w:t>
      </w:r>
      <w:r>
        <w:tab/>
      </w:r>
      <w:r>
        <w:tab/>
      </w:r>
      <w:r>
        <w:tab/>
        <w:t>2,000</w:t>
      </w:r>
    </w:p>
    <w:p w14:paraId="3F8505DC" w14:textId="77777777" w:rsidR="00090926" w:rsidRDefault="00090926">
      <w:pPr>
        <w:pStyle w:val="EXnumlistSubjewdateexplana"/>
        <w:tabs>
          <w:tab w:val="clear" w:pos="6480"/>
          <w:tab w:val="clear" w:pos="7920"/>
          <w:tab w:val="right" w:leader="dot" w:pos="7200"/>
          <w:tab w:val="right" w:pos="8280"/>
        </w:tabs>
      </w:pPr>
      <w:r>
        <w:tab/>
      </w:r>
      <w:r>
        <w:tab/>
      </w:r>
      <w:r>
        <w:tab/>
      </w:r>
      <w:r>
        <w:tab/>
      </w:r>
      <w:r>
        <w:tab/>
        <w:t>Bonds Payable</w:t>
      </w:r>
      <w:r>
        <w:tab/>
      </w:r>
      <w:r>
        <w:tab/>
      </w:r>
      <w:r>
        <w:tab/>
        <w:t>100,000</w:t>
      </w:r>
    </w:p>
    <w:p w14:paraId="6D3E8C94" w14:textId="77777777" w:rsidR="00090926" w:rsidRDefault="00090926">
      <w:pPr>
        <w:pStyle w:val="EXnumlistSubjewdateexplana"/>
        <w:tabs>
          <w:tab w:val="clear" w:pos="6480"/>
          <w:tab w:val="clear" w:pos="7920"/>
          <w:tab w:val="right" w:leader="dot" w:pos="7200"/>
          <w:tab w:val="right" w:pos="8280"/>
        </w:tabs>
        <w:rPr>
          <w:i/>
        </w:rPr>
      </w:pPr>
      <w:r>
        <w:tab/>
      </w:r>
      <w:r>
        <w:tab/>
      </w:r>
      <w:r>
        <w:tab/>
      </w:r>
      <w:r>
        <w:tab/>
      </w:r>
      <w:r>
        <w:tab/>
      </w:r>
      <w:r>
        <w:tab/>
      </w:r>
      <w:r>
        <w:rPr>
          <w:i/>
        </w:rPr>
        <w:t xml:space="preserve">Issued $100,000 face value of 10%, </w:t>
      </w:r>
    </w:p>
    <w:p w14:paraId="13A40ACC"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10-year bonds at a price of 102 </w:t>
      </w:r>
    </w:p>
    <w:p w14:paraId="173EDF7F"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100,000 </w:t>
      </w:r>
      <w:r>
        <w:rPr>
          <w:i/>
          <w:szCs w:val="24"/>
        </w:rPr>
        <w:sym w:font="Symbol" w:char="F0B4"/>
      </w:r>
      <w:r>
        <w:rPr>
          <w:i/>
        </w:rPr>
        <w:t xml:space="preserve"> 1.02 = $102,000).</w:t>
      </w:r>
    </w:p>
    <w:p w14:paraId="6210C521" w14:textId="77777777" w:rsidR="00090926" w:rsidRDefault="00090926">
      <w:pPr>
        <w:pStyle w:val="6pt"/>
        <w:tabs>
          <w:tab w:val="right" w:leader="dot" w:pos="7200"/>
          <w:tab w:val="right" w:pos="8280"/>
        </w:tabs>
      </w:pPr>
    </w:p>
    <w:p w14:paraId="38677375" w14:textId="55E682EF" w:rsidR="00A31247" w:rsidRDefault="00090926">
      <w:pPr>
        <w:pStyle w:val="EXnumlistSubjewdateexplana"/>
        <w:tabs>
          <w:tab w:val="clear" w:pos="6480"/>
          <w:tab w:val="clear" w:pos="7920"/>
          <w:tab w:val="right" w:leader="dot" w:pos="7200"/>
          <w:tab w:val="right" w:pos="8280"/>
        </w:tabs>
        <w:rPr>
          <w:lang w:eastAsia="zh-TW"/>
        </w:rPr>
      </w:pPr>
      <w:r>
        <w:tab/>
        <w:t>b.</w:t>
      </w:r>
      <w:r w:rsidR="00A31247">
        <w:rPr>
          <w:rFonts w:hint="eastAsia"/>
          <w:lang w:eastAsia="zh-TW"/>
        </w:rPr>
        <w:t xml:space="preserve"> </w:t>
      </w:r>
      <w:r w:rsidR="004C5255">
        <w:rPr>
          <w:rFonts w:hint="eastAsia"/>
          <w:lang w:eastAsia="zh-TW"/>
        </w:rPr>
        <w:t>201</w:t>
      </w:r>
      <w:r w:rsidR="00D73E9E">
        <w:rPr>
          <w:rFonts w:hint="eastAsia"/>
          <w:lang w:eastAsia="zh-TW"/>
        </w:rPr>
        <w:t>8</w:t>
      </w:r>
      <w:r>
        <w:tab/>
      </w:r>
    </w:p>
    <w:p w14:paraId="73C51BA1" w14:textId="77777777" w:rsidR="00090926" w:rsidRDefault="00090926" w:rsidP="00E25311">
      <w:pPr>
        <w:pStyle w:val="EXnumlistSubjewdateexplana"/>
        <w:tabs>
          <w:tab w:val="clear" w:pos="6480"/>
          <w:tab w:val="clear" w:pos="7920"/>
          <w:tab w:val="right" w:leader="dot" w:pos="7200"/>
          <w:tab w:val="right" w:pos="8280"/>
        </w:tabs>
        <w:ind w:leftChars="50" w:left="100" w:firstLineChars="300" w:firstLine="721"/>
      </w:pPr>
      <w:r>
        <w:t>Oct.</w:t>
      </w:r>
      <w:r>
        <w:tab/>
        <w:t>1</w:t>
      </w:r>
      <w:r>
        <w:tab/>
        <w:t>Bond Interest Expense</w:t>
      </w:r>
      <w:r>
        <w:tab/>
      </w:r>
      <w:r>
        <w:tab/>
        <w:t>4,900</w:t>
      </w:r>
    </w:p>
    <w:p w14:paraId="6BC1DE4E" w14:textId="77777777" w:rsidR="00090926" w:rsidRDefault="00090926">
      <w:pPr>
        <w:pStyle w:val="EXnumlistSubjewdateexplana"/>
        <w:tabs>
          <w:tab w:val="clear" w:pos="6480"/>
          <w:tab w:val="clear" w:pos="7920"/>
          <w:tab w:val="right" w:leader="dot" w:pos="7200"/>
          <w:tab w:val="right" w:pos="8280"/>
        </w:tabs>
      </w:pPr>
      <w:r>
        <w:tab/>
      </w:r>
      <w:r>
        <w:tab/>
      </w:r>
      <w:r>
        <w:tab/>
      </w:r>
      <w:r>
        <w:tab/>
        <w:t>Premium on Bonds</w:t>
      </w:r>
      <w:r w:rsidR="00601E36">
        <w:t xml:space="preserve"> </w:t>
      </w:r>
      <w:r w:rsidR="00601E36">
        <w:rPr>
          <w:rFonts w:hint="eastAsia"/>
          <w:lang w:eastAsia="zh-TW"/>
        </w:rPr>
        <w:t>Payable</w:t>
      </w:r>
      <w:r>
        <w:tab/>
      </w:r>
      <w:r>
        <w:tab/>
        <w:t>100</w:t>
      </w:r>
    </w:p>
    <w:p w14:paraId="077A490E" w14:textId="77777777" w:rsidR="00090926" w:rsidRDefault="00090926">
      <w:pPr>
        <w:pStyle w:val="EXnumlistSubjewdateexplana"/>
        <w:tabs>
          <w:tab w:val="clear" w:pos="6480"/>
          <w:tab w:val="clear" w:pos="7920"/>
          <w:tab w:val="right" w:leader="dot" w:pos="7200"/>
          <w:tab w:val="right" w:pos="8280"/>
        </w:tabs>
      </w:pPr>
      <w:r>
        <w:tab/>
      </w:r>
      <w:r>
        <w:tab/>
      </w:r>
      <w:r>
        <w:tab/>
      </w:r>
      <w:r>
        <w:tab/>
      </w:r>
      <w:r>
        <w:tab/>
        <w:t>Cash</w:t>
      </w:r>
      <w:r>
        <w:tab/>
      </w:r>
      <w:r>
        <w:tab/>
      </w:r>
      <w:r>
        <w:tab/>
        <w:t>5,000</w:t>
      </w:r>
    </w:p>
    <w:p w14:paraId="79515528"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To record semiannual payment at </w:t>
      </w:r>
    </w:p>
    <w:p w14:paraId="403CCCC7"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5% on $100,000 face value bonds </w:t>
      </w:r>
    </w:p>
    <w:p w14:paraId="7788C1D6"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and amortize 1/20 of a $2,000 premium.</w:t>
      </w:r>
    </w:p>
    <w:p w14:paraId="54811CE3" w14:textId="77777777" w:rsidR="00090926" w:rsidRDefault="00090926">
      <w:pPr>
        <w:pStyle w:val="6pt"/>
        <w:tabs>
          <w:tab w:val="right" w:leader="dot" w:pos="7200"/>
          <w:tab w:val="right" w:pos="8280"/>
        </w:tabs>
      </w:pPr>
    </w:p>
    <w:p w14:paraId="783E0AE6" w14:textId="01464A59" w:rsidR="00A31247" w:rsidRDefault="00090926" w:rsidP="00A31247">
      <w:pPr>
        <w:pStyle w:val="EXnumlistSubjewdateexplana"/>
        <w:tabs>
          <w:tab w:val="clear" w:pos="900"/>
          <w:tab w:val="clear" w:pos="6480"/>
          <w:tab w:val="clear" w:pos="7920"/>
          <w:tab w:val="left" w:pos="780"/>
          <w:tab w:val="right" w:leader="dot" w:pos="7200"/>
          <w:tab w:val="right" w:pos="8280"/>
        </w:tabs>
        <w:rPr>
          <w:lang w:eastAsia="zh-TW"/>
        </w:rPr>
      </w:pPr>
      <w:r>
        <w:tab/>
        <w:t>c.</w:t>
      </w:r>
      <w:r>
        <w:tab/>
      </w:r>
      <w:r w:rsidR="004C5255">
        <w:rPr>
          <w:rFonts w:hint="eastAsia"/>
          <w:lang w:eastAsia="zh-TW"/>
        </w:rPr>
        <w:t>201</w:t>
      </w:r>
      <w:r w:rsidR="00D73E9E">
        <w:rPr>
          <w:rFonts w:hint="eastAsia"/>
          <w:lang w:eastAsia="zh-TW"/>
        </w:rPr>
        <w:t>8</w:t>
      </w:r>
    </w:p>
    <w:p w14:paraId="7F3522F8" w14:textId="77777777" w:rsidR="00090926" w:rsidRDefault="00090926" w:rsidP="00E25311">
      <w:pPr>
        <w:pStyle w:val="EXnumlistSubjewdateexplana"/>
        <w:tabs>
          <w:tab w:val="clear" w:pos="6480"/>
          <w:tab w:val="clear" w:pos="7920"/>
          <w:tab w:val="right" w:leader="dot" w:pos="7200"/>
          <w:tab w:val="right" w:pos="8280"/>
        </w:tabs>
        <w:ind w:leftChars="50" w:left="100" w:firstLineChars="300" w:firstLine="721"/>
      </w:pPr>
      <w:r>
        <w:t>Dec.</w:t>
      </w:r>
      <w:r>
        <w:tab/>
        <w:t>31</w:t>
      </w:r>
      <w:r>
        <w:tab/>
        <w:t>Bond Interest Expense</w:t>
      </w:r>
      <w:r>
        <w:tab/>
      </w:r>
      <w:r>
        <w:tab/>
        <w:t>2,450</w:t>
      </w:r>
    </w:p>
    <w:p w14:paraId="348B8964" w14:textId="77777777" w:rsidR="00090926" w:rsidRDefault="00090926">
      <w:pPr>
        <w:pStyle w:val="EXnumlistSubjewdateexplana"/>
        <w:tabs>
          <w:tab w:val="clear" w:pos="6480"/>
          <w:tab w:val="clear" w:pos="7920"/>
          <w:tab w:val="right" w:leader="dot" w:pos="7200"/>
          <w:tab w:val="right" w:pos="8280"/>
        </w:tabs>
      </w:pPr>
      <w:r>
        <w:tab/>
      </w:r>
      <w:r>
        <w:tab/>
      </w:r>
      <w:r>
        <w:tab/>
      </w:r>
      <w:r>
        <w:tab/>
        <w:t>Premium on Bonds</w:t>
      </w:r>
      <w:r w:rsidR="00601E36">
        <w:t xml:space="preserve"> </w:t>
      </w:r>
      <w:r w:rsidR="00601E36">
        <w:rPr>
          <w:rFonts w:hint="eastAsia"/>
          <w:lang w:eastAsia="zh-TW"/>
        </w:rPr>
        <w:t>Payable</w:t>
      </w:r>
      <w:r>
        <w:tab/>
      </w:r>
      <w:r>
        <w:tab/>
        <w:t>50</w:t>
      </w:r>
    </w:p>
    <w:p w14:paraId="6822A08F" w14:textId="77777777" w:rsidR="00090926" w:rsidRDefault="00090926">
      <w:pPr>
        <w:pStyle w:val="EXnumlistSubjewdateexplana"/>
        <w:tabs>
          <w:tab w:val="clear" w:pos="6480"/>
          <w:tab w:val="clear" w:pos="7920"/>
          <w:tab w:val="right" w:leader="dot" w:pos="7200"/>
          <w:tab w:val="right" w:pos="8280"/>
        </w:tabs>
      </w:pPr>
      <w:r>
        <w:tab/>
      </w:r>
      <w:r>
        <w:tab/>
      </w:r>
      <w:r>
        <w:tab/>
      </w:r>
      <w:r>
        <w:tab/>
      </w:r>
      <w:r>
        <w:tab/>
        <w:t>Bond Interest Payable</w:t>
      </w:r>
      <w:r>
        <w:tab/>
      </w:r>
      <w:r>
        <w:tab/>
      </w:r>
      <w:r>
        <w:tab/>
        <w:t>2,500</w:t>
      </w:r>
    </w:p>
    <w:p w14:paraId="137688FC"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To record bond interest for three </w:t>
      </w:r>
    </w:p>
    <w:p w14:paraId="4571E8C3" w14:textId="77777777" w:rsidR="00090926" w:rsidRDefault="00090926">
      <w:pPr>
        <w:pStyle w:val="EXnumlistSubjewdateexplana"/>
        <w:tabs>
          <w:tab w:val="clear" w:pos="6480"/>
          <w:tab w:val="clear" w:pos="7920"/>
          <w:tab w:val="right" w:leader="dot" w:pos="7200"/>
          <w:tab w:val="right" w:pos="8280"/>
        </w:tabs>
        <w:rPr>
          <w:i/>
        </w:rPr>
      </w:pPr>
      <w:r>
        <w:rPr>
          <w:i/>
        </w:rPr>
        <w:tab/>
      </w:r>
      <w:r>
        <w:rPr>
          <w:i/>
        </w:rPr>
        <w:tab/>
      </w:r>
      <w:r>
        <w:rPr>
          <w:i/>
        </w:rPr>
        <w:tab/>
      </w:r>
      <w:r>
        <w:rPr>
          <w:i/>
        </w:rPr>
        <w:tab/>
      </w:r>
      <w:r>
        <w:rPr>
          <w:i/>
        </w:rPr>
        <w:tab/>
      </w:r>
      <w:r>
        <w:rPr>
          <w:i/>
        </w:rPr>
        <w:tab/>
        <w:t xml:space="preserve">months and amortize bond premium </w:t>
      </w:r>
    </w:p>
    <w:p w14:paraId="3DFB6A0A" w14:textId="77777777" w:rsidR="00090926" w:rsidRDefault="00090926">
      <w:pPr>
        <w:pStyle w:val="EXnumlistSubjewdateexplana"/>
        <w:rPr>
          <w:i/>
        </w:rPr>
      </w:pPr>
      <w:r>
        <w:rPr>
          <w:i/>
        </w:rPr>
        <w:tab/>
      </w:r>
      <w:r>
        <w:rPr>
          <w:i/>
        </w:rPr>
        <w:tab/>
      </w:r>
      <w:r>
        <w:rPr>
          <w:i/>
        </w:rPr>
        <w:tab/>
      </w:r>
      <w:r>
        <w:rPr>
          <w:i/>
        </w:rPr>
        <w:tab/>
      </w:r>
      <w:r>
        <w:rPr>
          <w:i/>
        </w:rPr>
        <w:tab/>
      </w:r>
      <w:r>
        <w:rPr>
          <w:i/>
        </w:rPr>
        <w:tab/>
        <w:t>($100/2 = $50).</w:t>
      </w:r>
    </w:p>
    <w:p w14:paraId="711FDC5E" w14:textId="77777777" w:rsidR="00090926" w:rsidRDefault="00090926">
      <w:pPr>
        <w:pStyle w:val="EXnumlistSubjewdateexplana"/>
      </w:pPr>
    </w:p>
    <w:p w14:paraId="6E560113" w14:textId="68875DC3" w:rsidR="00090926" w:rsidRDefault="00090926">
      <w:pPr>
        <w:pStyle w:val="EXnumlist"/>
        <w:rPr>
          <w:lang w:eastAsia="zh-TW"/>
        </w:rPr>
      </w:pPr>
      <w:r>
        <w:t>2.</w:t>
      </w:r>
      <w:r>
        <w:tab/>
        <w:t xml:space="preserve">Balance sheet presentation at December 31, </w:t>
      </w:r>
      <w:r w:rsidR="004C5255">
        <w:t>201</w:t>
      </w:r>
      <w:r w:rsidR="00D73E9E">
        <w:rPr>
          <w:rFonts w:hint="eastAsia"/>
          <w:lang w:eastAsia="zh-TW"/>
        </w:rPr>
        <w:t>8</w:t>
      </w:r>
    </w:p>
    <w:p w14:paraId="74742AB6" w14:textId="77777777" w:rsidR="00090926" w:rsidRDefault="00090926">
      <w:pPr>
        <w:pStyle w:val="6pt"/>
      </w:pPr>
    </w:p>
    <w:p w14:paraId="27978F37" w14:textId="77777777" w:rsidR="00090926" w:rsidRDefault="00090926">
      <w:pPr>
        <w:pStyle w:val="EXnumlist2colwleaders"/>
      </w:pPr>
      <w:r>
        <w:tab/>
        <w:t>Bonds payable</w:t>
      </w:r>
      <w:r>
        <w:tab/>
      </w:r>
      <w:r>
        <w:tab/>
        <w:t>$100,000</w:t>
      </w:r>
    </w:p>
    <w:p w14:paraId="7C5DF7A2" w14:textId="77777777" w:rsidR="00090926" w:rsidRDefault="00090926">
      <w:pPr>
        <w:pStyle w:val="EXnumlist2colwleaders"/>
        <w:tabs>
          <w:tab w:val="left" w:pos="7020"/>
        </w:tabs>
      </w:pPr>
      <w:r>
        <w:tab/>
      </w:r>
      <w:r w:rsidR="00601E36">
        <w:t xml:space="preserve">Plus: Premium on bonds </w:t>
      </w:r>
      <w:r w:rsidR="00601E36">
        <w:rPr>
          <w:lang w:eastAsia="zh-TW"/>
        </w:rPr>
        <w:t>payable</w:t>
      </w:r>
      <w:r>
        <w:tab/>
      </w:r>
      <w:r>
        <w:tab/>
      </w:r>
      <w:r>
        <w:rPr>
          <w:u w:val="single"/>
        </w:rPr>
        <w:tab/>
        <w:t>1,850</w:t>
      </w:r>
      <w:r>
        <w:tab/>
      </w:r>
      <w:r>
        <w:rPr>
          <w:u w:val="double"/>
        </w:rPr>
        <w:t>$101,850</w:t>
      </w:r>
    </w:p>
    <w:p w14:paraId="3BF20D12" w14:textId="77777777" w:rsidR="00090926" w:rsidRDefault="00090926">
      <w:pPr>
        <w:pStyle w:val="6pt"/>
      </w:pPr>
    </w:p>
    <w:p w14:paraId="4FEC31E5" w14:textId="77777777" w:rsidR="00090926" w:rsidRDefault="00090926">
      <w:pPr>
        <w:pStyle w:val="EXnumlist"/>
      </w:pPr>
      <w:r>
        <w:tab/>
        <w:t>There would also be a bond interest payable at $2,500 on the balance sheet.</w:t>
      </w:r>
    </w:p>
    <w:p w14:paraId="33430D89" w14:textId="2C24FE4C" w:rsidR="00090926" w:rsidRDefault="00090926">
      <w:pPr>
        <w:pStyle w:val="Heading3"/>
      </w:pPr>
      <w:r>
        <w:t>E 10–</w:t>
      </w:r>
      <w:r w:rsidR="00601E36">
        <w:t>1</w:t>
      </w:r>
      <w:r w:rsidR="0092404E">
        <w:t>9</w:t>
      </w:r>
      <w:r>
        <w:t xml:space="preserve"> (</w:t>
      </w:r>
      <w:r w:rsidR="00601E36">
        <w:t>LO5</w:t>
      </w:r>
      <w:r>
        <w:t>)</w:t>
      </w:r>
      <w:r>
        <w:tab/>
        <w:t>Effective-Interest Calculation</w:t>
      </w:r>
    </w:p>
    <w:p w14:paraId="2E6B1777" w14:textId="33BB5353" w:rsidR="00090926" w:rsidRDefault="00090926">
      <w:pPr>
        <w:pStyle w:val="EX"/>
      </w:pPr>
      <w:r>
        <w:t>The discount equals $</w:t>
      </w:r>
      <w:r w:rsidR="001C39BD">
        <w:t>13,500</w:t>
      </w:r>
      <w:r>
        <w:t>, which will be amortized at $</w:t>
      </w:r>
      <w:r w:rsidR="001C39BD">
        <w:t>13,500</w:t>
      </w:r>
      <w:r>
        <w:t>/3 years = $</w:t>
      </w:r>
      <w:r w:rsidR="001C39BD">
        <w:t>4,500</w:t>
      </w:r>
      <w:r>
        <w:t xml:space="preserve"> a year. Total annual interest expense = $</w:t>
      </w:r>
      <w:r w:rsidR="001C39BD">
        <w:t>4,500</w:t>
      </w:r>
      <w:r>
        <w:t xml:space="preserve"> + ($</w:t>
      </w:r>
      <w:r w:rsidR="001C39BD">
        <w:t>675,000</w:t>
      </w:r>
      <w:r>
        <w:t xml:space="preserve"> </w:t>
      </w:r>
      <w:r>
        <w:rPr>
          <w:iCs/>
          <w:szCs w:val="24"/>
        </w:rPr>
        <w:sym w:font="Symbol" w:char="F0B4"/>
      </w:r>
      <w:r>
        <w:t xml:space="preserve"> 0.09) = $</w:t>
      </w:r>
      <w:r w:rsidR="001C39BD">
        <w:t>65,250</w:t>
      </w:r>
      <w:r>
        <w:t>. The effective interest rate is equal to annual interest expense ÷ amount of cash received at issuance ($</w:t>
      </w:r>
      <w:r w:rsidR="001C39BD">
        <w:t>65,250</w:t>
      </w:r>
      <w:r>
        <w:t>/$</w:t>
      </w:r>
      <w:r w:rsidR="001C39BD">
        <w:t>661,500</w:t>
      </w:r>
      <w:r>
        <w:t>), or approximately 9.86%.</w:t>
      </w:r>
    </w:p>
    <w:p w14:paraId="5D6FE9C6" w14:textId="3478562B" w:rsidR="00090926" w:rsidRDefault="00090926" w:rsidP="004F73F2">
      <w:pPr>
        <w:pStyle w:val="Heading3"/>
      </w:pPr>
      <w:r>
        <w:br w:type="page"/>
      </w:r>
      <w:r>
        <w:lastRenderedPageBreak/>
        <w:t>E 10–</w:t>
      </w:r>
      <w:r w:rsidR="0092404E">
        <w:t>20</w:t>
      </w:r>
      <w:r w:rsidR="00601E36">
        <w:t xml:space="preserve"> </w:t>
      </w:r>
      <w:r>
        <w:t>(</w:t>
      </w:r>
      <w:r w:rsidR="00601E36">
        <w:t>LO5</w:t>
      </w:r>
      <w:r>
        <w:t>)</w:t>
      </w:r>
      <w:r>
        <w:tab/>
        <w:t>Bond Amortization Schedule</w:t>
      </w:r>
    </w:p>
    <w:p w14:paraId="29683DF4" w14:textId="77777777" w:rsidR="00090926" w:rsidRDefault="00090926">
      <w:pPr>
        <w:pStyle w:val="EXnumlist"/>
      </w:pPr>
      <w:r>
        <w:t>(1)</w:t>
      </w:r>
      <w:r>
        <w:tab/>
        <w:t>$373* + $2,627 = $3,000</w:t>
      </w:r>
    </w:p>
    <w:p w14:paraId="1F1D7822" w14:textId="77777777" w:rsidR="00090926" w:rsidRDefault="00090926">
      <w:pPr>
        <w:pStyle w:val="EXnumlist"/>
      </w:pPr>
      <w:r>
        <w:t>(2)</w:t>
      </w:r>
      <w:r>
        <w:tab/>
        <w:t>$52,537 – $52,164 = $373</w:t>
      </w:r>
    </w:p>
    <w:p w14:paraId="4896768F" w14:textId="77777777" w:rsidR="00090926" w:rsidRDefault="00090926">
      <w:pPr>
        <w:pStyle w:val="EXnumlist"/>
      </w:pPr>
      <w:r>
        <w:t>(3)</w:t>
      </w:r>
      <w:r>
        <w:tab/>
        <w:t>$3,000 – $392 = $2,608</w:t>
      </w:r>
    </w:p>
    <w:p w14:paraId="4F4F2D5B" w14:textId="77777777" w:rsidR="00090926" w:rsidRDefault="00090926">
      <w:pPr>
        <w:pStyle w:val="EXnumlist"/>
      </w:pPr>
      <w:r>
        <w:t>(4)</w:t>
      </w:r>
      <w:r>
        <w:tab/>
        <w:t>$52,164 – $392 = $51,772</w:t>
      </w:r>
    </w:p>
    <w:p w14:paraId="2B8BDAFF" w14:textId="77777777" w:rsidR="00090926" w:rsidRDefault="00090926">
      <w:pPr>
        <w:pStyle w:val="EXnumlist"/>
      </w:pPr>
      <w:r>
        <w:t>(5)</w:t>
      </w:r>
      <w:r>
        <w:tab/>
        <w:t xml:space="preserve">$3,000 (same as other periods or $50,000 </w:t>
      </w:r>
      <w:r>
        <w:rPr>
          <w:szCs w:val="24"/>
        </w:rPr>
        <w:sym w:font="Symbol" w:char="F0B4"/>
      </w:r>
      <w:r>
        <w:t xml:space="preserve"> 0.06)</w:t>
      </w:r>
    </w:p>
    <w:p w14:paraId="2F5D216F" w14:textId="77777777" w:rsidR="00090926" w:rsidRDefault="00090926">
      <w:pPr>
        <w:pStyle w:val="EXnumlist"/>
      </w:pPr>
      <w:r>
        <w:t>(6)</w:t>
      </w:r>
      <w:r>
        <w:tab/>
        <w:t xml:space="preserve">$51,772 </w:t>
      </w:r>
      <w:r>
        <w:rPr>
          <w:szCs w:val="24"/>
        </w:rPr>
        <w:sym w:font="Symbol" w:char="F0B4"/>
      </w:r>
      <w:r>
        <w:t xml:space="preserve"> (10% </w:t>
      </w:r>
      <w:r>
        <w:rPr>
          <w:szCs w:val="24"/>
        </w:rPr>
        <w:sym w:font="Symbol" w:char="F0B4"/>
      </w:r>
      <w:r>
        <w:t xml:space="preserve"> 1/2 year)** = $2,589</w:t>
      </w:r>
    </w:p>
    <w:p w14:paraId="22D86D07" w14:textId="77777777" w:rsidR="00090926" w:rsidRDefault="00090926">
      <w:pPr>
        <w:pStyle w:val="EXnumlist"/>
      </w:pPr>
      <w:r>
        <w:t>(7)</w:t>
      </w:r>
      <w:r>
        <w:tab/>
        <w:t>$3,000 – $2,589 = $411</w:t>
      </w:r>
    </w:p>
    <w:p w14:paraId="63DB66E1" w14:textId="77777777" w:rsidR="00090926" w:rsidRDefault="00090926">
      <w:pPr>
        <w:pStyle w:val="EXnumlist"/>
      </w:pPr>
      <w:r>
        <w:t>(8)</w:t>
      </w:r>
      <w:r>
        <w:tab/>
        <w:t>$51,772 – $411 = $51,361</w:t>
      </w:r>
    </w:p>
    <w:p w14:paraId="7306AE8F" w14:textId="77777777" w:rsidR="00090926" w:rsidRDefault="00090926">
      <w:pPr>
        <w:pStyle w:val="6pt"/>
      </w:pPr>
    </w:p>
    <w:p w14:paraId="6263A892" w14:textId="77777777" w:rsidR="00090926" w:rsidRDefault="00090926">
      <w:pPr>
        <w:pStyle w:val="EXnumlistNOTE"/>
      </w:pPr>
      <w:r>
        <w:tab/>
      </w:r>
      <w:r>
        <w:tab/>
        <w:t>*From item (2)</w:t>
      </w:r>
    </w:p>
    <w:p w14:paraId="2446D65D" w14:textId="77777777" w:rsidR="00090926" w:rsidRDefault="00090926">
      <w:pPr>
        <w:pStyle w:val="EXnumlist"/>
      </w:pPr>
      <w:r>
        <w:tab/>
        <w:t>**Interest expense ÷ Carrying value = 0.05, or 1/2 of 0.10</w:t>
      </w:r>
    </w:p>
    <w:p w14:paraId="4C9A61C9" w14:textId="078E803F" w:rsidR="00090926" w:rsidRDefault="00090926">
      <w:pPr>
        <w:pStyle w:val="Heading3"/>
      </w:pPr>
      <w:r>
        <w:t>E 10–</w:t>
      </w:r>
      <w:r w:rsidR="0092404E">
        <w:t>21</w:t>
      </w:r>
      <w:r w:rsidR="00601E36">
        <w:t xml:space="preserve"> </w:t>
      </w:r>
      <w:r>
        <w:t>(LO</w:t>
      </w:r>
      <w:r w:rsidR="00ED23A8">
        <w:t>3</w:t>
      </w:r>
      <w:r>
        <w:t xml:space="preserve">, </w:t>
      </w:r>
      <w:r w:rsidR="00601E36">
        <w:t>LO5</w:t>
      </w:r>
      <w:r>
        <w:t>)</w:t>
      </w:r>
      <w:r>
        <w:tab/>
        <w:t>Accounting for Bonds</w:t>
      </w:r>
    </w:p>
    <w:p w14:paraId="59A6381B" w14:textId="00DAB573" w:rsidR="00090926" w:rsidRDefault="00090926">
      <w:pPr>
        <w:pStyle w:val="EXnumlistjewdateexplanation"/>
      </w:pPr>
      <w:r>
        <w:t>1.</w:t>
      </w:r>
      <w:r>
        <w:tab/>
      </w:r>
      <w:r w:rsidR="004C5255">
        <w:t>2017</w:t>
      </w:r>
    </w:p>
    <w:p w14:paraId="58C346B6" w14:textId="616FB7F8" w:rsidR="00090926" w:rsidRDefault="00090926">
      <w:pPr>
        <w:pStyle w:val="EXnumlistjewdateexplanation"/>
        <w:tabs>
          <w:tab w:val="clear" w:pos="2349"/>
        </w:tabs>
      </w:pPr>
      <w:r>
        <w:tab/>
        <w:t>May</w:t>
      </w:r>
      <w:r>
        <w:tab/>
        <w:t>1</w:t>
      </w:r>
      <w:r>
        <w:tab/>
        <w:t>Cash</w:t>
      </w:r>
      <w:r>
        <w:tab/>
      </w:r>
      <w:r>
        <w:tab/>
      </w:r>
      <w:r w:rsidR="001C39BD">
        <w:t>679,000</w:t>
      </w:r>
    </w:p>
    <w:p w14:paraId="567CAB54" w14:textId="15F191F8" w:rsidR="00090926" w:rsidRDefault="00090926">
      <w:pPr>
        <w:pStyle w:val="EXnumlistjewdateexplanation"/>
      </w:pPr>
      <w:r>
        <w:tab/>
      </w:r>
      <w:r>
        <w:tab/>
      </w:r>
      <w:r>
        <w:tab/>
        <w:t>Discount on Bonds</w:t>
      </w:r>
      <w:r w:rsidR="00601E36">
        <w:t xml:space="preserve"> </w:t>
      </w:r>
      <w:r w:rsidR="00601E36">
        <w:rPr>
          <w:rFonts w:hint="eastAsia"/>
          <w:lang w:eastAsia="zh-TW"/>
        </w:rPr>
        <w:t>Payable</w:t>
      </w:r>
      <w:r>
        <w:tab/>
      </w:r>
      <w:r>
        <w:tab/>
      </w:r>
      <w:r w:rsidR="001C39BD">
        <w:t>21,000</w:t>
      </w:r>
    </w:p>
    <w:p w14:paraId="07C58EFC" w14:textId="6F79931C" w:rsidR="00090926" w:rsidRDefault="00090926">
      <w:pPr>
        <w:pStyle w:val="EXnumlistjewdateexplanation"/>
      </w:pPr>
      <w:r>
        <w:tab/>
      </w:r>
      <w:r>
        <w:tab/>
      </w:r>
      <w:r>
        <w:tab/>
      </w:r>
      <w:r>
        <w:tab/>
        <w:t>Bonds Payable</w:t>
      </w:r>
      <w:r>
        <w:tab/>
      </w:r>
      <w:r>
        <w:tab/>
      </w:r>
      <w:r>
        <w:tab/>
      </w:r>
      <w:r w:rsidR="001C39BD">
        <w:t>700,000</w:t>
      </w:r>
    </w:p>
    <w:p w14:paraId="410B0861" w14:textId="260D85F8" w:rsidR="00090926" w:rsidRDefault="00090926">
      <w:pPr>
        <w:pStyle w:val="EXnumlistjewdateexplanation"/>
        <w:rPr>
          <w:i/>
        </w:rPr>
      </w:pPr>
      <w:r>
        <w:rPr>
          <w:i/>
        </w:rPr>
        <w:tab/>
      </w:r>
      <w:r>
        <w:rPr>
          <w:i/>
        </w:rPr>
        <w:tab/>
      </w:r>
      <w:r>
        <w:rPr>
          <w:i/>
        </w:rPr>
        <w:tab/>
      </w:r>
      <w:r>
        <w:rPr>
          <w:i/>
        </w:rPr>
        <w:tab/>
      </w:r>
      <w:r>
        <w:rPr>
          <w:i/>
        </w:rPr>
        <w:tab/>
        <w:t>Issued 15-year, 11% bonds at 97 ($</w:t>
      </w:r>
      <w:r w:rsidR="001C39BD">
        <w:rPr>
          <w:i/>
        </w:rPr>
        <w:t>700,000</w:t>
      </w:r>
    </w:p>
    <w:p w14:paraId="5F4D38DE" w14:textId="6FD94B0A" w:rsidR="00090926" w:rsidRDefault="00090926">
      <w:pPr>
        <w:pStyle w:val="EXnumlistjewdateexplanation"/>
        <w:rPr>
          <w:i/>
        </w:rPr>
      </w:pPr>
      <w:r>
        <w:rPr>
          <w:i/>
        </w:rPr>
        <w:tab/>
      </w:r>
      <w:r>
        <w:rPr>
          <w:i/>
        </w:rPr>
        <w:tab/>
      </w:r>
      <w:r>
        <w:rPr>
          <w:i/>
        </w:rPr>
        <w:tab/>
      </w:r>
      <w:r>
        <w:rPr>
          <w:i/>
        </w:rPr>
        <w:tab/>
      </w:r>
      <w:r>
        <w:rPr>
          <w:i/>
        </w:rPr>
        <w:tab/>
      </w:r>
      <w:r>
        <w:rPr>
          <w:i/>
          <w:szCs w:val="24"/>
        </w:rPr>
        <w:sym w:font="Symbol" w:char="F0B4"/>
      </w:r>
      <w:r>
        <w:rPr>
          <w:i/>
        </w:rPr>
        <w:t xml:space="preserve"> 0.97 = $</w:t>
      </w:r>
      <w:r w:rsidR="001C39BD">
        <w:rPr>
          <w:i/>
        </w:rPr>
        <w:t>679,000</w:t>
      </w:r>
      <w:r>
        <w:rPr>
          <w:i/>
        </w:rPr>
        <w:t>).</w:t>
      </w:r>
    </w:p>
    <w:p w14:paraId="308B8F5D" w14:textId="77777777" w:rsidR="00090926" w:rsidRDefault="00090926">
      <w:pPr>
        <w:pStyle w:val="EXnumlistjewdateexplanation"/>
      </w:pPr>
    </w:p>
    <w:p w14:paraId="7507C025" w14:textId="7E20B790" w:rsidR="00090926" w:rsidRDefault="00090926">
      <w:pPr>
        <w:pStyle w:val="EXnumlistjewdateexplanation"/>
      </w:pPr>
      <w:r>
        <w:t>2.</w:t>
      </w:r>
      <w:r>
        <w:tab/>
      </w:r>
      <w:r w:rsidR="004C5255">
        <w:t>2017</w:t>
      </w:r>
    </w:p>
    <w:p w14:paraId="456331B8" w14:textId="482F161C" w:rsidR="00090926" w:rsidRDefault="00090926">
      <w:pPr>
        <w:pStyle w:val="EXnumlistjewdateexplanation"/>
      </w:pPr>
      <w:r>
        <w:tab/>
        <w:t>Nov.</w:t>
      </w:r>
      <w:r>
        <w:tab/>
        <w:t>1</w:t>
      </w:r>
      <w:r>
        <w:tab/>
        <w:t>Bond Interest Expense</w:t>
      </w:r>
      <w:r>
        <w:tab/>
      </w:r>
      <w:r>
        <w:tab/>
      </w:r>
      <w:r w:rsidR="001C39BD">
        <w:t>39,200</w:t>
      </w:r>
    </w:p>
    <w:p w14:paraId="09773770" w14:textId="51700152" w:rsidR="00090926" w:rsidRDefault="00090926">
      <w:pPr>
        <w:pStyle w:val="EXnumlistjewdateexplanation"/>
      </w:pPr>
      <w:r>
        <w:tab/>
      </w:r>
      <w:r>
        <w:tab/>
      </w:r>
      <w:r>
        <w:tab/>
      </w:r>
      <w:r>
        <w:tab/>
        <w:t>Discount on Bonds</w:t>
      </w:r>
      <w:r w:rsidR="00601E36">
        <w:t xml:space="preserve"> </w:t>
      </w:r>
      <w:r w:rsidR="00601E36">
        <w:rPr>
          <w:rFonts w:hint="eastAsia"/>
          <w:lang w:eastAsia="zh-TW"/>
        </w:rPr>
        <w:t>Payable</w:t>
      </w:r>
      <w:r>
        <w:tab/>
      </w:r>
      <w:r>
        <w:tab/>
      </w:r>
      <w:r>
        <w:tab/>
      </w:r>
      <w:r w:rsidR="001C39BD">
        <w:t>700</w:t>
      </w:r>
    </w:p>
    <w:p w14:paraId="3D968420" w14:textId="50EF75C3" w:rsidR="00090926" w:rsidRDefault="00090926">
      <w:pPr>
        <w:pStyle w:val="EXnumlistjewdateexplanation"/>
      </w:pPr>
      <w:r>
        <w:tab/>
      </w:r>
      <w:r>
        <w:tab/>
      </w:r>
      <w:r>
        <w:tab/>
      </w:r>
      <w:r>
        <w:tab/>
        <w:t>Cash</w:t>
      </w:r>
      <w:r>
        <w:tab/>
      </w:r>
      <w:r>
        <w:tab/>
      </w:r>
      <w:r>
        <w:tab/>
      </w:r>
      <w:r w:rsidR="001C39BD">
        <w:t>38,500</w:t>
      </w:r>
    </w:p>
    <w:p w14:paraId="5257A18E" w14:textId="77777777" w:rsidR="00090926" w:rsidRDefault="00090926">
      <w:pPr>
        <w:pStyle w:val="EXnumlistjewdateexplanation"/>
        <w:rPr>
          <w:i/>
        </w:rPr>
      </w:pPr>
      <w:r>
        <w:rPr>
          <w:i/>
        </w:rPr>
        <w:tab/>
      </w:r>
      <w:r>
        <w:rPr>
          <w:i/>
        </w:rPr>
        <w:tab/>
      </w:r>
      <w:r>
        <w:rPr>
          <w:i/>
        </w:rPr>
        <w:tab/>
      </w:r>
      <w:r>
        <w:rPr>
          <w:i/>
        </w:rPr>
        <w:tab/>
      </w:r>
      <w:r>
        <w:rPr>
          <w:i/>
        </w:rPr>
        <w:tab/>
        <w:t>Paid semiannual interest on 15-year, 11%</w:t>
      </w:r>
    </w:p>
    <w:p w14:paraId="06DDADF0" w14:textId="5B146E23" w:rsidR="00090926" w:rsidRDefault="00090926">
      <w:pPr>
        <w:pStyle w:val="EXnumlistjewdateexplanation"/>
        <w:rPr>
          <w:i/>
        </w:rPr>
      </w:pPr>
      <w:r>
        <w:rPr>
          <w:i/>
        </w:rPr>
        <w:tab/>
      </w:r>
      <w:r>
        <w:rPr>
          <w:i/>
        </w:rPr>
        <w:tab/>
      </w:r>
      <w:r>
        <w:rPr>
          <w:i/>
        </w:rPr>
        <w:tab/>
      </w:r>
      <w:r>
        <w:rPr>
          <w:i/>
        </w:rPr>
        <w:tab/>
      </w:r>
      <w:r>
        <w:rPr>
          <w:i/>
        </w:rPr>
        <w:tab/>
        <w:t>bonds ($</w:t>
      </w:r>
      <w:r w:rsidR="001C39BD">
        <w:rPr>
          <w:i/>
        </w:rPr>
        <w:t>700,000</w:t>
      </w:r>
      <w:r>
        <w:rPr>
          <w:i/>
        </w:rPr>
        <w:t xml:space="preserve"> </w:t>
      </w:r>
      <w:r>
        <w:rPr>
          <w:i/>
          <w:szCs w:val="24"/>
        </w:rPr>
        <w:sym w:font="Symbol" w:char="F0B4"/>
      </w:r>
      <w:r>
        <w:rPr>
          <w:i/>
        </w:rPr>
        <w:t xml:space="preserve"> 0.11 </w:t>
      </w:r>
      <w:r>
        <w:rPr>
          <w:i/>
          <w:szCs w:val="24"/>
        </w:rPr>
        <w:sym w:font="Symbol" w:char="F0B4"/>
      </w:r>
      <w:r>
        <w:rPr>
          <w:i/>
        </w:rPr>
        <w:t xml:space="preserve"> 1/2 = $</w:t>
      </w:r>
      <w:r w:rsidR="001C39BD">
        <w:rPr>
          <w:i/>
        </w:rPr>
        <w:t>38,500</w:t>
      </w:r>
      <w:r>
        <w:rPr>
          <w:i/>
        </w:rPr>
        <w:t xml:space="preserve">) </w:t>
      </w:r>
    </w:p>
    <w:p w14:paraId="01669281" w14:textId="77777777" w:rsidR="00090926" w:rsidRDefault="00090926">
      <w:pPr>
        <w:pStyle w:val="EXnumlistjewdateexplanation"/>
        <w:rPr>
          <w:i/>
        </w:rPr>
      </w:pPr>
      <w:r>
        <w:rPr>
          <w:i/>
        </w:rPr>
        <w:tab/>
      </w:r>
      <w:r>
        <w:rPr>
          <w:i/>
        </w:rPr>
        <w:tab/>
      </w:r>
      <w:r>
        <w:rPr>
          <w:i/>
        </w:rPr>
        <w:tab/>
      </w:r>
      <w:r>
        <w:rPr>
          <w:i/>
        </w:rPr>
        <w:tab/>
      </w:r>
      <w:r>
        <w:rPr>
          <w:i/>
        </w:rPr>
        <w:tab/>
        <w:t>and amortized bond discount for six months</w:t>
      </w:r>
    </w:p>
    <w:p w14:paraId="570F08D2" w14:textId="4C231CA2" w:rsidR="00090926" w:rsidRDefault="00090926">
      <w:pPr>
        <w:pStyle w:val="EXnumlistjewdateexplanation"/>
        <w:rPr>
          <w:i/>
        </w:rPr>
      </w:pPr>
      <w:r>
        <w:rPr>
          <w:i/>
        </w:rPr>
        <w:tab/>
      </w:r>
      <w:r>
        <w:rPr>
          <w:i/>
        </w:rPr>
        <w:tab/>
      </w:r>
      <w:r>
        <w:rPr>
          <w:i/>
        </w:rPr>
        <w:tab/>
      </w:r>
      <w:r>
        <w:rPr>
          <w:i/>
        </w:rPr>
        <w:tab/>
      </w:r>
      <w:r>
        <w:rPr>
          <w:i/>
        </w:rPr>
        <w:tab/>
        <w:t>($</w:t>
      </w:r>
      <w:r w:rsidR="001C39BD">
        <w:rPr>
          <w:i/>
        </w:rPr>
        <w:t>21,000</w:t>
      </w:r>
      <w:r>
        <w:rPr>
          <w:i/>
        </w:rPr>
        <w:t>/180 months = $</w:t>
      </w:r>
      <w:r w:rsidR="001C39BD">
        <w:rPr>
          <w:i/>
        </w:rPr>
        <w:t>116.67</w:t>
      </w:r>
      <w:r>
        <w:rPr>
          <w:i/>
        </w:rPr>
        <w:t xml:space="preserve"> per month;</w:t>
      </w:r>
    </w:p>
    <w:p w14:paraId="76D255B3" w14:textId="149D9193" w:rsidR="00090926" w:rsidRDefault="00090926">
      <w:pPr>
        <w:pStyle w:val="EXnumlistjewdateexplanation"/>
        <w:rPr>
          <w:i/>
        </w:rPr>
      </w:pPr>
      <w:r>
        <w:rPr>
          <w:i/>
        </w:rPr>
        <w:tab/>
      </w:r>
      <w:r>
        <w:rPr>
          <w:i/>
        </w:rPr>
        <w:tab/>
      </w:r>
      <w:r>
        <w:rPr>
          <w:i/>
        </w:rPr>
        <w:tab/>
      </w:r>
      <w:r>
        <w:rPr>
          <w:i/>
        </w:rPr>
        <w:tab/>
      </w:r>
      <w:r>
        <w:rPr>
          <w:i/>
        </w:rPr>
        <w:tab/>
        <w:t>$</w:t>
      </w:r>
      <w:r w:rsidR="001C39BD">
        <w:rPr>
          <w:i/>
        </w:rPr>
        <w:t>116.67</w:t>
      </w:r>
      <w:r>
        <w:rPr>
          <w:i/>
        </w:rPr>
        <w:t xml:space="preserve"> </w:t>
      </w:r>
      <w:r>
        <w:rPr>
          <w:i/>
          <w:szCs w:val="24"/>
        </w:rPr>
        <w:sym w:font="Symbol" w:char="F0B4"/>
      </w:r>
      <w:r>
        <w:rPr>
          <w:i/>
        </w:rPr>
        <w:t xml:space="preserve"> 6 = $</w:t>
      </w:r>
      <w:r w:rsidR="001C39BD">
        <w:rPr>
          <w:i/>
        </w:rPr>
        <w:t>700</w:t>
      </w:r>
      <w:r>
        <w:rPr>
          <w:i/>
        </w:rPr>
        <w:t xml:space="preserve">, rounded to the nearest </w:t>
      </w:r>
    </w:p>
    <w:p w14:paraId="7E2EB187" w14:textId="77777777" w:rsidR="00090926" w:rsidRDefault="00090926">
      <w:pPr>
        <w:pStyle w:val="EXnumlistjewdateexplanation"/>
        <w:rPr>
          <w:i/>
        </w:rPr>
      </w:pPr>
      <w:r>
        <w:rPr>
          <w:i/>
        </w:rPr>
        <w:tab/>
      </w:r>
      <w:r>
        <w:rPr>
          <w:i/>
        </w:rPr>
        <w:tab/>
      </w:r>
      <w:r>
        <w:rPr>
          <w:i/>
        </w:rPr>
        <w:tab/>
      </w:r>
      <w:r>
        <w:rPr>
          <w:i/>
        </w:rPr>
        <w:tab/>
      </w:r>
      <w:r>
        <w:rPr>
          <w:i/>
        </w:rPr>
        <w:tab/>
        <w:t>dollar).</w:t>
      </w:r>
    </w:p>
    <w:p w14:paraId="605D91D6" w14:textId="77777777" w:rsidR="00090926" w:rsidRDefault="00090926">
      <w:pPr>
        <w:pStyle w:val="EXnumlistjewdateexplanation"/>
        <w:rPr>
          <w:u w:val="double"/>
        </w:rPr>
      </w:pPr>
    </w:p>
    <w:p w14:paraId="00B09A15" w14:textId="7BE677C2" w:rsidR="00090926" w:rsidRDefault="00090926">
      <w:pPr>
        <w:pStyle w:val="EXnumlistjewdateexplanation"/>
      </w:pPr>
      <w:r>
        <w:t>3.</w:t>
      </w:r>
      <w:r>
        <w:tab/>
      </w:r>
      <w:r w:rsidR="004C5255">
        <w:t>2017</w:t>
      </w:r>
    </w:p>
    <w:p w14:paraId="1213DB38" w14:textId="538D58FE" w:rsidR="00090926" w:rsidRDefault="00090926">
      <w:pPr>
        <w:pStyle w:val="EXnumlistjewdateexplanation"/>
      </w:pPr>
      <w:r>
        <w:tab/>
        <w:t>Dec.</w:t>
      </w:r>
      <w:r>
        <w:tab/>
        <w:t>31</w:t>
      </w:r>
      <w:r>
        <w:tab/>
        <w:t>Bond Interest Expense</w:t>
      </w:r>
      <w:r>
        <w:tab/>
      </w:r>
      <w:r>
        <w:tab/>
      </w:r>
      <w:r w:rsidR="001C39BD">
        <w:t>13,067</w:t>
      </w:r>
    </w:p>
    <w:p w14:paraId="1ECDA0AE" w14:textId="709BEA80" w:rsidR="00090926" w:rsidRDefault="00090926">
      <w:pPr>
        <w:pStyle w:val="EXnumlistjewdateexplanation"/>
      </w:pPr>
      <w:r>
        <w:tab/>
      </w:r>
      <w:r>
        <w:tab/>
      </w:r>
      <w:r>
        <w:tab/>
      </w:r>
      <w:r>
        <w:tab/>
        <w:t>Discount on Bonds</w:t>
      </w:r>
      <w:r w:rsidR="00935BDA">
        <w:t xml:space="preserve"> </w:t>
      </w:r>
      <w:r w:rsidR="00935BDA">
        <w:rPr>
          <w:rFonts w:hint="eastAsia"/>
          <w:lang w:eastAsia="zh-TW"/>
        </w:rPr>
        <w:t>Payable</w:t>
      </w:r>
      <w:r>
        <w:tab/>
      </w:r>
      <w:r>
        <w:tab/>
      </w:r>
      <w:r>
        <w:tab/>
      </w:r>
      <w:r w:rsidR="001C39BD">
        <w:t>233</w:t>
      </w:r>
    </w:p>
    <w:p w14:paraId="5199EE11" w14:textId="288035B9" w:rsidR="00090926" w:rsidRDefault="00090926">
      <w:pPr>
        <w:pStyle w:val="EXnumlistjewdateexplanation"/>
      </w:pPr>
      <w:r>
        <w:tab/>
      </w:r>
      <w:r>
        <w:tab/>
      </w:r>
      <w:r>
        <w:tab/>
      </w:r>
      <w:r>
        <w:tab/>
        <w:t>Bond Interest Payable</w:t>
      </w:r>
      <w:r>
        <w:tab/>
      </w:r>
      <w:r>
        <w:tab/>
      </w:r>
      <w:r>
        <w:tab/>
      </w:r>
      <w:r w:rsidR="001C39BD">
        <w:t>12,834</w:t>
      </w:r>
    </w:p>
    <w:p w14:paraId="194EE2E0" w14:textId="77777777" w:rsidR="00090926" w:rsidRDefault="00090926">
      <w:pPr>
        <w:pStyle w:val="EXnumlistjewdateexplanation"/>
        <w:rPr>
          <w:i/>
        </w:rPr>
      </w:pPr>
      <w:r>
        <w:rPr>
          <w:i/>
        </w:rPr>
        <w:tab/>
      </w:r>
      <w:r>
        <w:rPr>
          <w:i/>
        </w:rPr>
        <w:tab/>
      </w:r>
      <w:r>
        <w:rPr>
          <w:i/>
        </w:rPr>
        <w:tab/>
      </w:r>
      <w:r>
        <w:rPr>
          <w:i/>
        </w:rPr>
        <w:tab/>
      </w:r>
      <w:r>
        <w:rPr>
          <w:i/>
        </w:rPr>
        <w:tab/>
        <w:t xml:space="preserve">To record two months’ bond interest </w:t>
      </w:r>
    </w:p>
    <w:p w14:paraId="02625B55" w14:textId="7D2F249D" w:rsidR="00090926" w:rsidRDefault="00090926">
      <w:pPr>
        <w:pStyle w:val="EXnumlistjewdateexplanation"/>
        <w:rPr>
          <w:i/>
        </w:rPr>
      </w:pPr>
      <w:r>
        <w:rPr>
          <w:i/>
        </w:rPr>
        <w:tab/>
      </w:r>
      <w:r>
        <w:rPr>
          <w:i/>
        </w:rPr>
        <w:tab/>
      </w:r>
      <w:r>
        <w:rPr>
          <w:i/>
        </w:rPr>
        <w:tab/>
      </w:r>
      <w:r>
        <w:rPr>
          <w:i/>
        </w:rPr>
        <w:tab/>
      </w:r>
      <w:r>
        <w:rPr>
          <w:i/>
        </w:rPr>
        <w:tab/>
        <w:t>($</w:t>
      </w:r>
      <w:r w:rsidR="001C39BD">
        <w:rPr>
          <w:i/>
        </w:rPr>
        <w:t>38,500</w:t>
      </w:r>
      <w:r>
        <w:rPr>
          <w:i/>
          <w:szCs w:val="24"/>
        </w:rPr>
        <w:sym w:font="Symbol" w:char="F0B4"/>
      </w:r>
      <w:r>
        <w:rPr>
          <w:i/>
        </w:rPr>
        <w:t xml:space="preserve"> 2/6 = $</w:t>
      </w:r>
      <w:r w:rsidR="001C39BD">
        <w:rPr>
          <w:i/>
        </w:rPr>
        <w:t>12,833</w:t>
      </w:r>
      <w:r>
        <w:rPr>
          <w:i/>
        </w:rPr>
        <w:t xml:space="preserve">) and bond discount </w:t>
      </w:r>
    </w:p>
    <w:p w14:paraId="125688F3" w14:textId="149CA07C" w:rsidR="00090926" w:rsidRDefault="00090926">
      <w:pPr>
        <w:pStyle w:val="EXnumlistjewdateexplanation"/>
        <w:rPr>
          <w:i/>
        </w:rPr>
      </w:pPr>
      <w:r>
        <w:rPr>
          <w:i/>
        </w:rPr>
        <w:tab/>
      </w:r>
      <w:r>
        <w:rPr>
          <w:i/>
        </w:rPr>
        <w:tab/>
      </w:r>
      <w:r>
        <w:rPr>
          <w:i/>
        </w:rPr>
        <w:tab/>
      </w:r>
      <w:r>
        <w:rPr>
          <w:i/>
        </w:rPr>
        <w:tab/>
      </w:r>
      <w:r>
        <w:rPr>
          <w:i/>
        </w:rPr>
        <w:tab/>
        <w:t>amortization for two months ($</w:t>
      </w:r>
      <w:r w:rsidR="001C39BD">
        <w:rPr>
          <w:i/>
        </w:rPr>
        <w:t>116.67</w:t>
      </w:r>
      <w:r>
        <w:rPr>
          <w:i/>
        </w:rPr>
        <w:t xml:space="preserve"> </w:t>
      </w:r>
      <w:r>
        <w:rPr>
          <w:i/>
          <w:szCs w:val="24"/>
        </w:rPr>
        <w:sym w:font="Symbol" w:char="F0B4"/>
      </w:r>
      <w:r>
        <w:rPr>
          <w:i/>
        </w:rPr>
        <w:t xml:space="preserve"> 2 = </w:t>
      </w:r>
    </w:p>
    <w:p w14:paraId="1CD0872E" w14:textId="57C57BDA" w:rsidR="00090926" w:rsidRDefault="00090926">
      <w:pPr>
        <w:pStyle w:val="EXnumlistjewdateexplanation"/>
        <w:rPr>
          <w:i/>
        </w:rPr>
      </w:pPr>
      <w:r>
        <w:rPr>
          <w:i/>
        </w:rPr>
        <w:tab/>
      </w:r>
      <w:r>
        <w:rPr>
          <w:i/>
        </w:rPr>
        <w:tab/>
      </w:r>
      <w:r>
        <w:rPr>
          <w:i/>
        </w:rPr>
        <w:tab/>
      </w:r>
      <w:r>
        <w:rPr>
          <w:i/>
        </w:rPr>
        <w:tab/>
      </w:r>
      <w:r>
        <w:rPr>
          <w:i/>
        </w:rPr>
        <w:tab/>
        <w:t>$</w:t>
      </w:r>
      <w:r w:rsidR="001C39BD">
        <w:rPr>
          <w:i/>
        </w:rPr>
        <w:t>233</w:t>
      </w:r>
      <w:r>
        <w:rPr>
          <w:i/>
        </w:rPr>
        <w:t>, rounded to the nearest dollar).</w:t>
      </w:r>
    </w:p>
    <w:p w14:paraId="06DEC356" w14:textId="77777777" w:rsidR="00090926" w:rsidRDefault="00090926">
      <w:pPr>
        <w:pStyle w:val="EXnumlistjewdateexplanation"/>
      </w:pPr>
    </w:p>
    <w:p w14:paraId="2AF862A1" w14:textId="4E2D4CFC" w:rsidR="00090926" w:rsidRDefault="00090926">
      <w:pPr>
        <w:pStyle w:val="Heading3toppage"/>
      </w:pPr>
      <w:r>
        <w:br w:type="page"/>
      </w:r>
      <w:r>
        <w:lastRenderedPageBreak/>
        <w:t>E 10–</w:t>
      </w:r>
      <w:r w:rsidR="0092404E">
        <w:t>21</w:t>
      </w:r>
      <w:r w:rsidR="00935BDA">
        <w:t xml:space="preserve"> </w:t>
      </w:r>
      <w:r>
        <w:t xml:space="preserve">(LO4, </w:t>
      </w:r>
      <w:r w:rsidR="00935BDA">
        <w:t>LO5</w:t>
      </w:r>
      <w:r>
        <w:t>)</w:t>
      </w:r>
      <w:r>
        <w:tab/>
        <w:t>(</w:t>
      </w:r>
      <w:r w:rsidR="00641A9A">
        <w:t>Continued</w:t>
      </w:r>
      <w:r>
        <w:t>)</w:t>
      </w:r>
    </w:p>
    <w:p w14:paraId="15EC90A9" w14:textId="3AEF43E0" w:rsidR="00090926" w:rsidRDefault="00090926">
      <w:pPr>
        <w:pStyle w:val="EXnumlistjewdateexplanation"/>
      </w:pPr>
      <w:r>
        <w:t>4.</w:t>
      </w:r>
      <w:r>
        <w:tab/>
      </w:r>
      <w:r w:rsidR="004C5255">
        <w:t>2018</w:t>
      </w:r>
    </w:p>
    <w:p w14:paraId="2F765287" w14:textId="080BCA89" w:rsidR="00090926" w:rsidRDefault="00090926">
      <w:pPr>
        <w:pStyle w:val="EXnumlistjewdateexplanation"/>
      </w:pPr>
      <w:r>
        <w:tab/>
        <w:t>May</w:t>
      </w:r>
      <w:r>
        <w:tab/>
        <w:t>1</w:t>
      </w:r>
      <w:r>
        <w:tab/>
        <w:t>Bond Interest Expense</w:t>
      </w:r>
      <w:r>
        <w:tab/>
      </w:r>
      <w:r>
        <w:tab/>
      </w:r>
      <w:r w:rsidR="001C39BD">
        <w:t>26,133</w:t>
      </w:r>
    </w:p>
    <w:p w14:paraId="6948C22F" w14:textId="47659B4C" w:rsidR="00090926" w:rsidRDefault="00090926">
      <w:pPr>
        <w:pStyle w:val="EXnumlistjewdateexplanation"/>
      </w:pPr>
      <w:r>
        <w:tab/>
      </w:r>
      <w:r>
        <w:tab/>
      </w:r>
      <w:r>
        <w:tab/>
        <w:t>Bond Interest Payable</w:t>
      </w:r>
      <w:r>
        <w:tab/>
      </w:r>
      <w:r>
        <w:tab/>
      </w:r>
      <w:r w:rsidR="001C39BD">
        <w:t>12,834</w:t>
      </w:r>
    </w:p>
    <w:p w14:paraId="274E674F" w14:textId="20038EEC" w:rsidR="00090926" w:rsidRDefault="00090926">
      <w:pPr>
        <w:pStyle w:val="EXnumlistjewdateexplanation"/>
      </w:pPr>
      <w:r>
        <w:tab/>
      </w:r>
      <w:r>
        <w:tab/>
      </w:r>
      <w:r>
        <w:tab/>
      </w:r>
      <w:r>
        <w:tab/>
        <w:t>Discount on Bonds</w:t>
      </w:r>
      <w:r>
        <w:tab/>
      </w:r>
      <w:r>
        <w:tab/>
      </w:r>
      <w:r>
        <w:tab/>
      </w:r>
      <w:r w:rsidR="001C39BD">
        <w:t>467</w:t>
      </w:r>
    </w:p>
    <w:p w14:paraId="05DDFA33" w14:textId="438EC52E" w:rsidR="00090926" w:rsidRDefault="00090926">
      <w:pPr>
        <w:pStyle w:val="EXnumlistjewdateexplanation"/>
      </w:pPr>
      <w:r>
        <w:tab/>
      </w:r>
      <w:r>
        <w:tab/>
      </w:r>
      <w:r>
        <w:tab/>
      </w:r>
      <w:r>
        <w:tab/>
        <w:t>Cash</w:t>
      </w:r>
      <w:r>
        <w:tab/>
      </w:r>
      <w:r>
        <w:tab/>
      </w:r>
      <w:r>
        <w:tab/>
      </w:r>
      <w:r w:rsidR="001C39BD">
        <w:t>38,500</w:t>
      </w:r>
    </w:p>
    <w:p w14:paraId="2FD4285B" w14:textId="77777777" w:rsidR="00090926" w:rsidRDefault="00090926">
      <w:pPr>
        <w:pStyle w:val="EXnumlistjewdateexplanation"/>
        <w:rPr>
          <w:i/>
        </w:rPr>
      </w:pPr>
      <w:r>
        <w:tab/>
      </w:r>
      <w:r>
        <w:tab/>
      </w:r>
      <w:r>
        <w:tab/>
      </w:r>
      <w:r>
        <w:tab/>
      </w:r>
      <w:r>
        <w:tab/>
      </w:r>
      <w:r>
        <w:rPr>
          <w:i/>
        </w:rPr>
        <w:t xml:space="preserve">Paid semiannual interest on 15-year, 11% </w:t>
      </w:r>
    </w:p>
    <w:p w14:paraId="791CFCE1" w14:textId="77777777" w:rsidR="00090926" w:rsidRDefault="00090926">
      <w:pPr>
        <w:pStyle w:val="EXnumlistjewdateexplanation"/>
        <w:rPr>
          <w:i/>
        </w:rPr>
      </w:pPr>
      <w:r>
        <w:rPr>
          <w:i/>
        </w:rPr>
        <w:tab/>
      </w:r>
      <w:r>
        <w:rPr>
          <w:i/>
        </w:rPr>
        <w:tab/>
      </w:r>
      <w:r>
        <w:rPr>
          <w:i/>
        </w:rPr>
        <w:tab/>
      </w:r>
      <w:r>
        <w:rPr>
          <w:i/>
        </w:rPr>
        <w:tab/>
      </w:r>
      <w:r>
        <w:rPr>
          <w:i/>
        </w:rPr>
        <w:tab/>
        <w:t xml:space="preserve">bonds and amortized bond discount for </w:t>
      </w:r>
    </w:p>
    <w:p w14:paraId="681E2B10" w14:textId="4F982889" w:rsidR="00090926" w:rsidRDefault="00090926">
      <w:pPr>
        <w:pStyle w:val="EXnumlistjewdateexplanation"/>
        <w:rPr>
          <w:i/>
        </w:rPr>
      </w:pPr>
      <w:r>
        <w:rPr>
          <w:i/>
        </w:rPr>
        <w:tab/>
      </w:r>
      <w:r>
        <w:rPr>
          <w:i/>
        </w:rPr>
        <w:tab/>
      </w:r>
      <w:r>
        <w:rPr>
          <w:i/>
        </w:rPr>
        <w:tab/>
      </w:r>
      <w:r>
        <w:rPr>
          <w:i/>
        </w:rPr>
        <w:tab/>
      </w:r>
      <w:r>
        <w:rPr>
          <w:i/>
        </w:rPr>
        <w:tab/>
        <w:t>four months ($</w:t>
      </w:r>
      <w:r w:rsidR="001C39BD">
        <w:rPr>
          <w:i/>
        </w:rPr>
        <w:t>116.67</w:t>
      </w:r>
      <w:r>
        <w:rPr>
          <w:i/>
        </w:rPr>
        <w:t xml:space="preserve"> </w:t>
      </w:r>
      <w:r>
        <w:rPr>
          <w:i/>
          <w:szCs w:val="24"/>
        </w:rPr>
        <w:sym w:font="Symbol" w:char="F0B4"/>
      </w:r>
      <w:r>
        <w:rPr>
          <w:i/>
        </w:rPr>
        <w:t xml:space="preserve"> 4 = $</w:t>
      </w:r>
      <w:r w:rsidR="001C39BD">
        <w:rPr>
          <w:i/>
        </w:rPr>
        <w:t>467</w:t>
      </w:r>
      <w:r>
        <w:rPr>
          <w:i/>
        </w:rPr>
        <w:t xml:space="preserve">, rounded to </w:t>
      </w:r>
    </w:p>
    <w:p w14:paraId="6866F13B" w14:textId="77777777" w:rsidR="00090926" w:rsidRDefault="00090926">
      <w:pPr>
        <w:pStyle w:val="EXnumlistjewdateexplanation"/>
        <w:rPr>
          <w:i/>
        </w:rPr>
      </w:pPr>
      <w:r>
        <w:rPr>
          <w:i/>
        </w:rPr>
        <w:tab/>
      </w:r>
      <w:r>
        <w:rPr>
          <w:i/>
        </w:rPr>
        <w:tab/>
      </w:r>
      <w:r>
        <w:rPr>
          <w:i/>
        </w:rPr>
        <w:tab/>
      </w:r>
      <w:r>
        <w:rPr>
          <w:i/>
        </w:rPr>
        <w:tab/>
      </w:r>
      <w:r>
        <w:rPr>
          <w:i/>
        </w:rPr>
        <w:tab/>
        <w:t>the nearest dollar).</w:t>
      </w:r>
    </w:p>
    <w:p w14:paraId="50415E44" w14:textId="77777777" w:rsidR="00090926" w:rsidRDefault="00090926">
      <w:pPr>
        <w:pStyle w:val="Heading2"/>
      </w:pPr>
      <w:r>
        <w:br w:type="page"/>
      </w:r>
      <w:r>
        <w:lastRenderedPageBreak/>
        <w:t>PROBLEMS</w:t>
      </w:r>
    </w:p>
    <w:p w14:paraId="76CA3DE0" w14:textId="1B5800C4" w:rsidR="005D3CE0" w:rsidRDefault="005D3CE0" w:rsidP="005D3CE0">
      <w:pPr>
        <w:pStyle w:val="Heading3"/>
      </w:pPr>
      <w:r>
        <w:t>P 10–</w:t>
      </w:r>
      <w:r w:rsidR="0011346A">
        <w:t>13</w:t>
      </w:r>
      <w:r w:rsidR="00935BDA">
        <w:t xml:space="preserve"> </w:t>
      </w:r>
      <w:r>
        <w:t>(LO</w:t>
      </w:r>
      <w:r w:rsidR="00B05871">
        <w:t>3</w:t>
      </w:r>
      <w:r>
        <w:t xml:space="preserve">, </w:t>
      </w:r>
      <w:r w:rsidR="00935BDA">
        <w:t>LO5</w:t>
      </w:r>
      <w:r>
        <w:t>)</w:t>
      </w:r>
      <w:r>
        <w:tab/>
        <w:t>Accounting for Bonds</w:t>
      </w:r>
    </w:p>
    <w:p w14:paraId="47B4BF26" w14:textId="77777777" w:rsidR="005D3CE0" w:rsidRDefault="005D3CE0" w:rsidP="005D3CE0">
      <w:pPr>
        <w:pStyle w:val="ExnumlistSubje"/>
        <w:tabs>
          <w:tab w:val="clear" w:pos="1800"/>
          <w:tab w:val="clear" w:pos="6480"/>
          <w:tab w:val="clear" w:pos="7920"/>
          <w:tab w:val="right" w:leader="dot" w:pos="7200"/>
          <w:tab w:val="right" w:pos="8280"/>
        </w:tabs>
      </w:pPr>
      <w:r>
        <w:t>1.</w:t>
      </w:r>
      <w:r>
        <w:tab/>
        <w:t>a.</w:t>
      </w:r>
      <w:r>
        <w:tab/>
        <w:t>Cash</w:t>
      </w:r>
      <w:r>
        <w:tab/>
      </w:r>
      <w:r>
        <w:tab/>
        <w:t>87,300</w:t>
      </w:r>
    </w:p>
    <w:p w14:paraId="7C15E98C" w14:textId="77777777" w:rsidR="005D3CE0" w:rsidRDefault="005D3CE0" w:rsidP="005D3CE0">
      <w:pPr>
        <w:pStyle w:val="ExnumlistSubje"/>
        <w:tabs>
          <w:tab w:val="clear" w:pos="6480"/>
          <w:tab w:val="clear" w:pos="7920"/>
          <w:tab w:val="right" w:leader="dot" w:pos="7200"/>
          <w:tab w:val="right" w:pos="8280"/>
        </w:tabs>
      </w:pPr>
      <w:r>
        <w:tab/>
      </w:r>
      <w:r>
        <w:tab/>
        <w:t>Discount on Bonds</w:t>
      </w:r>
      <w:r w:rsidR="00935BDA">
        <w:t xml:space="preserve"> </w:t>
      </w:r>
      <w:r w:rsidR="00935BDA">
        <w:rPr>
          <w:rFonts w:hint="eastAsia"/>
          <w:lang w:eastAsia="zh-TW"/>
        </w:rPr>
        <w:t>Payable</w:t>
      </w:r>
      <w:r>
        <w:tab/>
      </w:r>
      <w:r>
        <w:tab/>
        <w:t>2,700</w:t>
      </w:r>
    </w:p>
    <w:p w14:paraId="6FAD8A68" w14:textId="77777777" w:rsidR="005D3CE0" w:rsidRDefault="005D3CE0" w:rsidP="005D3CE0">
      <w:pPr>
        <w:pStyle w:val="ExnumlistSubje"/>
        <w:tabs>
          <w:tab w:val="clear" w:pos="6480"/>
          <w:tab w:val="clear" w:pos="7920"/>
          <w:tab w:val="right" w:leader="dot" w:pos="7200"/>
          <w:tab w:val="right" w:pos="8280"/>
        </w:tabs>
      </w:pPr>
      <w:r>
        <w:tab/>
      </w:r>
      <w:r>
        <w:tab/>
      </w:r>
      <w:r>
        <w:tab/>
        <w:t>Bonds Payable</w:t>
      </w:r>
      <w:r>
        <w:tab/>
      </w:r>
      <w:r>
        <w:rPr>
          <w:i/>
        </w:rPr>
        <w:tab/>
      </w:r>
      <w:r>
        <w:tab/>
        <w:t>90,000</w:t>
      </w:r>
    </w:p>
    <w:p w14:paraId="6FA39D02" w14:textId="77777777" w:rsidR="005D3CE0" w:rsidRDefault="005D3CE0" w:rsidP="005D3CE0">
      <w:pPr>
        <w:pStyle w:val="ExnumlistSubje"/>
        <w:tabs>
          <w:tab w:val="clear" w:pos="6480"/>
          <w:tab w:val="clear" w:pos="7920"/>
          <w:tab w:val="right" w:leader="dot" w:pos="7200"/>
          <w:tab w:val="right" w:pos="8280"/>
        </w:tabs>
      </w:pPr>
      <w:r>
        <w:rPr>
          <w:i/>
        </w:rPr>
        <w:tab/>
      </w:r>
      <w:r>
        <w:rPr>
          <w:i/>
        </w:rPr>
        <w:tab/>
      </w:r>
      <w:r>
        <w:rPr>
          <w:i/>
        </w:rPr>
        <w:tab/>
      </w:r>
      <w:r>
        <w:rPr>
          <w:i/>
        </w:rPr>
        <w:tab/>
        <w:t>Issued $90,000 of bonds at 97.</w:t>
      </w:r>
    </w:p>
    <w:p w14:paraId="72CB3ED9" w14:textId="77777777" w:rsidR="005D3CE0" w:rsidRDefault="005D3CE0" w:rsidP="005D3CE0">
      <w:pPr>
        <w:pStyle w:val="6pt"/>
      </w:pPr>
    </w:p>
    <w:p w14:paraId="7A370509" w14:textId="77777777" w:rsidR="005D3CE0" w:rsidRDefault="005D3CE0" w:rsidP="005D3CE0">
      <w:pPr>
        <w:pStyle w:val="ExnumlistSubje"/>
        <w:tabs>
          <w:tab w:val="clear" w:pos="1800"/>
          <w:tab w:val="clear" w:pos="6480"/>
          <w:tab w:val="clear" w:pos="7920"/>
          <w:tab w:val="right" w:leader="dot" w:pos="7200"/>
          <w:tab w:val="right" w:pos="8280"/>
        </w:tabs>
      </w:pPr>
      <w:r>
        <w:tab/>
        <w:t>b.</w:t>
      </w:r>
      <w:r>
        <w:tab/>
        <w:t>Cash</w:t>
      </w:r>
      <w:r>
        <w:tab/>
      </w:r>
      <w:r>
        <w:tab/>
        <w:t>90,000</w:t>
      </w:r>
    </w:p>
    <w:p w14:paraId="2BC9345D" w14:textId="77777777" w:rsidR="005D3CE0" w:rsidRDefault="005D3CE0" w:rsidP="005D3CE0">
      <w:pPr>
        <w:pStyle w:val="ExnumlistSubje"/>
        <w:tabs>
          <w:tab w:val="clear" w:pos="6480"/>
          <w:tab w:val="clear" w:pos="7920"/>
          <w:tab w:val="right" w:leader="dot" w:pos="7200"/>
          <w:tab w:val="right" w:pos="8280"/>
        </w:tabs>
      </w:pPr>
      <w:r>
        <w:tab/>
      </w:r>
      <w:r>
        <w:tab/>
      </w:r>
      <w:r>
        <w:tab/>
        <w:t>Bonds Payable</w:t>
      </w:r>
      <w:r>
        <w:tab/>
      </w:r>
      <w:r>
        <w:tab/>
      </w:r>
      <w:r>
        <w:tab/>
        <w:t>90,000</w:t>
      </w:r>
    </w:p>
    <w:p w14:paraId="60EAA4A2" w14:textId="77777777" w:rsidR="005D3CE0" w:rsidRDefault="005D3CE0" w:rsidP="005D3CE0">
      <w:pPr>
        <w:pStyle w:val="ExnumlistSubje"/>
        <w:tabs>
          <w:tab w:val="clear" w:pos="6480"/>
          <w:tab w:val="clear" w:pos="7920"/>
          <w:tab w:val="right" w:leader="dot" w:pos="7200"/>
          <w:tab w:val="right" w:pos="8280"/>
        </w:tabs>
      </w:pPr>
      <w:r>
        <w:tab/>
      </w:r>
      <w:r>
        <w:tab/>
      </w:r>
      <w:r>
        <w:tab/>
      </w:r>
      <w:r>
        <w:tab/>
        <w:t>Issued $90,000 of bonds at face value.</w:t>
      </w:r>
    </w:p>
    <w:p w14:paraId="24BAB451" w14:textId="77777777" w:rsidR="005D3CE0" w:rsidRDefault="005D3CE0" w:rsidP="005D3CE0">
      <w:pPr>
        <w:pStyle w:val="6pt"/>
      </w:pPr>
    </w:p>
    <w:p w14:paraId="29A45C9F" w14:textId="77777777" w:rsidR="005D3CE0" w:rsidRDefault="005D3CE0" w:rsidP="005D3CE0">
      <w:pPr>
        <w:pStyle w:val="ExnumlistSubje"/>
        <w:tabs>
          <w:tab w:val="clear" w:pos="1800"/>
          <w:tab w:val="clear" w:pos="6480"/>
          <w:tab w:val="clear" w:pos="7920"/>
          <w:tab w:val="right" w:leader="dot" w:pos="7200"/>
          <w:tab w:val="right" w:pos="8280"/>
        </w:tabs>
      </w:pPr>
      <w:r>
        <w:tab/>
        <w:t>c.</w:t>
      </w:r>
      <w:r>
        <w:tab/>
        <w:t>Cash</w:t>
      </w:r>
      <w:r>
        <w:tab/>
      </w:r>
      <w:r>
        <w:tab/>
        <w:t>94,500</w:t>
      </w:r>
    </w:p>
    <w:p w14:paraId="21820765" w14:textId="77777777" w:rsidR="005D3CE0" w:rsidRDefault="005D3CE0" w:rsidP="005D3CE0">
      <w:pPr>
        <w:pStyle w:val="ExnumlistSubje"/>
        <w:tabs>
          <w:tab w:val="clear" w:pos="6480"/>
          <w:tab w:val="clear" w:pos="7920"/>
          <w:tab w:val="right" w:leader="dot" w:pos="7200"/>
          <w:tab w:val="right" w:pos="8280"/>
        </w:tabs>
      </w:pPr>
      <w:r>
        <w:tab/>
      </w:r>
      <w:r>
        <w:tab/>
      </w:r>
      <w:r>
        <w:tab/>
        <w:t>Premium on Bonds</w:t>
      </w:r>
      <w:r w:rsidR="00935BDA">
        <w:t xml:space="preserve"> </w:t>
      </w:r>
      <w:r w:rsidR="00935BDA">
        <w:rPr>
          <w:rFonts w:hint="eastAsia"/>
          <w:lang w:eastAsia="zh-TW"/>
        </w:rPr>
        <w:t>Payable</w:t>
      </w:r>
      <w:r>
        <w:tab/>
      </w:r>
      <w:r>
        <w:tab/>
      </w:r>
      <w:r>
        <w:tab/>
        <w:t>4,500</w:t>
      </w:r>
    </w:p>
    <w:p w14:paraId="14627A0C" w14:textId="77777777" w:rsidR="005D3CE0" w:rsidRDefault="005D3CE0" w:rsidP="005D3CE0">
      <w:pPr>
        <w:pStyle w:val="ExnumlistSubje"/>
        <w:tabs>
          <w:tab w:val="clear" w:pos="6480"/>
          <w:tab w:val="clear" w:pos="7920"/>
          <w:tab w:val="right" w:leader="dot" w:pos="7200"/>
          <w:tab w:val="right" w:pos="8280"/>
        </w:tabs>
      </w:pPr>
      <w:r>
        <w:tab/>
      </w:r>
      <w:r>
        <w:tab/>
      </w:r>
      <w:r>
        <w:tab/>
        <w:t>Bonds Payable</w:t>
      </w:r>
      <w:r>
        <w:rPr>
          <w:i/>
        </w:rPr>
        <w:tab/>
      </w:r>
      <w:r>
        <w:rPr>
          <w:i/>
        </w:rPr>
        <w:tab/>
      </w:r>
      <w:r>
        <w:tab/>
        <w:t>90,000</w:t>
      </w:r>
    </w:p>
    <w:p w14:paraId="20F0D55C"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Issued $90,000 of bonds at 105.</w:t>
      </w:r>
    </w:p>
    <w:p w14:paraId="5235EA56" w14:textId="77777777" w:rsidR="005D3CE0" w:rsidRDefault="005D3CE0" w:rsidP="005D3CE0">
      <w:pPr>
        <w:pStyle w:val="9pt"/>
      </w:pPr>
    </w:p>
    <w:p w14:paraId="796BBCC1" w14:textId="77777777" w:rsidR="005D3CE0" w:rsidRDefault="005D3CE0" w:rsidP="005D3CE0">
      <w:pPr>
        <w:pStyle w:val="ExnumlistSubje"/>
        <w:tabs>
          <w:tab w:val="clear" w:pos="6480"/>
          <w:tab w:val="clear" w:pos="7920"/>
          <w:tab w:val="right" w:leader="dot" w:pos="7200"/>
          <w:tab w:val="right" w:pos="8280"/>
        </w:tabs>
      </w:pPr>
      <w:r>
        <w:t>2.</w:t>
      </w:r>
      <w:r>
        <w:tab/>
        <w:t>a.</w:t>
      </w:r>
      <w:r>
        <w:tab/>
        <w:t>Bond Interest Expense</w:t>
      </w:r>
      <w:r>
        <w:tab/>
      </w:r>
      <w:r>
        <w:tab/>
        <w:t>6,885</w:t>
      </w:r>
    </w:p>
    <w:p w14:paraId="35353E50" w14:textId="77777777" w:rsidR="005D3CE0" w:rsidRDefault="005D3CE0" w:rsidP="005D3CE0">
      <w:pPr>
        <w:pStyle w:val="ExnumlistSubje"/>
        <w:tabs>
          <w:tab w:val="clear" w:pos="6480"/>
          <w:tab w:val="clear" w:pos="7920"/>
          <w:tab w:val="right" w:leader="dot" w:pos="7200"/>
          <w:tab w:val="right" w:pos="8280"/>
        </w:tabs>
      </w:pPr>
      <w:r>
        <w:tab/>
      </w:r>
      <w:r>
        <w:tab/>
      </w:r>
      <w:r>
        <w:tab/>
        <w:t>Discount on Bonds</w:t>
      </w:r>
      <w:r w:rsidR="00935BDA">
        <w:t xml:space="preserve"> </w:t>
      </w:r>
      <w:r w:rsidR="00935BDA">
        <w:rPr>
          <w:rFonts w:hint="eastAsia"/>
          <w:lang w:eastAsia="zh-TW"/>
        </w:rPr>
        <w:t>Payable</w:t>
      </w:r>
      <w:r>
        <w:tab/>
      </w:r>
      <w:r>
        <w:tab/>
      </w:r>
      <w:r>
        <w:tab/>
        <w:t>135</w:t>
      </w:r>
    </w:p>
    <w:p w14:paraId="56A442D3" w14:textId="77777777" w:rsidR="005D3CE0" w:rsidRDefault="005D3CE0" w:rsidP="005D3CE0">
      <w:pPr>
        <w:pStyle w:val="ExnumlistSubje"/>
        <w:tabs>
          <w:tab w:val="clear" w:pos="6480"/>
          <w:tab w:val="clear" w:pos="7920"/>
          <w:tab w:val="right" w:leader="dot" w:pos="7200"/>
          <w:tab w:val="right" w:pos="8280"/>
        </w:tabs>
      </w:pPr>
      <w:r>
        <w:tab/>
      </w:r>
      <w:r>
        <w:tab/>
      </w:r>
      <w:r>
        <w:tab/>
        <w:t>Bond Interest Payable</w:t>
      </w:r>
      <w:r>
        <w:tab/>
      </w:r>
      <w:r>
        <w:tab/>
      </w:r>
      <w:r>
        <w:tab/>
        <w:t>6,750</w:t>
      </w:r>
    </w:p>
    <w:p w14:paraId="76A48898"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To recognize bond interest expense (discount </w:t>
      </w:r>
    </w:p>
    <w:p w14:paraId="2119174C"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amortization = $2,700/180 months = $15/month; </w:t>
      </w:r>
    </w:p>
    <w:p w14:paraId="5A9F7D9F"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15 </w:t>
      </w:r>
      <w:r>
        <w:rPr>
          <w:i/>
        </w:rPr>
        <w:sym w:font="Symbol" w:char="F0B4"/>
      </w:r>
      <w:r>
        <w:rPr>
          <w:i/>
        </w:rPr>
        <w:t xml:space="preserve"> 9 months = $135; interest = $90,000 </w:t>
      </w:r>
      <w:r>
        <w:rPr>
          <w:i/>
        </w:rPr>
        <w:sym w:font="Symbol" w:char="F0B4"/>
      </w:r>
      <w:r>
        <w:rPr>
          <w:i/>
        </w:rPr>
        <w:t xml:space="preserve"> </w:t>
      </w:r>
    </w:p>
    <w:p w14:paraId="33A333C0"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0.10 </w:t>
      </w:r>
      <w:r>
        <w:rPr>
          <w:i/>
        </w:rPr>
        <w:sym w:font="Symbol" w:char="F0B4"/>
      </w:r>
      <w:r>
        <w:rPr>
          <w:i/>
        </w:rPr>
        <w:t xml:space="preserve"> 3/4 year = $6,750).</w:t>
      </w:r>
    </w:p>
    <w:p w14:paraId="17051150" w14:textId="77777777" w:rsidR="00935BDA" w:rsidRDefault="00935BDA" w:rsidP="005D3CE0">
      <w:pPr>
        <w:pStyle w:val="ExnumlistSubje"/>
        <w:tabs>
          <w:tab w:val="clear" w:pos="6480"/>
          <w:tab w:val="clear" w:pos="7920"/>
          <w:tab w:val="right" w:leader="dot" w:pos="7200"/>
          <w:tab w:val="right" w:pos="8280"/>
        </w:tabs>
      </w:pPr>
    </w:p>
    <w:p w14:paraId="3875E542" w14:textId="77777777" w:rsidR="005D3CE0" w:rsidRDefault="005D3CE0" w:rsidP="005D3CE0">
      <w:pPr>
        <w:pStyle w:val="ExnumlistSubje"/>
        <w:tabs>
          <w:tab w:val="clear" w:pos="6480"/>
          <w:tab w:val="clear" w:pos="7920"/>
          <w:tab w:val="right" w:leader="dot" w:pos="7200"/>
          <w:tab w:val="right" w:pos="8280"/>
        </w:tabs>
      </w:pPr>
      <w:r>
        <w:tab/>
        <w:t>b.</w:t>
      </w:r>
      <w:r>
        <w:tab/>
        <w:t>Bond Interest Expense</w:t>
      </w:r>
      <w:r>
        <w:tab/>
      </w:r>
      <w:r>
        <w:tab/>
        <w:t>6,750</w:t>
      </w:r>
    </w:p>
    <w:p w14:paraId="1DE8DB7D" w14:textId="77777777" w:rsidR="005D3CE0" w:rsidRDefault="005D3CE0" w:rsidP="005D3CE0">
      <w:pPr>
        <w:pStyle w:val="ExnumlistSubje"/>
        <w:tabs>
          <w:tab w:val="clear" w:pos="6480"/>
          <w:tab w:val="clear" w:pos="7920"/>
          <w:tab w:val="right" w:leader="dot" w:pos="7200"/>
          <w:tab w:val="right" w:pos="8280"/>
        </w:tabs>
      </w:pPr>
      <w:r>
        <w:tab/>
      </w:r>
      <w:r>
        <w:tab/>
      </w:r>
      <w:r>
        <w:tab/>
        <w:t>Bond Interest Payable</w:t>
      </w:r>
      <w:r>
        <w:tab/>
      </w:r>
      <w:r>
        <w:tab/>
      </w:r>
      <w:r>
        <w:tab/>
        <w:t>6,750</w:t>
      </w:r>
    </w:p>
    <w:p w14:paraId="0938FAF8"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To recognize bond interest expense ($90,000 </w:t>
      </w:r>
    </w:p>
    <w:p w14:paraId="6A00A42E"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r>
      <w:r>
        <w:rPr>
          <w:i/>
        </w:rPr>
        <w:sym w:font="Symbol" w:char="F0B4"/>
      </w:r>
      <w:r>
        <w:rPr>
          <w:i/>
        </w:rPr>
        <w:t xml:space="preserve"> 0.10 </w:t>
      </w:r>
      <w:r>
        <w:rPr>
          <w:i/>
        </w:rPr>
        <w:sym w:font="Symbol" w:char="F0B4"/>
      </w:r>
      <w:r>
        <w:rPr>
          <w:i/>
        </w:rPr>
        <w:t xml:space="preserve"> 3/4 year = $6,750).</w:t>
      </w:r>
    </w:p>
    <w:p w14:paraId="35A7595F" w14:textId="77777777" w:rsidR="005D3CE0" w:rsidRDefault="005D3CE0" w:rsidP="005D3CE0">
      <w:pPr>
        <w:pStyle w:val="6pt"/>
      </w:pPr>
    </w:p>
    <w:p w14:paraId="701C5120" w14:textId="77777777" w:rsidR="005D3CE0" w:rsidRDefault="005D3CE0" w:rsidP="005D3CE0">
      <w:pPr>
        <w:pStyle w:val="ExnumlistSubje"/>
        <w:tabs>
          <w:tab w:val="clear" w:pos="6480"/>
          <w:tab w:val="clear" w:pos="7920"/>
          <w:tab w:val="right" w:leader="dot" w:pos="7200"/>
          <w:tab w:val="right" w:pos="8280"/>
        </w:tabs>
      </w:pPr>
      <w:r>
        <w:tab/>
        <w:t>c.</w:t>
      </w:r>
      <w:r>
        <w:tab/>
        <w:t>Bond Interest Expense</w:t>
      </w:r>
      <w:r>
        <w:tab/>
      </w:r>
      <w:r>
        <w:tab/>
        <w:t>6,525</w:t>
      </w:r>
    </w:p>
    <w:p w14:paraId="09611AA3" w14:textId="77777777" w:rsidR="005D3CE0" w:rsidRDefault="005D3CE0" w:rsidP="005D3CE0">
      <w:pPr>
        <w:pStyle w:val="ExnumlistSubje"/>
        <w:tabs>
          <w:tab w:val="clear" w:pos="6480"/>
          <w:tab w:val="clear" w:pos="7920"/>
          <w:tab w:val="right" w:leader="dot" w:pos="7200"/>
          <w:tab w:val="right" w:pos="8280"/>
        </w:tabs>
      </w:pPr>
      <w:r>
        <w:tab/>
      </w:r>
      <w:r>
        <w:tab/>
        <w:t>Premium on Bonds</w:t>
      </w:r>
      <w:r w:rsidR="00935BDA">
        <w:t xml:space="preserve"> </w:t>
      </w:r>
      <w:r w:rsidR="00935BDA">
        <w:rPr>
          <w:rFonts w:hint="eastAsia"/>
          <w:lang w:eastAsia="zh-TW"/>
        </w:rPr>
        <w:t>Payable</w:t>
      </w:r>
      <w:r>
        <w:tab/>
      </w:r>
      <w:r>
        <w:tab/>
        <w:t>225</w:t>
      </w:r>
    </w:p>
    <w:p w14:paraId="6D4782CE" w14:textId="77777777" w:rsidR="005D3CE0" w:rsidRDefault="005D3CE0" w:rsidP="005D3CE0">
      <w:pPr>
        <w:pStyle w:val="ExnumlistSubje"/>
        <w:tabs>
          <w:tab w:val="clear" w:pos="6480"/>
          <w:tab w:val="clear" w:pos="7920"/>
          <w:tab w:val="right" w:leader="dot" w:pos="7200"/>
          <w:tab w:val="right" w:pos="8280"/>
        </w:tabs>
      </w:pPr>
      <w:r>
        <w:tab/>
      </w:r>
      <w:r>
        <w:tab/>
      </w:r>
      <w:r>
        <w:tab/>
        <w:t>Bond Interest Payable</w:t>
      </w:r>
      <w:r>
        <w:tab/>
      </w:r>
      <w:r>
        <w:tab/>
      </w:r>
      <w:r>
        <w:tab/>
        <w:t>6,750</w:t>
      </w:r>
    </w:p>
    <w:p w14:paraId="6B71FD63"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To recognize bond interest expense (premium </w:t>
      </w:r>
    </w:p>
    <w:p w14:paraId="0F12B62E"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amortization = $4,500/180 months = $25 per month; </w:t>
      </w:r>
    </w:p>
    <w:p w14:paraId="5BE3B5E3"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25 </w:t>
      </w:r>
      <w:r>
        <w:rPr>
          <w:i/>
        </w:rPr>
        <w:sym w:font="Symbol" w:char="F0B4"/>
      </w:r>
      <w:r>
        <w:rPr>
          <w:i/>
        </w:rPr>
        <w:t xml:space="preserve"> 9 months = $225; interest = $90,000 </w:t>
      </w:r>
      <w:r>
        <w:rPr>
          <w:i/>
        </w:rPr>
        <w:sym w:font="Symbol" w:char="F0B4"/>
      </w:r>
      <w:r>
        <w:rPr>
          <w:i/>
        </w:rPr>
        <w:t xml:space="preserve"> </w:t>
      </w:r>
    </w:p>
    <w:p w14:paraId="49C5A1A0" w14:textId="77777777" w:rsidR="005D3CE0" w:rsidRDefault="005D3CE0" w:rsidP="005D3CE0">
      <w:pPr>
        <w:pStyle w:val="ExnumlistSubje"/>
        <w:tabs>
          <w:tab w:val="clear" w:pos="6480"/>
          <w:tab w:val="clear" w:pos="7920"/>
          <w:tab w:val="right" w:leader="dot" w:pos="7200"/>
          <w:tab w:val="right" w:pos="8280"/>
        </w:tabs>
        <w:rPr>
          <w:i/>
        </w:rPr>
      </w:pPr>
      <w:r>
        <w:rPr>
          <w:i/>
        </w:rPr>
        <w:tab/>
      </w:r>
      <w:r>
        <w:rPr>
          <w:i/>
        </w:rPr>
        <w:tab/>
      </w:r>
      <w:r>
        <w:rPr>
          <w:i/>
        </w:rPr>
        <w:tab/>
      </w:r>
      <w:r>
        <w:rPr>
          <w:i/>
        </w:rPr>
        <w:tab/>
        <w:t xml:space="preserve">0.10 </w:t>
      </w:r>
      <w:r>
        <w:rPr>
          <w:i/>
        </w:rPr>
        <w:sym w:font="Symbol" w:char="F0B4"/>
      </w:r>
      <w:r>
        <w:rPr>
          <w:i/>
        </w:rPr>
        <w:t xml:space="preserve"> 3/4 year = $6,750).</w:t>
      </w:r>
    </w:p>
    <w:p w14:paraId="3DD66100" w14:textId="1919CDD0" w:rsidR="005D3CE0" w:rsidRDefault="005D3CE0" w:rsidP="005D3CE0">
      <w:pPr>
        <w:pStyle w:val="EXnumlist"/>
      </w:pPr>
    </w:p>
    <w:p w14:paraId="0DF95CC3" w14:textId="546342BF" w:rsidR="00E60930" w:rsidRDefault="00E60930" w:rsidP="005D3CE0">
      <w:pPr>
        <w:pStyle w:val="EXnumlist"/>
      </w:pPr>
    </w:p>
    <w:p w14:paraId="7F0474B9" w14:textId="10C92EBB" w:rsidR="00E60930" w:rsidRDefault="00E60930" w:rsidP="005D3CE0">
      <w:pPr>
        <w:pStyle w:val="EXnumlist"/>
      </w:pPr>
    </w:p>
    <w:p w14:paraId="11126C57" w14:textId="71A2D4DE" w:rsidR="00E60930" w:rsidRDefault="00E60930" w:rsidP="005D3CE0">
      <w:pPr>
        <w:pStyle w:val="EXnumlist"/>
      </w:pPr>
    </w:p>
    <w:p w14:paraId="0ECD40FD" w14:textId="3C4D8DAA" w:rsidR="00E60930" w:rsidRDefault="00E60930" w:rsidP="005D3CE0">
      <w:pPr>
        <w:pStyle w:val="EXnumlist"/>
      </w:pPr>
    </w:p>
    <w:p w14:paraId="064087A8" w14:textId="5279222B" w:rsidR="00E60930" w:rsidRDefault="00E60930" w:rsidP="005D3CE0">
      <w:pPr>
        <w:pStyle w:val="EXnumlist"/>
      </w:pPr>
    </w:p>
    <w:p w14:paraId="0C209BDF" w14:textId="45C037A4" w:rsidR="00E60930" w:rsidRDefault="00E60930" w:rsidP="005D3CE0">
      <w:pPr>
        <w:pStyle w:val="EXnumlist"/>
      </w:pPr>
    </w:p>
    <w:p w14:paraId="7A236052" w14:textId="5F67FD0B" w:rsidR="00E60930" w:rsidRDefault="00E60930" w:rsidP="005D3CE0">
      <w:pPr>
        <w:pStyle w:val="EXnumlist"/>
      </w:pPr>
    </w:p>
    <w:p w14:paraId="33637DF7" w14:textId="124DAFC4" w:rsidR="00E60930" w:rsidRDefault="00E60930" w:rsidP="005D3CE0">
      <w:pPr>
        <w:pStyle w:val="EXnumlist"/>
      </w:pPr>
    </w:p>
    <w:p w14:paraId="495C9A71" w14:textId="77777777" w:rsidR="00E60930" w:rsidRDefault="00E60930" w:rsidP="005D3CE0">
      <w:pPr>
        <w:pStyle w:val="EXnumlist"/>
      </w:pPr>
    </w:p>
    <w:p w14:paraId="645409BA" w14:textId="64177A4D" w:rsidR="005D3CE0" w:rsidRDefault="005D3CE0" w:rsidP="005D3CE0">
      <w:pPr>
        <w:pStyle w:val="EXnumlist"/>
      </w:pPr>
      <w:r>
        <w:lastRenderedPageBreak/>
        <w:t>3.</w:t>
      </w:r>
      <w:r>
        <w:tab/>
        <w:t xml:space="preserve">Presentation of bond liabilities on the December 31, </w:t>
      </w:r>
      <w:r w:rsidR="004C5255">
        <w:t>201</w:t>
      </w:r>
      <w:r w:rsidR="000C121F">
        <w:rPr>
          <w:rFonts w:hint="eastAsia"/>
          <w:lang w:eastAsia="zh-TW"/>
        </w:rPr>
        <w:t>8</w:t>
      </w:r>
      <w:r>
        <w:t>, balance sheet</w:t>
      </w:r>
    </w:p>
    <w:p w14:paraId="0705FE6A" w14:textId="77777777" w:rsidR="005D3CE0" w:rsidRDefault="005D3CE0" w:rsidP="005D3CE0">
      <w:pPr>
        <w:pStyle w:val="6pt"/>
      </w:pPr>
    </w:p>
    <w:p w14:paraId="0BFDD3D2"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t>a.</w:t>
      </w:r>
      <w:r>
        <w:tab/>
        <w:t>When bonds were sold at 97</w:t>
      </w:r>
      <w:r>
        <w:tab/>
      </w:r>
      <w:r>
        <w:tab/>
        <w:t>b.</w:t>
      </w:r>
      <w:r>
        <w:tab/>
        <w:t>When bonds were sold at face value</w:t>
      </w:r>
    </w:p>
    <w:p w14:paraId="23B3D251"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t>Current liabilities:</w:t>
      </w:r>
      <w:r>
        <w:tab/>
      </w:r>
      <w:r>
        <w:tab/>
      </w:r>
      <w:r>
        <w:tab/>
      </w:r>
      <w:r>
        <w:tab/>
        <w:t>Current liabilities:</w:t>
      </w:r>
    </w:p>
    <w:p w14:paraId="44983BA7" w14:textId="77777777" w:rsidR="005D3CE0" w:rsidRDefault="005D3CE0" w:rsidP="005D3CE0">
      <w:pPr>
        <w:pStyle w:val="EXnumlist115pt"/>
        <w:tabs>
          <w:tab w:val="clear" w:pos="4680"/>
          <w:tab w:val="clear" w:pos="5220"/>
          <w:tab w:val="clear" w:pos="5490"/>
          <w:tab w:val="clear" w:pos="5760"/>
          <w:tab w:val="clear" w:pos="6030"/>
          <w:tab w:val="left" w:pos="4050"/>
          <w:tab w:val="right" w:pos="4860"/>
          <w:tab w:val="left" w:pos="5040"/>
          <w:tab w:val="left" w:pos="5400"/>
          <w:tab w:val="left" w:pos="5670"/>
          <w:tab w:val="left" w:pos="5940"/>
          <w:tab w:val="left" w:pos="6210"/>
        </w:tabs>
      </w:pPr>
      <w:r>
        <w:tab/>
      </w:r>
      <w:r>
        <w:tab/>
      </w:r>
      <w:r>
        <w:tab/>
      </w:r>
      <w:r>
        <w:tab/>
        <w:t>Bond interest payable</w:t>
      </w:r>
      <w:r>
        <w:tab/>
      </w:r>
      <w:r>
        <w:rPr>
          <w:u w:val="double"/>
        </w:rPr>
        <w:t>$</w:t>
      </w:r>
      <w:r>
        <w:rPr>
          <w:u w:val="double"/>
        </w:rPr>
        <w:tab/>
        <w:t>6,750</w:t>
      </w:r>
      <w:r>
        <w:tab/>
      </w:r>
      <w:r>
        <w:tab/>
      </w:r>
      <w:r>
        <w:tab/>
      </w:r>
      <w:r>
        <w:tab/>
        <w:t>Bond interest payable</w:t>
      </w:r>
      <w:r>
        <w:tab/>
      </w:r>
      <w:r>
        <w:rPr>
          <w:u w:val="double"/>
        </w:rPr>
        <w:t>$  6,750</w:t>
      </w:r>
    </w:p>
    <w:p w14:paraId="1F35416C" w14:textId="77777777" w:rsidR="005D3CE0" w:rsidRDefault="005D3CE0" w:rsidP="005D3CE0">
      <w:pPr>
        <w:pStyle w:val="6pt"/>
      </w:pPr>
    </w:p>
    <w:p w14:paraId="591B9836"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t>Long-term liabilities:</w:t>
      </w:r>
      <w:r>
        <w:tab/>
      </w:r>
      <w:r>
        <w:tab/>
      </w:r>
      <w:r>
        <w:tab/>
      </w:r>
      <w:r>
        <w:tab/>
        <w:t>Long-term liabilities:</w:t>
      </w:r>
    </w:p>
    <w:p w14:paraId="12AB3081"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Bonds payable</w:t>
      </w:r>
      <w:r>
        <w:tab/>
        <w:t>$90,000</w:t>
      </w:r>
      <w:r>
        <w:tab/>
      </w:r>
      <w:r>
        <w:tab/>
      </w:r>
      <w:r>
        <w:tab/>
      </w:r>
      <w:r>
        <w:tab/>
        <w:t>Bonds payable</w:t>
      </w:r>
      <w:r>
        <w:tab/>
      </w:r>
      <w:r>
        <w:rPr>
          <w:u w:val="double"/>
        </w:rPr>
        <w:t>$90,000</w:t>
      </w:r>
    </w:p>
    <w:p w14:paraId="4C707305"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Less</w:t>
      </w:r>
      <w:r w:rsidR="00935BDA">
        <w:t>: Discount on</w:t>
      </w:r>
    </w:p>
    <w:p w14:paraId="10F95C76" w14:textId="77777777" w:rsidR="005D3CE0" w:rsidRDefault="005D3CE0" w:rsidP="005D3CE0">
      <w:pPr>
        <w:pStyle w:val="EXnumlist115pt"/>
        <w:tabs>
          <w:tab w:val="clear" w:pos="4680"/>
          <w:tab w:val="clear" w:pos="5220"/>
          <w:tab w:val="clear" w:pos="5490"/>
          <w:tab w:val="clear" w:pos="5760"/>
          <w:tab w:val="clear" w:pos="6030"/>
          <w:tab w:val="left" w:pos="4050"/>
          <w:tab w:val="decimal" w:pos="4860"/>
          <w:tab w:val="left" w:pos="5040"/>
          <w:tab w:val="left" w:pos="5400"/>
          <w:tab w:val="left" w:pos="5670"/>
          <w:tab w:val="left" w:pos="5940"/>
          <w:tab w:val="left" w:pos="6210"/>
        </w:tabs>
      </w:pPr>
      <w:r>
        <w:tab/>
      </w:r>
      <w:r>
        <w:tab/>
      </w:r>
      <w:r>
        <w:tab/>
      </w:r>
      <w:r>
        <w:tab/>
      </w:r>
      <w:r>
        <w:tab/>
      </w:r>
      <w:r w:rsidR="00935BDA">
        <w:t>bonds payable</w:t>
      </w:r>
      <w:r>
        <w:tab/>
      </w:r>
      <w:r>
        <w:rPr>
          <w:u w:val="single"/>
        </w:rPr>
        <w:tab/>
        <w:t>(2,565</w:t>
      </w:r>
      <w:r>
        <w:t>)</w:t>
      </w:r>
    </w:p>
    <w:p w14:paraId="495CE5F2"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 xml:space="preserve">Bond </w:t>
      </w:r>
      <w:r w:rsidR="006202D1">
        <w:t>carrying amount</w:t>
      </w:r>
      <w:r>
        <w:tab/>
      </w:r>
      <w:r>
        <w:rPr>
          <w:u w:val="double"/>
        </w:rPr>
        <w:t>$87,435</w:t>
      </w:r>
    </w:p>
    <w:p w14:paraId="0BEE4EE8" w14:textId="77777777" w:rsidR="005D3CE0" w:rsidRDefault="005D3CE0" w:rsidP="005D3CE0">
      <w:pPr>
        <w:pStyle w:val="9pt"/>
      </w:pPr>
    </w:p>
    <w:p w14:paraId="5055D387"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t>c.</w:t>
      </w:r>
      <w:r>
        <w:tab/>
        <w:t>When bonds were sold at 105</w:t>
      </w:r>
    </w:p>
    <w:p w14:paraId="07A0B332"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t>Current liabilities:</w:t>
      </w:r>
    </w:p>
    <w:p w14:paraId="3B072DC7" w14:textId="77777777" w:rsidR="005D3CE0" w:rsidRDefault="005D3CE0" w:rsidP="005D3CE0">
      <w:pPr>
        <w:pStyle w:val="EXnumlist115pt"/>
        <w:tabs>
          <w:tab w:val="clear" w:pos="4680"/>
          <w:tab w:val="clear" w:pos="5220"/>
          <w:tab w:val="clear" w:pos="5490"/>
          <w:tab w:val="clear" w:pos="5760"/>
          <w:tab w:val="clear" w:pos="6030"/>
          <w:tab w:val="left" w:pos="4050"/>
          <w:tab w:val="right" w:pos="4860"/>
          <w:tab w:val="left" w:pos="5040"/>
          <w:tab w:val="left" w:pos="5400"/>
          <w:tab w:val="left" w:pos="5670"/>
          <w:tab w:val="left" w:pos="5940"/>
          <w:tab w:val="left" w:pos="6210"/>
        </w:tabs>
      </w:pPr>
      <w:r>
        <w:tab/>
      </w:r>
      <w:r>
        <w:tab/>
      </w:r>
      <w:r>
        <w:tab/>
      </w:r>
      <w:r>
        <w:tab/>
        <w:t>Bond interest payable</w:t>
      </w:r>
      <w:r>
        <w:tab/>
      </w:r>
      <w:r>
        <w:rPr>
          <w:u w:val="double"/>
        </w:rPr>
        <w:t>$</w:t>
      </w:r>
      <w:r>
        <w:rPr>
          <w:u w:val="double"/>
        </w:rPr>
        <w:tab/>
        <w:t>6,750</w:t>
      </w:r>
    </w:p>
    <w:p w14:paraId="1D73F001" w14:textId="77777777" w:rsidR="005D3CE0" w:rsidRDefault="005D3CE0" w:rsidP="005D3CE0">
      <w:pPr>
        <w:pStyle w:val="6pt"/>
      </w:pPr>
    </w:p>
    <w:p w14:paraId="03CB1F7F"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t>Long-term liabilities:</w:t>
      </w:r>
    </w:p>
    <w:p w14:paraId="22840967"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Bonds payable</w:t>
      </w:r>
      <w:r>
        <w:tab/>
        <w:t>$90,000</w:t>
      </w:r>
    </w:p>
    <w:p w14:paraId="3E698C16"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Plus</w:t>
      </w:r>
      <w:r w:rsidR="00935BDA">
        <w:t>: Premium on</w:t>
      </w:r>
      <w:r>
        <w:t xml:space="preserve"> </w:t>
      </w:r>
    </w:p>
    <w:p w14:paraId="722FEF65" w14:textId="77777777" w:rsidR="005D3CE0" w:rsidRDefault="005D3CE0" w:rsidP="005D3CE0">
      <w:pPr>
        <w:pStyle w:val="EXnumlist115pt"/>
        <w:tabs>
          <w:tab w:val="clear" w:pos="4680"/>
          <w:tab w:val="clear" w:pos="5220"/>
          <w:tab w:val="clear" w:pos="5490"/>
          <w:tab w:val="clear" w:pos="5760"/>
          <w:tab w:val="clear" w:pos="6030"/>
          <w:tab w:val="left" w:pos="4050"/>
          <w:tab w:val="right" w:pos="4860"/>
          <w:tab w:val="left" w:pos="5040"/>
          <w:tab w:val="left" w:pos="5400"/>
          <w:tab w:val="left" w:pos="5670"/>
          <w:tab w:val="left" w:pos="5940"/>
          <w:tab w:val="left" w:pos="6210"/>
        </w:tabs>
      </w:pPr>
      <w:r>
        <w:tab/>
      </w:r>
      <w:r>
        <w:tab/>
      </w:r>
      <w:r>
        <w:tab/>
      </w:r>
      <w:r>
        <w:tab/>
      </w:r>
      <w:r>
        <w:tab/>
      </w:r>
      <w:r w:rsidR="00935BDA">
        <w:t>bonds payable</w:t>
      </w:r>
      <w:r>
        <w:tab/>
      </w:r>
      <w:r>
        <w:rPr>
          <w:u w:val="single"/>
        </w:rPr>
        <w:tab/>
        <w:t>4,275</w:t>
      </w:r>
    </w:p>
    <w:p w14:paraId="33FFF9DE" w14:textId="77777777" w:rsidR="005D3CE0" w:rsidRDefault="005D3CE0" w:rsidP="005D3CE0">
      <w:pPr>
        <w:pStyle w:val="EXnumlist115pt"/>
        <w:tabs>
          <w:tab w:val="clear" w:pos="4680"/>
          <w:tab w:val="clear" w:pos="5220"/>
          <w:tab w:val="clear" w:pos="5490"/>
          <w:tab w:val="clear" w:pos="5760"/>
          <w:tab w:val="clear" w:pos="6030"/>
          <w:tab w:val="right" w:pos="4860"/>
          <w:tab w:val="left" w:pos="5040"/>
          <w:tab w:val="left" w:pos="5400"/>
          <w:tab w:val="left" w:pos="5670"/>
          <w:tab w:val="left" w:pos="5940"/>
          <w:tab w:val="left" w:pos="6210"/>
        </w:tabs>
      </w:pPr>
      <w:r>
        <w:tab/>
      </w:r>
      <w:r>
        <w:tab/>
      </w:r>
      <w:r>
        <w:tab/>
      </w:r>
      <w:r>
        <w:tab/>
        <w:t xml:space="preserve">Bond </w:t>
      </w:r>
      <w:r w:rsidR="006202D1">
        <w:t>carrying amount</w:t>
      </w:r>
      <w:r>
        <w:tab/>
      </w:r>
      <w:r>
        <w:rPr>
          <w:u w:val="double"/>
        </w:rPr>
        <w:t>$94,275</w:t>
      </w:r>
    </w:p>
    <w:p w14:paraId="7E217D01" w14:textId="77777777" w:rsidR="005D3CE0" w:rsidRDefault="005D3CE0" w:rsidP="005D3CE0">
      <w:pPr>
        <w:pStyle w:val="EXnumlist"/>
        <w:tabs>
          <w:tab w:val="left" w:pos="900"/>
          <w:tab w:val="left" w:pos="5040"/>
          <w:tab w:val="left" w:pos="5400"/>
        </w:tabs>
      </w:pPr>
    </w:p>
    <w:p w14:paraId="65C59AE1" w14:textId="77777777" w:rsidR="005D3CE0" w:rsidRDefault="005D3CE0" w:rsidP="005D3CE0">
      <w:pPr>
        <w:pStyle w:val="EXnumlist"/>
      </w:pPr>
      <w:r>
        <w:t>4.</w:t>
      </w:r>
      <w:r>
        <w:tab/>
        <w:t>Bonds will sell at 97, which is less than face value, when investors are asking for a higher rate of interest on their investment than the 10% rate stated in the bond contract. Bonds will sell at 105, which is at a higher price than face value, when investors are willing to accept a lower rate of return on their investment than the 10% rate stated in the bond contract.</w:t>
      </w:r>
    </w:p>
    <w:p w14:paraId="68D38BF8" w14:textId="77777777" w:rsidR="00935BDA" w:rsidRDefault="00935BDA" w:rsidP="005D3CE0">
      <w:pPr>
        <w:pStyle w:val="EXnumlist"/>
      </w:pPr>
    </w:p>
    <w:p w14:paraId="16AD87F5" w14:textId="73BBC013" w:rsidR="005D3CE0" w:rsidRDefault="005D3CE0" w:rsidP="004F73F2">
      <w:pPr>
        <w:pStyle w:val="Heading3"/>
      </w:pPr>
      <w:r>
        <w:t>P 10–</w:t>
      </w:r>
      <w:r w:rsidR="0011346A">
        <w:t xml:space="preserve">14 </w:t>
      </w:r>
      <w:r>
        <w:t>(</w:t>
      </w:r>
      <w:r w:rsidR="00B05871">
        <w:t>LO3</w:t>
      </w:r>
      <w:r>
        <w:t xml:space="preserve">, </w:t>
      </w:r>
      <w:r w:rsidR="00935BDA">
        <w:t>LO5</w:t>
      </w:r>
      <w:r>
        <w:t>)</w:t>
      </w:r>
      <w:r>
        <w:tab/>
        <w:t>Accounting for Bonds Issued at a Premium</w:t>
      </w:r>
    </w:p>
    <w:p w14:paraId="1A4573D5" w14:textId="04C48C85" w:rsidR="005D3CE0" w:rsidRDefault="005D3CE0" w:rsidP="005D3CE0">
      <w:pPr>
        <w:pStyle w:val="EXnumlistjewdateexplanation"/>
      </w:pPr>
      <w:r>
        <w:t>1.</w:t>
      </w:r>
      <w:r>
        <w:tab/>
      </w:r>
      <w:r w:rsidR="004C5255">
        <w:t>2017</w:t>
      </w:r>
    </w:p>
    <w:p w14:paraId="75798433" w14:textId="034F8849" w:rsidR="005D3CE0" w:rsidRDefault="005D3CE0" w:rsidP="005D3CE0">
      <w:pPr>
        <w:pStyle w:val="EXnumlistjewdateexplanation"/>
        <w:tabs>
          <w:tab w:val="clear" w:pos="2349"/>
        </w:tabs>
      </w:pPr>
      <w:r>
        <w:tab/>
        <w:t>Mar.</w:t>
      </w:r>
      <w:r>
        <w:tab/>
        <w:t>1</w:t>
      </w:r>
      <w:r>
        <w:tab/>
        <w:t>Cash</w:t>
      </w:r>
      <w:r>
        <w:tab/>
      </w:r>
      <w:r>
        <w:tab/>
      </w:r>
      <w:r w:rsidR="00C60DC9">
        <w:t>189,000</w:t>
      </w:r>
    </w:p>
    <w:p w14:paraId="51D17FDA" w14:textId="1D2C1451" w:rsidR="005D3CE0" w:rsidRDefault="005D3CE0" w:rsidP="005D3CE0">
      <w:pPr>
        <w:pStyle w:val="EXnumlistjewdateexplanation"/>
      </w:pPr>
      <w:r>
        <w:tab/>
      </w:r>
      <w:r>
        <w:tab/>
      </w:r>
      <w:r>
        <w:tab/>
      </w:r>
      <w:r>
        <w:tab/>
        <w:t>Bonds Payable</w:t>
      </w:r>
      <w:r>
        <w:tab/>
      </w:r>
      <w:r>
        <w:tab/>
      </w:r>
      <w:r>
        <w:tab/>
      </w:r>
      <w:r w:rsidR="00C60DC9">
        <w:t>180,000</w:t>
      </w:r>
    </w:p>
    <w:p w14:paraId="6D22BA9D" w14:textId="77777777" w:rsidR="005D3CE0" w:rsidRDefault="005D3CE0" w:rsidP="005D3CE0">
      <w:pPr>
        <w:pStyle w:val="EXnumlistjewdateexplanation"/>
      </w:pPr>
      <w:r>
        <w:tab/>
      </w:r>
      <w:r>
        <w:tab/>
      </w:r>
      <w:r>
        <w:tab/>
      </w:r>
      <w:r>
        <w:tab/>
        <w:t>Premium on Bonds</w:t>
      </w:r>
      <w:r w:rsidR="00935BDA">
        <w:t xml:space="preserve"> </w:t>
      </w:r>
      <w:r w:rsidR="00935BDA">
        <w:rPr>
          <w:rFonts w:hint="eastAsia"/>
          <w:lang w:eastAsia="zh-TW"/>
        </w:rPr>
        <w:t>Payable</w:t>
      </w:r>
      <w:r>
        <w:tab/>
      </w:r>
      <w:r>
        <w:tab/>
      </w:r>
      <w:r>
        <w:tab/>
        <w:t>9,000</w:t>
      </w:r>
    </w:p>
    <w:p w14:paraId="685E12DE" w14:textId="010E3BF6" w:rsidR="005D3CE0" w:rsidRDefault="005D3CE0" w:rsidP="005D3CE0">
      <w:pPr>
        <w:pStyle w:val="EXnumlistjewdateexplanation"/>
        <w:rPr>
          <w:i/>
        </w:rPr>
      </w:pPr>
      <w:r>
        <w:rPr>
          <w:i/>
        </w:rPr>
        <w:tab/>
      </w:r>
      <w:r>
        <w:rPr>
          <w:i/>
        </w:rPr>
        <w:tab/>
      </w:r>
      <w:r>
        <w:rPr>
          <w:i/>
        </w:rPr>
        <w:tab/>
      </w:r>
      <w:r>
        <w:rPr>
          <w:i/>
        </w:rPr>
        <w:tab/>
      </w:r>
      <w:r>
        <w:rPr>
          <w:i/>
        </w:rPr>
        <w:tab/>
        <w:t>Issued $</w:t>
      </w:r>
      <w:r w:rsidR="00C60DC9">
        <w:rPr>
          <w:i/>
        </w:rPr>
        <w:t>180,000</w:t>
      </w:r>
      <w:r>
        <w:rPr>
          <w:i/>
        </w:rPr>
        <w:t xml:space="preserve">, 12%, 5-year bonds at </w:t>
      </w:r>
      <w:r w:rsidR="00C60DC9">
        <w:rPr>
          <w:i/>
        </w:rPr>
        <w:t>105.</w:t>
      </w:r>
    </w:p>
    <w:p w14:paraId="7C06B5F9" w14:textId="77777777" w:rsidR="005D3CE0" w:rsidRDefault="005D3CE0" w:rsidP="005D3CE0">
      <w:pPr>
        <w:pStyle w:val="EXnumlistjewdateexplanation"/>
      </w:pPr>
    </w:p>
    <w:p w14:paraId="287FFDCE" w14:textId="1A1EEE63" w:rsidR="005D3CE0" w:rsidRDefault="005D3CE0" w:rsidP="005D3CE0">
      <w:pPr>
        <w:pStyle w:val="EXnumlistjewdateexplanation"/>
      </w:pPr>
      <w:r>
        <w:t>2.</w:t>
      </w:r>
      <w:r>
        <w:tab/>
      </w:r>
      <w:r w:rsidR="004C5255">
        <w:t>2017</w:t>
      </w:r>
    </w:p>
    <w:p w14:paraId="5138947D" w14:textId="2FAC1147" w:rsidR="005D3CE0" w:rsidRDefault="005D3CE0" w:rsidP="005D3CE0">
      <w:pPr>
        <w:pStyle w:val="EXnumlistjewdateexplanation"/>
      </w:pPr>
      <w:r>
        <w:tab/>
        <w:t>Sept.</w:t>
      </w:r>
      <w:r>
        <w:tab/>
        <w:t>1</w:t>
      </w:r>
      <w:r>
        <w:tab/>
        <w:t>Bond Interest Expense</w:t>
      </w:r>
      <w:r>
        <w:tab/>
      </w:r>
      <w:r>
        <w:tab/>
      </w:r>
      <w:r w:rsidR="00C60DC9">
        <w:t>9,900</w:t>
      </w:r>
    </w:p>
    <w:p w14:paraId="02A55249" w14:textId="77777777" w:rsidR="005D3CE0" w:rsidRDefault="005D3CE0" w:rsidP="005D3CE0">
      <w:pPr>
        <w:pStyle w:val="EXnumlistjewdateexplanation"/>
      </w:pPr>
      <w:r>
        <w:tab/>
      </w:r>
      <w:r>
        <w:tab/>
      </w:r>
      <w:r>
        <w:tab/>
        <w:t>Premium on Bonds</w:t>
      </w:r>
      <w:r w:rsidR="00935BDA">
        <w:t xml:space="preserve"> </w:t>
      </w:r>
      <w:r w:rsidR="00935BDA">
        <w:rPr>
          <w:rFonts w:hint="eastAsia"/>
          <w:lang w:eastAsia="zh-TW"/>
        </w:rPr>
        <w:t>Payable</w:t>
      </w:r>
      <w:r>
        <w:tab/>
      </w:r>
      <w:r>
        <w:tab/>
        <w:t>900</w:t>
      </w:r>
    </w:p>
    <w:p w14:paraId="1B5269F4" w14:textId="771F9071" w:rsidR="005D3CE0" w:rsidRDefault="005D3CE0" w:rsidP="005D3CE0">
      <w:pPr>
        <w:pStyle w:val="EXnumlistjewdateexplanation"/>
      </w:pPr>
      <w:r>
        <w:tab/>
      </w:r>
      <w:r>
        <w:tab/>
      </w:r>
      <w:r>
        <w:tab/>
      </w:r>
      <w:r>
        <w:tab/>
        <w:t>Cash</w:t>
      </w:r>
      <w:r>
        <w:tab/>
      </w:r>
      <w:r>
        <w:tab/>
      </w:r>
      <w:r>
        <w:tab/>
      </w:r>
      <w:r w:rsidR="00C60DC9">
        <w:t>10,800</w:t>
      </w:r>
    </w:p>
    <w:p w14:paraId="43B7684B" w14:textId="77777777" w:rsidR="005D3CE0" w:rsidRDefault="005D3CE0" w:rsidP="005D3CE0">
      <w:pPr>
        <w:pStyle w:val="EXnumlistjewdateexplanation"/>
        <w:rPr>
          <w:i/>
        </w:rPr>
      </w:pPr>
      <w:r>
        <w:tab/>
      </w:r>
      <w:r>
        <w:tab/>
      </w:r>
      <w:r>
        <w:tab/>
      </w:r>
      <w:r>
        <w:tab/>
      </w:r>
      <w:r>
        <w:tab/>
      </w:r>
      <w:r>
        <w:rPr>
          <w:i/>
        </w:rPr>
        <w:t xml:space="preserve">Paid semiannual interest on bonds (premium </w:t>
      </w:r>
    </w:p>
    <w:p w14:paraId="6E28EDFE" w14:textId="77777777" w:rsidR="005D3CE0" w:rsidRDefault="005D3CE0" w:rsidP="005D3CE0">
      <w:pPr>
        <w:pStyle w:val="EXnumlistjewdateexplanation"/>
        <w:rPr>
          <w:i/>
        </w:rPr>
      </w:pPr>
      <w:r>
        <w:rPr>
          <w:i/>
        </w:rPr>
        <w:tab/>
      </w:r>
      <w:r>
        <w:rPr>
          <w:i/>
        </w:rPr>
        <w:tab/>
      </w:r>
      <w:r>
        <w:rPr>
          <w:i/>
        </w:rPr>
        <w:tab/>
      </w:r>
      <w:r>
        <w:rPr>
          <w:i/>
        </w:rPr>
        <w:tab/>
      </w:r>
      <w:r>
        <w:rPr>
          <w:i/>
        </w:rPr>
        <w:tab/>
        <w:t xml:space="preserve">amortization = $9,000/60 months = $150; $150 </w:t>
      </w:r>
    </w:p>
    <w:p w14:paraId="333F26EE" w14:textId="10F537BA" w:rsidR="005D3CE0" w:rsidRDefault="005D3CE0" w:rsidP="005D3CE0">
      <w:pPr>
        <w:pStyle w:val="EXnumlistjewdateexplanation"/>
        <w:rPr>
          <w:i/>
        </w:rPr>
      </w:pPr>
      <w:r>
        <w:rPr>
          <w:i/>
        </w:rPr>
        <w:tab/>
      </w:r>
      <w:r>
        <w:rPr>
          <w:i/>
        </w:rPr>
        <w:tab/>
      </w:r>
      <w:r>
        <w:rPr>
          <w:i/>
        </w:rPr>
        <w:tab/>
      </w:r>
      <w:r>
        <w:rPr>
          <w:i/>
        </w:rPr>
        <w:tab/>
      </w:r>
      <w:r>
        <w:rPr>
          <w:i/>
        </w:rPr>
        <w:tab/>
      </w:r>
      <w:r>
        <w:rPr>
          <w:i/>
        </w:rPr>
        <w:sym w:font="Symbol" w:char="F0B4"/>
      </w:r>
      <w:r>
        <w:rPr>
          <w:i/>
        </w:rPr>
        <w:t xml:space="preserve"> 6 months = $900). Cash paid = $</w:t>
      </w:r>
      <w:r w:rsidR="00C60DC9">
        <w:rPr>
          <w:i/>
        </w:rPr>
        <w:t>180,000</w:t>
      </w:r>
      <w:r>
        <w:rPr>
          <w:i/>
        </w:rPr>
        <w:t xml:space="preserve"> </w:t>
      </w:r>
      <w:r>
        <w:rPr>
          <w:i/>
        </w:rPr>
        <w:sym w:font="Symbol" w:char="F0B4"/>
      </w:r>
      <w:r>
        <w:rPr>
          <w:i/>
        </w:rPr>
        <w:t xml:space="preserve"> 12% </w:t>
      </w:r>
    </w:p>
    <w:p w14:paraId="18C54378" w14:textId="2A678F65" w:rsidR="005D3CE0" w:rsidRDefault="005D3CE0" w:rsidP="005D3CE0">
      <w:pPr>
        <w:pStyle w:val="EXnumlistjewdateexplanation"/>
        <w:rPr>
          <w:i/>
        </w:rPr>
      </w:pPr>
      <w:r>
        <w:rPr>
          <w:i/>
        </w:rPr>
        <w:tab/>
      </w:r>
      <w:r>
        <w:rPr>
          <w:i/>
        </w:rPr>
        <w:tab/>
      </w:r>
      <w:r>
        <w:rPr>
          <w:i/>
        </w:rPr>
        <w:tab/>
      </w:r>
      <w:r>
        <w:rPr>
          <w:i/>
        </w:rPr>
        <w:tab/>
      </w:r>
      <w:r>
        <w:rPr>
          <w:i/>
        </w:rPr>
        <w:tab/>
      </w:r>
      <w:r>
        <w:rPr>
          <w:i/>
        </w:rPr>
        <w:sym w:font="Symbol" w:char="F0B4"/>
      </w:r>
      <w:r>
        <w:rPr>
          <w:i/>
        </w:rPr>
        <w:t xml:space="preserve"> 1/2 = $</w:t>
      </w:r>
      <w:r w:rsidR="00C60DC9">
        <w:rPr>
          <w:i/>
        </w:rPr>
        <w:t>10,800</w:t>
      </w:r>
      <w:r>
        <w:rPr>
          <w:i/>
        </w:rPr>
        <w:t>.</w:t>
      </w:r>
    </w:p>
    <w:p w14:paraId="62B9FF40" w14:textId="33C1B490" w:rsidR="005D3CE0" w:rsidRDefault="005D3CE0" w:rsidP="005D3CE0">
      <w:pPr>
        <w:pStyle w:val="EXnumlistjewdateexplanation"/>
      </w:pPr>
    </w:p>
    <w:p w14:paraId="2938D932" w14:textId="76533769" w:rsidR="00E60930" w:rsidRDefault="00E60930" w:rsidP="005D3CE0">
      <w:pPr>
        <w:pStyle w:val="EXnumlistjewdateexplanation"/>
      </w:pPr>
    </w:p>
    <w:p w14:paraId="7181A117" w14:textId="198D8D9D" w:rsidR="00E60930" w:rsidRDefault="00E60930" w:rsidP="005D3CE0">
      <w:pPr>
        <w:pStyle w:val="EXnumlistjewdateexplanation"/>
      </w:pPr>
    </w:p>
    <w:p w14:paraId="667E7C20" w14:textId="77777777" w:rsidR="00E60930" w:rsidRDefault="00E60930" w:rsidP="005D3CE0">
      <w:pPr>
        <w:pStyle w:val="EXnumlistjewdateexplanation"/>
      </w:pPr>
    </w:p>
    <w:p w14:paraId="5DCE96B1" w14:textId="4E3EF6E8" w:rsidR="00E60930" w:rsidRDefault="00E60930" w:rsidP="005D3CE0">
      <w:pPr>
        <w:pStyle w:val="EXnumlistjewdateexplanation"/>
      </w:pPr>
      <w:r>
        <w:lastRenderedPageBreak/>
        <w:t>P 10–14 (LO3, LO5)</w:t>
      </w:r>
      <w:r>
        <w:tab/>
        <w:t>(Continued)</w:t>
      </w:r>
    </w:p>
    <w:p w14:paraId="609309C1" w14:textId="77777777" w:rsidR="00E60930" w:rsidRDefault="00E60930" w:rsidP="005D3CE0">
      <w:pPr>
        <w:pStyle w:val="EXnumlistjewdateexplanation"/>
      </w:pPr>
    </w:p>
    <w:p w14:paraId="14821DFC" w14:textId="679F1AA8" w:rsidR="005D3CE0" w:rsidRDefault="005D3CE0" w:rsidP="005D3CE0">
      <w:pPr>
        <w:pStyle w:val="EXnumlistjewdateexplanation"/>
      </w:pPr>
      <w:r>
        <w:t>3.</w:t>
      </w:r>
      <w:r>
        <w:tab/>
      </w:r>
      <w:r w:rsidR="004C5255">
        <w:t>2017</w:t>
      </w:r>
    </w:p>
    <w:p w14:paraId="5EC4F6F4" w14:textId="0CE96255" w:rsidR="005D3CE0" w:rsidRDefault="005D3CE0" w:rsidP="005D3CE0">
      <w:pPr>
        <w:pStyle w:val="EXnumlistjewdateexplanation"/>
      </w:pPr>
      <w:r>
        <w:tab/>
        <w:t>Dec.</w:t>
      </w:r>
      <w:r>
        <w:tab/>
        <w:t>31</w:t>
      </w:r>
      <w:r>
        <w:tab/>
        <w:t>Bond Interest Expense</w:t>
      </w:r>
      <w:r>
        <w:tab/>
      </w:r>
      <w:r>
        <w:tab/>
      </w:r>
      <w:r w:rsidR="006806B7">
        <w:t>6,600</w:t>
      </w:r>
    </w:p>
    <w:p w14:paraId="4542E780" w14:textId="77777777" w:rsidR="005D3CE0" w:rsidRDefault="005D3CE0" w:rsidP="005D3CE0">
      <w:pPr>
        <w:pStyle w:val="EXnumlistjewdateexplanation"/>
      </w:pPr>
      <w:r>
        <w:tab/>
      </w:r>
      <w:r>
        <w:tab/>
      </w:r>
      <w:r>
        <w:tab/>
        <w:t>Premium on Bonds</w:t>
      </w:r>
      <w:r w:rsidR="00935BDA">
        <w:t xml:space="preserve"> </w:t>
      </w:r>
      <w:r w:rsidR="00935BDA">
        <w:rPr>
          <w:rFonts w:hint="eastAsia"/>
          <w:lang w:eastAsia="zh-TW"/>
        </w:rPr>
        <w:t>Payable</w:t>
      </w:r>
      <w:r>
        <w:tab/>
      </w:r>
      <w:r>
        <w:tab/>
        <w:t>600</w:t>
      </w:r>
    </w:p>
    <w:p w14:paraId="32B7F2D1" w14:textId="706E057B" w:rsidR="005D3CE0" w:rsidRDefault="005D3CE0" w:rsidP="005D3CE0">
      <w:pPr>
        <w:pStyle w:val="EXnumlistjewdateexplanation"/>
      </w:pPr>
      <w:r>
        <w:tab/>
      </w:r>
      <w:r>
        <w:tab/>
      </w:r>
      <w:r>
        <w:tab/>
      </w:r>
      <w:r>
        <w:tab/>
        <w:t>Bond Interest Payable</w:t>
      </w:r>
      <w:r>
        <w:tab/>
      </w:r>
      <w:r>
        <w:tab/>
      </w:r>
      <w:r>
        <w:tab/>
      </w:r>
      <w:r w:rsidR="006806B7">
        <w:t>7,200</w:t>
      </w:r>
    </w:p>
    <w:p w14:paraId="55EB032E" w14:textId="77777777" w:rsidR="005D3CE0" w:rsidRDefault="005D3CE0" w:rsidP="005D3CE0">
      <w:pPr>
        <w:pStyle w:val="EXnumlistjewdateexplanation"/>
        <w:rPr>
          <w:i/>
        </w:rPr>
      </w:pPr>
      <w:r>
        <w:tab/>
      </w:r>
      <w:r>
        <w:tab/>
      </w:r>
      <w:r>
        <w:tab/>
      </w:r>
      <w:r>
        <w:tab/>
      </w:r>
      <w:r>
        <w:tab/>
      </w:r>
      <w:r>
        <w:rPr>
          <w:i/>
        </w:rPr>
        <w:t xml:space="preserve">To recognize bond interest expense and </w:t>
      </w:r>
    </w:p>
    <w:p w14:paraId="33E5F1F3" w14:textId="77777777" w:rsidR="005D3CE0" w:rsidRDefault="005D3CE0" w:rsidP="005D3CE0">
      <w:pPr>
        <w:pStyle w:val="EXnumlistjewdateexplanation"/>
        <w:rPr>
          <w:i/>
        </w:rPr>
      </w:pPr>
      <w:r>
        <w:rPr>
          <w:i/>
        </w:rPr>
        <w:tab/>
      </w:r>
      <w:r>
        <w:rPr>
          <w:i/>
        </w:rPr>
        <w:tab/>
      </w:r>
      <w:r>
        <w:rPr>
          <w:i/>
        </w:rPr>
        <w:tab/>
      </w:r>
      <w:r>
        <w:rPr>
          <w:i/>
        </w:rPr>
        <w:tab/>
      </w:r>
      <w:r>
        <w:rPr>
          <w:i/>
        </w:rPr>
        <w:tab/>
        <w:t xml:space="preserve">premium amortization for four months </w:t>
      </w:r>
    </w:p>
    <w:p w14:paraId="177FC2E2" w14:textId="77777777" w:rsidR="005D3CE0" w:rsidRDefault="005D3CE0" w:rsidP="005D3CE0">
      <w:pPr>
        <w:pStyle w:val="EXnumlistjewdateexplanation"/>
        <w:rPr>
          <w:i/>
        </w:rPr>
      </w:pPr>
      <w:r>
        <w:rPr>
          <w:i/>
        </w:rPr>
        <w:tab/>
      </w:r>
      <w:r>
        <w:rPr>
          <w:i/>
        </w:rPr>
        <w:tab/>
      </w:r>
      <w:r>
        <w:rPr>
          <w:i/>
        </w:rPr>
        <w:tab/>
      </w:r>
      <w:r>
        <w:rPr>
          <w:i/>
        </w:rPr>
        <w:tab/>
      </w:r>
      <w:r>
        <w:rPr>
          <w:i/>
        </w:rPr>
        <w:tab/>
        <w:t xml:space="preserve">($150 </w:t>
      </w:r>
      <w:r>
        <w:rPr>
          <w:i/>
        </w:rPr>
        <w:sym w:font="Symbol" w:char="F0B4"/>
      </w:r>
      <w:r>
        <w:rPr>
          <w:i/>
        </w:rPr>
        <w:t xml:space="preserve"> 4 months = $600). Bond interest </w:t>
      </w:r>
    </w:p>
    <w:p w14:paraId="1B641625" w14:textId="5AE3FA81" w:rsidR="005D3CE0" w:rsidRDefault="005D3CE0" w:rsidP="005D3CE0">
      <w:pPr>
        <w:pStyle w:val="EXnumlistjewdateexplanation"/>
        <w:rPr>
          <w:i/>
        </w:rPr>
      </w:pPr>
      <w:r>
        <w:rPr>
          <w:i/>
        </w:rPr>
        <w:tab/>
      </w:r>
      <w:r>
        <w:rPr>
          <w:i/>
        </w:rPr>
        <w:tab/>
      </w:r>
      <w:r>
        <w:rPr>
          <w:i/>
        </w:rPr>
        <w:tab/>
      </w:r>
      <w:r>
        <w:rPr>
          <w:i/>
        </w:rPr>
        <w:tab/>
      </w:r>
      <w:r>
        <w:rPr>
          <w:i/>
        </w:rPr>
        <w:tab/>
        <w:t>payable = $</w:t>
      </w:r>
      <w:r w:rsidR="006806B7">
        <w:rPr>
          <w:i/>
        </w:rPr>
        <w:t>180,000</w:t>
      </w:r>
      <w:r>
        <w:rPr>
          <w:i/>
        </w:rPr>
        <w:t xml:space="preserve"> </w:t>
      </w:r>
      <w:r>
        <w:rPr>
          <w:i/>
        </w:rPr>
        <w:sym w:font="Symbol" w:char="F0B4"/>
      </w:r>
      <w:r>
        <w:rPr>
          <w:i/>
        </w:rPr>
        <w:t xml:space="preserve"> 12% </w:t>
      </w:r>
      <w:r>
        <w:rPr>
          <w:i/>
        </w:rPr>
        <w:sym w:font="Symbol" w:char="F0B4"/>
      </w:r>
      <w:r>
        <w:rPr>
          <w:i/>
        </w:rPr>
        <w:t xml:space="preserve"> 4/12 = $</w:t>
      </w:r>
      <w:r w:rsidR="006806B7">
        <w:rPr>
          <w:i/>
        </w:rPr>
        <w:t>7,200.</w:t>
      </w:r>
    </w:p>
    <w:p w14:paraId="00C0EDA2" w14:textId="6EB0939B" w:rsidR="00F627DA" w:rsidRDefault="00F627DA" w:rsidP="005D3CE0">
      <w:pPr>
        <w:pStyle w:val="EXnumlistjewdateexplanation"/>
      </w:pPr>
    </w:p>
    <w:p w14:paraId="046916B4" w14:textId="70A51AE5" w:rsidR="00F627DA" w:rsidRDefault="00F627DA" w:rsidP="00F627DA">
      <w:pPr>
        <w:pStyle w:val="EXnumlistjewdateexplanation"/>
        <w:rPr>
          <w:lang w:eastAsia="zh-TW"/>
        </w:rPr>
      </w:pPr>
      <w:r>
        <w:t>4.</w:t>
      </w:r>
      <w:r>
        <w:tab/>
      </w:r>
      <w:r w:rsidR="004C5255">
        <w:rPr>
          <w:rFonts w:hint="eastAsia"/>
          <w:lang w:eastAsia="zh-TW"/>
        </w:rPr>
        <w:t>2022</w:t>
      </w:r>
    </w:p>
    <w:p w14:paraId="4E98A95E" w14:textId="0905B29D" w:rsidR="00F627DA" w:rsidRDefault="00F627DA" w:rsidP="00F627DA">
      <w:pPr>
        <w:pStyle w:val="EXnumlistjewdateexplanation"/>
      </w:pPr>
      <w:r>
        <w:tab/>
        <w:t>Mar.</w:t>
      </w:r>
      <w:r>
        <w:tab/>
        <w:t>1</w:t>
      </w:r>
      <w:r>
        <w:tab/>
        <w:t>Bond Interest Payable</w:t>
      </w:r>
      <w:r>
        <w:tab/>
      </w:r>
      <w:r>
        <w:tab/>
      </w:r>
      <w:r w:rsidR="006806B7">
        <w:t>7,200</w:t>
      </w:r>
    </w:p>
    <w:p w14:paraId="51A66667" w14:textId="3AA1E868" w:rsidR="00F627DA" w:rsidRDefault="00F627DA" w:rsidP="00F627DA">
      <w:pPr>
        <w:pStyle w:val="EXnumlistjewdateexplanation"/>
      </w:pPr>
      <w:r>
        <w:tab/>
      </w:r>
      <w:r>
        <w:tab/>
      </w:r>
      <w:r>
        <w:tab/>
        <w:t>Bond Interest Expense</w:t>
      </w:r>
      <w:r>
        <w:tab/>
      </w:r>
      <w:r>
        <w:tab/>
      </w:r>
      <w:r w:rsidR="006806B7">
        <w:t>3,300</w:t>
      </w:r>
    </w:p>
    <w:p w14:paraId="77B3638B" w14:textId="77777777" w:rsidR="00F627DA" w:rsidRDefault="00F627DA" w:rsidP="00F627DA">
      <w:pPr>
        <w:pStyle w:val="EXnumlistjewdateexplanation"/>
      </w:pPr>
      <w:r>
        <w:tab/>
      </w:r>
      <w:r>
        <w:tab/>
      </w:r>
      <w:r>
        <w:tab/>
        <w:t>Premium on Bonds</w:t>
      </w:r>
      <w:r>
        <w:tab/>
      </w:r>
      <w:r>
        <w:tab/>
        <w:t>300</w:t>
      </w:r>
    </w:p>
    <w:p w14:paraId="37FEBB71" w14:textId="705DC089" w:rsidR="00F627DA" w:rsidRDefault="00F627DA" w:rsidP="00F627DA">
      <w:pPr>
        <w:pStyle w:val="EXnumlistjewdateexplanation"/>
      </w:pPr>
      <w:r>
        <w:tab/>
      </w:r>
      <w:r>
        <w:tab/>
      </w:r>
      <w:r>
        <w:tab/>
      </w:r>
      <w:r>
        <w:tab/>
        <w:t>Cash</w:t>
      </w:r>
      <w:r>
        <w:tab/>
      </w:r>
      <w:r>
        <w:tab/>
      </w:r>
      <w:r>
        <w:tab/>
      </w:r>
      <w:r w:rsidR="006806B7">
        <w:t>10,800</w:t>
      </w:r>
    </w:p>
    <w:p w14:paraId="42699FEA" w14:textId="77777777" w:rsidR="00F627DA" w:rsidRDefault="00F627DA" w:rsidP="00F627DA">
      <w:pPr>
        <w:pStyle w:val="EXnumlistjewdateexplanation"/>
        <w:rPr>
          <w:i/>
        </w:rPr>
      </w:pPr>
      <w:r>
        <w:tab/>
      </w:r>
      <w:r>
        <w:tab/>
      </w:r>
      <w:r>
        <w:tab/>
      </w:r>
      <w:r>
        <w:tab/>
      </w:r>
      <w:r>
        <w:tab/>
      </w:r>
      <w:r>
        <w:rPr>
          <w:i/>
        </w:rPr>
        <w:t xml:space="preserve">Paid final semiannual interest payment and </w:t>
      </w:r>
    </w:p>
    <w:p w14:paraId="6928A0E2" w14:textId="77777777" w:rsidR="00F627DA" w:rsidRDefault="00F627DA" w:rsidP="00F627DA">
      <w:pPr>
        <w:pStyle w:val="EXnumlistjewdateexplanation"/>
        <w:rPr>
          <w:i/>
        </w:rPr>
      </w:pPr>
      <w:r>
        <w:rPr>
          <w:i/>
        </w:rPr>
        <w:tab/>
      </w:r>
      <w:r>
        <w:rPr>
          <w:i/>
        </w:rPr>
        <w:tab/>
      </w:r>
      <w:r>
        <w:rPr>
          <w:i/>
        </w:rPr>
        <w:tab/>
      </w:r>
      <w:r>
        <w:rPr>
          <w:i/>
        </w:rPr>
        <w:tab/>
      </w:r>
      <w:r>
        <w:rPr>
          <w:i/>
        </w:rPr>
        <w:tab/>
        <w:t xml:space="preserve">recorded premium amortization for two </w:t>
      </w:r>
    </w:p>
    <w:p w14:paraId="56B0E5E0" w14:textId="77777777" w:rsidR="00F627DA" w:rsidRDefault="00F627DA" w:rsidP="00F627DA">
      <w:pPr>
        <w:pStyle w:val="EXnumlistjewdateexplanation"/>
        <w:rPr>
          <w:i/>
        </w:rPr>
      </w:pPr>
      <w:r>
        <w:rPr>
          <w:i/>
        </w:rPr>
        <w:tab/>
      </w:r>
      <w:r>
        <w:rPr>
          <w:i/>
        </w:rPr>
        <w:tab/>
      </w:r>
      <w:r>
        <w:rPr>
          <w:i/>
        </w:rPr>
        <w:tab/>
      </w:r>
      <w:r>
        <w:rPr>
          <w:i/>
        </w:rPr>
        <w:tab/>
      </w:r>
      <w:r>
        <w:rPr>
          <w:i/>
        </w:rPr>
        <w:tab/>
        <w:t>months at $150 per month.</w:t>
      </w:r>
    </w:p>
    <w:p w14:paraId="5B6FB22B" w14:textId="77777777" w:rsidR="00F627DA" w:rsidRDefault="00F627DA" w:rsidP="00F627DA">
      <w:pPr>
        <w:pStyle w:val="6pt"/>
      </w:pPr>
    </w:p>
    <w:p w14:paraId="6712F5C2" w14:textId="57B0310B" w:rsidR="00F627DA" w:rsidRDefault="00F627DA" w:rsidP="00F627DA">
      <w:pPr>
        <w:pStyle w:val="EXnumlistjewdateexplanation"/>
      </w:pPr>
      <w:r>
        <w:tab/>
      </w:r>
      <w:r>
        <w:tab/>
      </w:r>
      <w:r>
        <w:tab/>
        <w:t>Bonds Payable</w:t>
      </w:r>
      <w:r>
        <w:tab/>
      </w:r>
      <w:r>
        <w:tab/>
      </w:r>
      <w:r w:rsidR="006806B7">
        <w:t>180,000</w:t>
      </w:r>
    </w:p>
    <w:p w14:paraId="5D6B0105" w14:textId="1D5654C8" w:rsidR="00F627DA" w:rsidRDefault="00F627DA" w:rsidP="00F627DA">
      <w:pPr>
        <w:pStyle w:val="EXnumlistjewdateexplanation"/>
      </w:pPr>
      <w:r>
        <w:tab/>
      </w:r>
      <w:r>
        <w:tab/>
      </w:r>
      <w:r>
        <w:tab/>
      </w:r>
      <w:r>
        <w:tab/>
        <w:t>Cash</w:t>
      </w:r>
      <w:r>
        <w:tab/>
      </w:r>
      <w:r>
        <w:tab/>
      </w:r>
      <w:r>
        <w:tab/>
      </w:r>
      <w:r w:rsidR="006806B7">
        <w:t>180,000</w:t>
      </w:r>
    </w:p>
    <w:p w14:paraId="6D130C15" w14:textId="13FF31B5" w:rsidR="00F627DA" w:rsidRDefault="00F627DA" w:rsidP="00F627DA">
      <w:pPr>
        <w:pStyle w:val="EXnumlistjewdateexplanation"/>
        <w:rPr>
          <w:i/>
        </w:rPr>
      </w:pPr>
      <w:r>
        <w:rPr>
          <w:i/>
        </w:rPr>
        <w:tab/>
      </w:r>
      <w:r>
        <w:rPr>
          <w:i/>
        </w:rPr>
        <w:tab/>
      </w:r>
      <w:r>
        <w:rPr>
          <w:i/>
        </w:rPr>
        <w:tab/>
      </w:r>
      <w:r>
        <w:rPr>
          <w:i/>
        </w:rPr>
        <w:tab/>
      </w:r>
      <w:r>
        <w:rPr>
          <w:i/>
        </w:rPr>
        <w:tab/>
        <w:t>Retired $</w:t>
      </w:r>
      <w:r w:rsidR="006806B7">
        <w:rPr>
          <w:i/>
        </w:rPr>
        <w:t>180,000</w:t>
      </w:r>
      <w:r>
        <w:rPr>
          <w:i/>
        </w:rPr>
        <w:t xml:space="preserve"> of 12%, 5-year bonds at maturity.</w:t>
      </w:r>
    </w:p>
    <w:p w14:paraId="7BD48B82" w14:textId="4022B74F" w:rsidR="005D3CE0" w:rsidRDefault="005D3CE0" w:rsidP="00E25311">
      <w:pPr>
        <w:pStyle w:val="Heading3"/>
        <w:ind w:left="0" w:firstLine="0"/>
      </w:pPr>
      <w:r>
        <w:t>P 10–</w:t>
      </w:r>
      <w:r w:rsidR="0011346A">
        <w:t xml:space="preserve">15 </w:t>
      </w:r>
      <w:r>
        <w:t>(</w:t>
      </w:r>
      <w:r w:rsidR="00B05871">
        <w:t>LO3</w:t>
      </w:r>
      <w:r>
        <w:t>, LO</w:t>
      </w:r>
      <w:r w:rsidR="00935BDA">
        <w:t>5</w:t>
      </w:r>
      <w:r>
        <w:t>)</w:t>
      </w:r>
      <w:r>
        <w:tab/>
        <w:t>Straight-Line versus Effective-Interest Amortization</w:t>
      </w:r>
    </w:p>
    <w:p w14:paraId="23F8E6E0" w14:textId="77777777" w:rsidR="005D3CE0" w:rsidRDefault="005D3CE0" w:rsidP="005D3CE0">
      <w:pPr>
        <w:pStyle w:val="EXnumlist1colwleaders"/>
        <w:tabs>
          <w:tab w:val="right" w:pos="1530"/>
          <w:tab w:val="left" w:pos="1710"/>
          <w:tab w:val="left" w:pos="8370"/>
        </w:tabs>
      </w:pPr>
      <w:r>
        <w:t>1.</w:t>
      </w:r>
      <w:r>
        <w:tab/>
        <w:t>$</w:t>
      </w:r>
      <w:r>
        <w:tab/>
        <w:t xml:space="preserve">150,000 </w:t>
      </w:r>
      <w:r>
        <w:sym w:font="Symbol" w:char="F0B4"/>
      </w:r>
      <w:r>
        <w:t xml:space="preserve"> 0.5584 (Table I—6%, 10 periods)</w:t>
      </w:r>
      <w:r>
        <w:tab/>
      </w:r>
      <w:r>
        <w:tab/>
        <w:t>$</w:t>
      </w:r>
      <w:r>
        <w:tab/>
        <w:t>83,760</w:t>
      </w:r>
    </w:p>
    <w:p w14:paraId="1EBDE18A" w14:textId="77777777" w:rsidR="005D3CE0" w:rsidRDefault="005D3CE0" w:rsidP="005D3CE0">
      <w:pPr>
        <w:pStyle w:val="EXnumlist1colwleaders"/>
        <w:tabs>
          <w:tab w:val="left" w:pos="1710"/>
          <w:tab w:val="left" w:pos="8370"/>
        </w:tabs>
      </w:pPr>
      <w:r>
        <w:tab/>
        <w:t xml:space="preserve">$7,500 </w:t>
      </w:r>
      <w:r>
        <w:sym w:font="Symbol" w:char="F0B4"/>
      </w:r>
      <w:r>
        <w:t xml:space="preserve"> 7.3601 (Table II—6%, 10 payments)</w:t>
      </w:r>
      <w:r>
        <w:tab/>
      </w:r>
      <w:r>
        <w:tab/>
      </w:r>
      <w:r>
        <w:rPr>
          <w:u w:val="single"/>
        </w:rPr>
        <w:tab/>
        <w:t>55,201</w:t>
      </w:r>
    </w:p>
    <w:p w14:paraId="75822D84" w14:textId="77777777" w:rsidR="005D3CE0" w:rsidRDefault="005D3CE0" w:rsidP="005D3CE0">
      <w:pPr>
        <w:pStyle w:val="EXnumlist1colwleaders"/>
        <w:tabs>
          <w:tab w:val="right" w:pos="1530"/>
          <w:tab w:val="left" w:pos="1710"/>
        </w:tabs>
      </w:pPr>
      <w:r>
        <w:tab/>
        <w:t>Issuance price of bonds</w:t>
      </w:r>
      <w:r>
        <w:tab/>
      </w:r>
      <w:r>
        <w:tab/>
      </w:r>
      <w:r>
        <w:rPr>
          <w:u w:val="double"/>
        </w:rPr>
        <w:t>$138,961</w:t>
      </w:r>
    </w:p>
    <w:p w14:paraId="1E191E9C" w14:textId="77777777" w:rsidR="005D3CE0" w:rsidRDefault="005D3CE0" w:rsidP="005D3CE0">
      <w:pPr>
        <w:pStyle w:val="9pt"/>
      </w:pPr>
    </w:p>
    <w:p w14:paraId="44B811AD" w14:textId="77777777" w:rsidR="005D3CE0" w:rsidRDefault="005D3CE0" w:rsidP="005D3CE0">
      <w:pPr>
        <w:pStyle w:val="EXnumlist"/>
        <w:tabs>
          <w:tab w:val="center" w:pos="1890"/>
          <w:tab w:val="center" w:pos="3870"/>
          <w:tab w:val="center" w:pos="5310"/>
          <w:tab w:val="center" w:pos="6930"/>
          <w:tab w:val="center" w:pos="8910"/>
        </w:tabs>
      </w:pPr>
      <w:r>
        <w:t>2.</w:t>
      </w:r>
      <w:r>
        <w:tab/>
      </w:r>
      <w:r>
        <w:tab/>
      </w:r>
      <w:r>
        <w:tab/>
        <w:t>Cash</w:t>
      </w:r>
      <w:r>
        <w:tab/>
      </w:r>
      <w:r>
        <w:tab/>
      </w:r>
      <w:r>
        <w:tab/>
        <w:t>Bond</w:t>
      </w:r>
    </w:p>
    <w:p w14:paraId="648AECDE" w14:textId="77777777" w:rsidR="005D3CE0" w:rsidRDefault="005D3CE0" w:rsidP="005D3CE0">
      <w:pPr>
        <w:pStyle w:val="EXnumlist"/>
        <w:tabs>
          <w:tab w:val="center" w:pos="1890"/>
          <w:tab w:val="center" w:pos="3870"/>
          <w:tab w:val="center" w:pos="5310"/>
          <w:tab w:val="center" w:pos="6930"/>
          <w:tab w:val="center" w:pos="8910"/>
        </w:tabs>
      </w:pPr>
      <w:r>
        <w:tab/>
      </w:r>
      <w:r>
        <w:tab/>
      </w:r>
      <w:r>
        <w:tab/>
        <w:t>Interest</w:t>
      </w:r>
      <w:r>
        <w:tab/>
        <w:t>Interest</w:t>
      </w:r>
      <w:r>
        <w:tab/>
        <w:t>Discount</w:t>
      </w:r>
      <w:r>
        <w:tab/>
        <w:t>Carrying</w:t>
      </w:r>
    </w:p>
    <w:p w14:paraId="40ADE461" w14:textId="77777777" w:rsidR="005D3CE0" w:rsidRDefault="005D3CE0" w:rsidP="005D3CE0">
      <w:pPr>
        <w:pStyle w:val="EXnumlist"/>
        <w:tabs>
          <w:tab w:val="center" w:pos="1890"/>
          <w:tab w:val="right" w:pos="2880"/>
          <w:tab w:val="center" w:pos="3870"/>
          <w:tab w:val="center" w:pos="5310"/>
          <w:tab w:val="center" w:pos="6930"/>
          <w:tab w:val="left" w:pos="8370"/>
          <w:tab w:val="center" w:pos="8910"/>
          <w:tab w:val="right" w:pos="9360"/>
        </w:tabs>
      </w:pPr>
      <w:r>
        <w:tab/>
      </w:r>
      <w:r>
        <w:rPr>
          <w:u w:val="single"/>
        </w:rPr>
        <w:tab/>
        <w:t>Date</w:t>
      </w:r>
      <w:r>
        <w:rPr>
          <w:u w:val="single"/>
        </w:rPr>
        <w:tab/>
      </w:r>
      <w:r>
        <w:tab/>
      </w:r>
      <w:r>
        <w:rPr>
          <w:u w:val="single"/>
        </w:rPr>
        <w:t>Payment</w:t>
      </w:r>
      <w:r>
        <w:tab/>
      </w:r>
      <w:r>
        <w:rPr>
          <w:u w:val="single"/>
        </w:rPr>
        <w:t>Expense</w:t>
      </w:r>
      <w:r>
        <w:tab/>
      </w:r>
      <w:r>
        <w:rPr>
          <w:u w:val="single"/>
        </w:rPr>
        <w:t>Amortization</w:t>
      </w:r>
      <w:r>
        <w:tab/>
      </w:r>
      <w:r>
        <w:rPr>
          <w:u w:val="single"/>
        </w:rPr>
        <w:tab/>
        <w:t>Value</w:t>
      </w:r>
      <w:r>
        <w:rPr>
          <w:u w:val="single"/>
        </w:rPr>
        <w:tab/>
      </w:r>
    </w:p>
    <w:p w14:paraId="6A1F2E02" w14:textId="77777777" w:rsidR="005D3CE0" w:rsidRDefault="005D3CE0" w:rsidP="005D3CE0">
      <w:pPr>
        <w:pStyle w:val="3pt"/>
      </w:pPr>
    </w:p>
    <w:p w14:paraId="4934FB96" w14:textId="0EDF2147"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anuary 1, </w:t>
      </w:r>
      <w:r w:rsidR="004C5255">
        <w:t>2017</w:t>
      </w:r>
      <w:r>
        <w:tab/>
      </w:r>
      <w:r>
        <w:tab/>
      </w:r>
      <w:r>
        <w:tab/>
      </w:r>
      <w:r>
        <w:tab/>
      </w:r>
      <w:r>
        <w:tab/>
        <w:t>$138,961</w:t>
      </w:r>
    </w:p>
    <w:p w14:paraId="10A482CF" w14:textId="210C5086" w:rsidR="005D3CE0" w:rsidRDefault="005D3CE0" w:rsidP="005D3CE0">
      <w:pPr>
        <w:pStyle w:val="EXnumlist3colwleaders0"/>
        <w:tabs>
          <w:tab w:val="clear" w:pos="5040"/>
          <w:tab w:val="clear" w:pos="7920"/>
          <w:tab w:val="right" w:leader="dot" w:pos="2880"/>
          <w:tab w:val="left" w:pos="3420"/>
          <w:tab w:val="right" w:pos="4320"/>
          <w:tab w:val="left" w:pos="4860"/>
          <w:tab w:val="right" w:pos="5760"/>
          <w:tab w:val="left" w:pos="6480"/>
          <w:tab w:val="right" w:pos="7380"/>
        </w:tabs>
      </w:pPr>
      <w:r>
        <w:tab/>
        <w:t xml:space="preserve">July 1, </w:t>
      </w:r>
      <w:r w:rsidR="004C5255">
        <w:t>2017</w:t>
      </w:r>
      <w:r>
        <w:tab/>
      </w:r>
      <w:r>
        <w:tab/>
        <w:t>$</w:t>
      </w:r>
      <w:r>
        <w:tab/>
        <w:t>7,500</w:t>
      </w:r>
      <w:r>
        <w:tab/>
        <w:t>$</w:t>
      </w:r>
      <w:r>
        <w:tab/>
        <w:t>8,338</w:t>
      </w:r>
      <w:r>
        <w:tab/>
        <w:t>$</w:t>
      </w:r>
      <w:r>
        <w:tab/>
        <w:t>838</w:t>
      </w:r>
      <w:r>
        <w:tab/>
        <w:t>139,799</w:t>
      </w:r>
    </w:p>
    <w:p w14:paraId="123B0676" w14:textId="7079F334"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anuary 1, </w:t>
      </w:r>
      <w:r w:rsidR="004C5255">
        <w:t>2018</w:t>
      </w:r>
      <w:r>
        <w:tab/>
      </w:r>
      <w:r>
        <w:tab/>
        <w:t>7,500</w:t>
      </w:r>
      <w:r>
        <w:tab/>
        <w:t>8,388</w:t>
      </w:r>
      <w:r>
        <w:tab/>
        <w:t>888</w:t>
      </w:r>
      <w:r>
        <w:tab/>
        <w:t>140,687</w:t>
      </w:r>
    </w:p>
    <w:p w14:paraId="7D738660" w14:textId="1173F985"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uly 1, </w:t>
      </w:r>
      <w:r w:rsidR="004C5255">
        <w:t>2018</w:t>
      </w:r>
      <w:r>
        <w:tab/>
      </w:r>
      <w:r>
        <w:tab/>
        <w:t>7,500</w:t>
      </w:r>
      <w:r>
        <w:tab/>
        <w:t>8,441</w:t>
      </w:r>
      <w:r>
        <w:tab/>
        <w:t>941</w:t>
      </w:r>
      <w:r>
        <w:tab/>
        <w:t>141,628</w:t>
      </w:r>
    </w:p>
    <w:p w14:paraId="53F702D7" w14:textId="29381EE3"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anuary 1, </w:t>
      </w:r>
      <w:r w:rsidR="004C5255">
        <w:t>2019</w:t>
      </w:r>
      <w:r>
        <w:tab/>
      </w:r>
      <w:r>
        <w:tab/>
        <w:t>7,500</w:t>
      </w:r>
      <w:r>
        <w:tab/>
        <w:t>8,498</w:t>
      </w:r>
      <w:r>
        <w:tab/>
        <w:t>998</w:t>
      </w:r>
      <w:r>
        <w:tab/>
        <w:t>142,626</w:t>
      </w:r>
    </w:p>
    <w:p w14:paraId="4634D696" w14:textId="6905AD73"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uly 1, </w:t>
      </w:r>
      <w:r w:rsidR="004C5255">
        <w:t>2019</w:t>
      </w:r>
      <w:r>
        <w:tab/>
      </w:r>
      <w:r>
        <w:tab/>
        <w:t>7,500</w:t>
      </w:r>
      <w:r>
        <w:tab/>
        <w:t>8,558</w:t>
      </w:r>
      <w:r>
        <w:tab/>
        <w:t>1,058</w:t>
      </w:r>
      <w:r>
        <w:tab/>
        <w:t>143,684</w:t>
      </w:r>
    </w:p>
    <w:p w14:paraId="74190238" w14:textId="19DBFD74"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anuary 1, </w:t>
      </w:r>
      <w:r w:rsidR="004C5255">
        <w:t>2020</w:t>
      </w:r>
      <w:r>
        <w:tab/>
      </w:r>
      <w:r>
        <w:tab/>
        <w:t>7,500</w:t>
      </w:r>
      <w:r>
        <w:tab/>
        <w:t>8,621</w:t>
      </w:r>
      <w:r>
        <w:tab/>
        <w:t>1,121</w:t>
      </w:r>
      <w:r>
        <w:tab/>
        <w:t>144,805</w:t>
      </w:r>
    </w:p>
    <w:p w14:paraId="7E77145A" w14:textId="27971B77"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uly 1, </w:t>
      </w:r>
      <w:r w:rsidR="004C5255">
        <w:t>2020</w:t>
      </w:r>
      <w:r>
        <w:tab/>
      </w:r>
      <w:r>
        <w:tab/>
        <w:t>7,500</w:t>
      </w:r>
      <w:r>
        <w:tab/>
        <w:t>8,688</w:t>
      </w:r>
      <w:r>
        <w:tab/>
        <w:t>1,188</w:t>
      </w:r>
      <w:r>
        <w:tab/>
        <w:t>145,993</w:t>
      </w:r>
    </w:p>
    <w:p w14:paraId="3954C432" w14:textId="6B057347"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anuary 1, </w:t>
      </w:r>
      <w:r w:rsidR="004C5255">
        <w:t>2021</w:t>
      </w:r>
      <w:r>
        <w:tab/>
      </w:r>
      <w:r>
        <w:tab/>
        <w:t>7,500</w:t>
      </w:r>
      <w:r>
        <w:tab/>
        <w:t>8,760</w:t>
      </w:r>
      <w:r>
        <w:tab/>
        <w:t>1,260</w:t>
      </w:r>
      <w:r>
        <w:tab/>
        <w:t>147,253</w:t>
      </w:r>
    </w:p>
    <w:p w14:paraId="03F7839D" w14:textId="4B245CD5"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 xml:space="preserve">July 1, </w:t>
      </w:r>
      <w:r w:rsidR="004C5255">
        <w:t>2021</w:t>
      </w:r>
      <w:r>
        <w:tab/>
      </w:r>
      <w:r>
        <w:tab/>
        <w:t>7,500</w:t>
      </w:r>
      <w:r>
        <w:tab/>
        <w:t>8,835</w:t>
      </w:r>
      <w:r>
        <w:tab/>
        <w:t>1,335</w:t>
      </w:r>
      <w:r>
        <w:tab/>
        <w:t>148,588</w:t>
      </w:r>
    </w:p>
    <w:p w14:paraId="4980E285" w14:textId="4D0A42E7" w:rsidR="005D3CE0" w:rsidRDefault="005D3CE0" w:rsidP="005D3CE0">
      <w:pPr>
        <w:pStyle w:val="EXnumlist3colwleaders0"/>
        <w:tabs>
          <w:tab w:val="clear" w:pos="5040"/>
          <w:tab w:val="clear" w:pos="6480"/>
          <w:tab w:val="clear" w:pos="7920"/>
          <w:tab w:val="right" w:leader="dot" w:pos="2880"/>
          <w:tab w:val="left" w:pos="3456"/>
          <w:tab w:val="right" w:pos="4320"/>
          <w:tab w:val="left" w:pos="4896"/>
          <w:tab w:val="decimal" w:pos="5760"/>
          <w:tab w:val="left" w:pos="6509"/>
          <w:tab w:val="decimal" w:pos="7380"/>
        </w:tabs>
      </w:pPr>
      <w:r>
        <w:tab/>
        <w:t xml:space="preserve">January 1, </w:t>
      </w:r>
      <w:r w:rsidR="004C5255">
        <w:t>2022</w:t>
      </w:r>
      <w:r>
        <w:tab/>
      </w:r>
      <w:r>
        <w:tab/>
      </w:r>
      <w:r>
        <w:rPr>
          <w:u w:val="single"/>
        </w:rPr>
        <w:tab/>
        <w:t>7,500</w:t>
      </w:r>
      <w:r>
        <w:tab/>
      </w:r>
      <w:r>
        <w:rPr>
          <w:u w:val="single"/>
        </w:rPr>
        <w:tab/>
        <w:t>8,912</w:t>
      </w:r>
      <w:r>
        <w:t>**</w:t>
      </w:r>
      <w:r>
        <w:tab/>
      </w:r>
      <w:r>
        <w:rPr>
          <w:u w:val="single"/>
        </w:rPr>
        <w:tab/>
        <w:t>1,412</w:t>
      </w:r>
      <w:r>
        <w:t>**</w:t>
      </w:r>
      <w:r>
        <w:tab/>
        <w:t>150,000</w:t>
      </w:r>
    </w:p>
    <w:p w14:paraId="707EE2E7" w14:textId="77777777"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r>
      <w:r>
        <w:tab/>
        <w:t>Totals</w:t>
      </w:r>
      <w:r>
        <w:tab/>
      </w:r>
      <w:r>
        <w:tab/>
      </w:r>
      <w:r>
        <w:rPr>
          <w:u w:val="double"/>
        </w:rPr>
        <w:t>$75,000</w:t>
      </w:r>
      <w:r>
        <w:tab/>
      </w:r>
      <w:r>
        <w:rPr>
          <w:u w:val="double"/>
        </w:rPr>
        <w:t>$86,039</w:t>
      </w:r>
      <w:r>
        <w:tab/>
      </w:r>
      <w:r>
        <w:rPr>
          <w:u w:val="double"/>
        </w:rPr>
        <w:t>$11,039</w:t>
      </w:r>
    </w:p>
    <w:p w14:paraId="4ED3A8E9" w14:textId="77777777" w:rsidR="005D3CE0" w:rsidRDefault="005D3CE0" w:rsidP="005D3CE0">
      <w:pPr>
        <w:pStyle w:val="3pt"/>
      </w:pPr>
    </w:p>
    <w:p w14:paraId="2903C930" w14:textId="77777777" w:rsidR="005D3CE0" w:rsidRDefault="005D3CE0" w:rsidP="005D3CE0">
      <w:pPr>
        <w:pStyle w:val="EXnumlist3colwleaders0"/>
        <w:tabs>
          <w:tab w:val="clear" w:pos="5040"/>
          <w:tab w:val="clear" w:pos="6480"/>
          <w:tab w:val="clear" w:pos="7920"/>
          <w:tab w:val="right" w:leader="dot" w:pos="2880"/>
          <w:tab w:val="right" w:pos="4320"/>
          <w:tab w:val="right" w:pos="5760"/>
          <w:tab w:val="right" w:pos="7380"/>
        </w:tabs>
      </w:pPr>
      <w:r>
        <w:tab/>
        <w:t>**Rounded</w:t>
      </w:r>
    </w:p>
    <w:p w14:paraId="382B11F4" w14:textId="77777777" w:rsidR="00941D50" w:rsidRDefault="00941D50" w:rsidP="005D3CE0">
      <w:pPr>
        <w:pStyle w:val="EXnumlist"/>
        <w:tabs>
          <w:tab w:val="left" w:pos="1710"/>
          <w:tab w:val="center" w:pos="3420"/>
          <w:tab w:val="right" w:pos="5580"/>
        </w:tabs>
      </w:pPr>
    </w:p>
    <w:p w14:paraId="114A086A" w14:textId="29F50770" w:rsidR="005D3CE0" w:rsidRDefault="005D3CE0" w:rsidP="005D3CE0">
      <w:pPr>
        <w:pStyle w:val="EXnumlist"/>
        <w:tabs>
          <w:tab w:val="left" w:pos="1710"/>
          <w:tab w:val="center" w:pos="3420"/>
          <w:tab w:val="right" w:pos="5580"/>
        </w:tabs>
      </w:pPr>
      <w:r>
        <w:lastRenderedPageBreak/>
        <w:t>3.</w:t>
      </w:r>
      <w:r>
        <w:tab/>
      </w:r>
      <w:r>
        <w:tab/>
      </w:r>
      <w:r>
        <w:rPr>
          <w:u w:val="single"/>
        </w:rPr>
        <w:tab/>
        <w:t>Interest Expense</w:t>
      </w:r>
      <w:r>
        <w:rPr>
          <w:u w:val="single"/>
        </w:rPr>
        <w:tab/>
      </w:r>
    </w:p>
    <w:p w14:paraId="6031730B" w14:textId="77777777" w:rsidR="005D3CE0" w:rsidRDefault="005D3CE0" w:rsidP="005D3CE0">
      <w:pPr>
        <w:pStyle w:val="EXnumlist"/>
        <w:tabs>
          <w:tab w:val="center" w:pos="2430"/>
          <w:tab w:val="center" w:pos="4590"/>
        </w:tabs>
      </w:pPr>
      <w:r>
        <w:tab/>
      </w:r>
      <w:r>
        <w:rPr>
          <w:spacing w:val="15"/>
          <w:u w:val="single"/>
        </w:rPr>
        <w:t>Year</w:t>
      </w:r>
      <w:r>
        <w:rPr>
          <w:spacing w:val="15"/>
        </w:rPr>
        <w:tab/>
      </w:r>
      <w:r>
        <w:rPr>
          <w:u w:val="single"/>
        </w:rPr>
        <w:t>Straight-Line</w:t>
      </w:r>
      <w:r>
        <w:tab/>
      </w:r>
      <w:r>
        <w:rPr>
          <w:u w:val="single"/>
        </w:rPr>
        <w:t>Effective-Interest</w:t>
      </w:r>
    </w:p>
    <w:p w14:paraId="64175119" w14:textId="77777777" w:rsidR="005D3CE0" w:rsidRDefault="005D3CE0" w:rsidP="005D3CE0">
      <w:pPr>
        <w:pStyle w:val="3pt"/>
      </w:pPr>
    </w:p>
    <w:p w14:paraId="6D8F1FB2" w14:textId="1DB5647F" w:rsidR="005D3CE0" w:rsidRDefault="005D3CE0" w:rsidP="005D3CE0">
      <w:pPr>
        <w:pStyle w:val="EXnumlist"/>
        <w:tabs>
          <w:tab w:val="decimal" w:pos="2880"/>
          <w:tab w:val="decimal" w:pos="5040"/>
        </w:tabs>
      </w:pPr>
      <w:r>
        <w:tab/>
      </w:r>
      <w:r w:rsidR="004C5255">
        <w:t>2017</w:t>
      </w:r>
      <w:r>
        <w:tab/>
        <w:t>$17,208</w:t>
      </w:r>
      <w:r>
        <w:tab/>
        <w:t>$16,726</w:t>
      </w:r>
    </w:p>
    <w:p w14:paraId="26BFD3EC" w14:textId="52DD280A" w:rsidR="005D3CE0" w:rsidRDefault="005D3CE0" w:rsidP="005D3CE0">
      <w:pPr>
        <w:pStyle w:val="EXnumlist"/>
        <w:tabs>
          <w:tab w:val="decimal" w:pos="2880"/>
          <w:tab w:val="decimal" w:pos="5040"/>
        </w:tabs>
      </w:pPr>
      <w:r>
        <w:tab/>
      </w:r>
      <w:r w:rsidR="004C5255">
        <w:t>2018</w:t>
      </w:r>
      <w:r>
        <w:tab/>
        <w:t>17,208</w:t>
      </w:r>
      <w:r>
        <w:tab/>
        <w:t>16,939</w:t>
      </w:r>
    </w:p>
    <w:p w14:paraId="2831B9B6" w14:textId="0955E18D" w:rsidR="005D3CE0" w:rsidRDefault="005D3CE0" w:rsidP="005D3CE0">
      <w:pPr>
        <w:pStyle w:val="EXnumlist"/>
        <w:tabs>
          <w:tab w:val="decimal" w:pos="2880"/>
          <w:tab w:val="decimal" w:pos="5040"/>
        </w:tabs>
      </w:pPr>
      <w:r>
        <w:tab/>
      </w:r>
      <w:r w:rsidR="004C5255">
        <w:t>2019</w:t>
      </w:r>
      <w:r>
        <w:tab/>
        <w:t>17,208</w:t>
      </w:r>
      <w:r>
        <w:tab/>
        <w:t>17,179</w:t>
      </w:r>
    </w:p>
    <w:p w14:paraId="16AE3EB5" w14:textId="3EBA9080" w:rsidR="005D3CE0" w:rsidRDefault="005D3CE0" w:rsidP="005D3CE0">
      <w:pPr>
        <w:pStyle w:val="EXnumlist"/>
        <w:tabs>
          <w:tab w:val="decimal" w:pos="2880"/>
          <w:tab w:val="decimal" w:pos="5040"/>
        </w:tabs>
      </w:pPr>
      <w:r>
        <w:tab/>
      </w:r>
      <w:r w:rsidR="004C5255">
        <w:t>2020</w:t>
      </w:r>
      <w:r>
        <w:tab/>
        <w:t>17,208</w:t>
      </w:r>
      <w:r>
        <w:tab/>
        <w:t>17,448</w:t>
      </w:r>
    </w:p>
    <w:p w14:paraId="35A85316" w14:textId="164653C5" w:rsidR="005D3CE0" w:rsidRDefault="005D3CE0" w:rsidP="005D3CE0">
      <w:pPr>
        <w:pStyle w:val="EXnumlist"/>
        <w:tabs>
          <w:tab w:val="left" w:pos="2016"/>
          <w:tab w:val="decimal" w:pos="2880"/>
          <w:tab w:val="left" w:pos="4176"/>
          <w:tab w:val="decimal" w:pos="5040"/>
        </w:tabs>
      </w:pPr>
      <w:r>
        <w:tab/>
      </w:r>
      <w:r w:rsidR="004C5255">
        <w:t>2021</w:t>
      </w:r>
      <w:r>
        <w:tab/>
      </w:r>
      <w:r>
        <w:rPr>
          <w:u w:val="single"/>
        </w:rPr>
        <w:tab/>
        <w:t>17,207</w:t>
      </w:r>
      <w:r>
        <w:t>**</w:t>
      </w:r>
      <w:r>
        <w:tab/>
      </w:r>
      <w:r>
        <w:rPr>
          <w:u w:val="single"/>
        </w:rPr>
        <w:tab/>
        <w:t>17,747</w:t>
      </w:r>
    </w:p>
    <w:p w14:paraId="158848B7" w14:textId="77777777" w:rsidR="005D3CE0" w:rsidRDefault="005D3CE0" w:rsidP="005D3CE0">
      <w:pPr>
        <w:pStyle w:val="EXnumlist"/>
        <w:tabs>
          <w:tab w:val="decimal" w:pos="2880"/>
          <w:tab w:val="decimal" w:pos="5040"/>
        </w:tabs>
      </w:pPr>
      <w:r>
        <w:tab/>
        <w:t>Totals</w:t>
      </w:r>
      <w:r>
        <w:tab/>
      </w:r>
      <w:r>
        <w:rPr>
          <w:u w:val="double"/>
        </w:rPr>
        <w:t>$86,039</w:t>
      </w:r>
      <w:r>
        <w:tab/>
      </w:r>
      <w:r>
        <w:rPr>
          <w:u w:val="double"/>
        </w:rPr>
        <w:t>$86,039</w:t>
      </w:r>
    </w:p>
    <w:p w14:paraId="285A402A" w14:textId="77777777" w:rsidR="005D3CE0" w:rsidRDefault="005D3CE0" w:rsidP="005D3CE0">
      <w:pPr>
        <w:pStyle w:val="6pt"/>
      </w:pPr>
    </w:p>
    <w:p w14:paraId="295C6121" w14:textId="77777777" w:rsidR="005D3CE0" w:rsidRDefault="005D3CE0" w:rsidP="005D3CE0">
      <w:pPr>
        <w:pStyle w:val="EXnumlist"/>
        <w:tabs>
          <w:tab w:val="decimal" w:pos="2880"/>
          <w:tab w:val="decimal" w:pos="5040"/>
        </w:tabs>
      </w:pPr>
      <w:r>
        <w:tab/>
        <w:t>**Rounded</w:t>
      </w:r>
    </w:p>
    <w:p w14:paraId="0AD9F01E" w14:textId="77777777" w:rsidR="00941D50" w:rsidRDefault="00941D50" w:rsidP="005D3CE0">
      <w:pPr>
        <w:pStyle w:val="EXnumlistSubjewdateexplanation"/>
      </w:pPr>
    </w:p>
    <w:p w14:paraId="472B0EBE" w14:textId="77777777" w:rsidR="00941D50" w:rsidRDefault="00941D50" w:rsidP="005D3CE0">
      <w:pPr>
        <w:pStyle w:val="EXnumlistSubjewdateexplanation"/>
      </w:pPr>
    </w:p>
    <w:p w14:paraId="5806E89B" w14:textId="1A18DEE1" w:rsidR="00F627DA" w:rsidRDefault="003C6889" w:rsidP="005D3CE0">
      <w:pPr>
        <w:pStyle w:val="EXnumlistSubjewdateexplanation"/>
      </w:pPr>
      <w:r>
        <w:t>P 10–</w:t>
      </w:r>
      <w:r w:rsidR="0011346A">
        <w:t xml:space="preserve">15 </w:t>
      </w:r>
      <w:r>
        <w:t>(LO3, LO5)</w:t>
      </w:r>
      <w:r>
        <w:tab/>
      </w:r>
      <w:r>
        <w:tab/>
        <w:t>(C</w:t>
      </w:r>
      <w:r w:rsidR="00F627DA">
        <w:t>ontinued)</w:t>
      </w:r>
    </w:p>
    <w:p w14:paraId="1C16764D" w14:textId="77777777" w:rsidR="00F627DA" w:rsidRDefault="00F627DA" w:rsidP="005D3CE0">
      <w:pPr>
        <w:pStyle w:val="EXnumlistSubjewdateexplanation"/>
      </w:pPr>
    </w:p>
    <w:p w14:paraId="24C52258" w14:textId="1769E8DB" w:rsidR="005D3CE0" w:rsidRDefault="005D3CE0" w:rsidP="005D3CE0">
      <w:pPr>
        <w:pStyle w:val="EXnumlistSubjewdateexplanation"/>
      </w:pPr>
      <w:r>
        <w:t>4.</w:t>
      </w:r>
      <w:r>
        <w:tab/>
      </w:r>
      <w:r w:rsidR="004C5255">
        <w:t>2021</w:t>
      </w:r>
    </w:p>
    <w:p w14:paraId="39C3508D" w14:textId="77777777" w:rsidR="005D3CE0" w:rsidRDefault="005D3CE0" w:rsidP="005D3CE0">
      <w:pPr>
        <w:pStyle w:val="EXnumlistSubjewdateexplanation"/>
      </w:pPr>
      <w:r>
        <w:tab/>
        <w:t>a.</w:t>
      </w:r>
      <w:r>
        <w:tab/>
        <w:t>Dec.</w:t>
      </w:r>
      <w:r>
        <w:tab/>
        <w:t>31</w:t>
      </w:r>
      <w:r>
        <w:tab/>
        <w:t>Interest Expense</w:t>
      </w:r>
      <w:r>
        <w:tab/>
      </w:r>
      <w:r>
        <w:tab/>
        <w:t>8,912</w:t>
      </w:r>
    </w:p>
    <w:p w14:paraId="14F60F1C" w14:textId="77777777" w:rsidR="005D3CE0" w:rsidRDefault="005D3CE0" w:rsidP="005D3CE0">
      <w:pPr>
        <w:pStyle w:val="EXnumlistSubjewdateexplanation"/>
      </w:pPr>
      <w:r>
        <w:tab/>
      </w:r>
      <w:r>
        <w:tab/>
      </w:r>
      <w:r>
        <w:tab/>
      </w:r>
      <w:r>
        <w:tab/>
      </w:r>
      <w:r>
        <w:tab/>
        <w:t>Discount on Bonds</w:t>
      </w:r>
      <w:r w:rsidR="00030B21">
        <w:t xml:space="preserve"> Payable</w:t>
      </w:r>
      <w:r>
        <w:tab/>
      </w:r>
      <w:r>
        <w:tab/>
      </w:r>
      <w:r>
        <w:tab/>
        <w:t>1,412</w:t>
      </w:r>
    </w:p>
    <w:p w14:paraId="3EAE6F80" w14:textId="77777777" w:rsidR="005D3CE0" w:rsidRDefault="005D3CE0" w:rsidP="005D3CE0">
      <w:pPr>
        <w:pStyle w:val="EXnumlistSubjewdateexplanation"/>
      </w:pPr>
      <w:r>
        <w:tab/>
      </w:r>
      <w:r>
        <w:tab/>
      </w:r>
      <w:r>
        <w:tab/>
      </w:r>
      <w:r>
        <w:tab/>
      </w:r>
      <w:r>
        <w:tab/>
        <w:t>Bond Interest Payable</w:t>
      </w:r>
      <w:r>
        <w:tab/>
      </w:r>
      <w:r>
        <w:tab/>
      </w:r>
      <w:r>
        <w:tab/>
        <w:t>7,500</w:t>
      </w:r>
    </w:p>
    <w:p w14:paraId="44F86288"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Accrued final interest obligation at maturity </w:t>
      </w:r>
    </w:p>
    <w:p w14:paraId="07E8DDDE"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of bonds.</w:t>
      </w:r>
    </w:p>
    <w:p w14:paraId="0B9434B1" w14:textId="77777777" w:rsidR="005D3CE0" w:rsidRDefault="005D3CE0" w:rsidP="005D3CE0">
      <w:pPr>
        <w:pStyle w:val="6pt"/>
      </w:pPr>
    </w:p>
    <w:p w14:paraId="4FB60FC4" w14:textId="5516D0EE" w:rsidR="005D3CE0" w:rsidRDefault="005D3CE0" w:rsidP="005D3CE0">
      <w:pPr>
        <w:pStyle w:val="EXnumlistSubjewdateexplanation"/>
      </w:pPr>
      <w:r>
        <w:tab/>
      </w:r>
      <w:r w:rsidR="004C5255">
        <w:t>2022</w:t>
      </w:r>
    </w:p>
    <w:p w14:paraId="1687A527" w14:textId="77777777" w:rsidR="005D3CE0" w:rsidRDefault="005D3CE0" w:rsidP="005D3CE0">
      <w:pPr>
        <w:pStyle w:val="EXnumlistSubjewdateexplanation"/>
      </w:pPr>
      <w:r>
        <w:tab/>
        <w:t>b.</w:t>
      </w:r>
      <w:r>
        <w:tab/>
        <w:t>Jan.</w:t>
      </w:r>
      <w:r>
        <w:tab/>
        <w:t>1</w:t>
      </w:r>
      <w:r>
        <w:tab/>
        <w:t>Bond Interest Payable</w:t>
      </w:r>
      <w:r>
        <w:tab/>
      </w:r>
      <w:r>
        <w:tab/>
        <w:t>7,500</w:t>
      </w:r>
    </w:p>
    <w:p w14:paraId="6CD77F90" w14:textId="77777777" w:rsidR="005D3CE0" w:rsidRDefault="005D3CE0" w:rsidP="005D3CE0">
      <w:pPr>
        <w:pStyle w:val="EXnumlistSubjewdateexplanation"/>
      </w:pPr>
      <w:r>
        <w:tab/>
      </w:r>
      <w:r>
        <w:tab/>
      </w:r>
      <w:r>
        <w:tab/>
      </w:r>
      <w:r>
        <w:tab/>
      </w:r>
      <w:r>
        <w:tab/>
        <w:t>Cash</w:t>
      </w:r>
      <w:r>
        <w:tab/>
      </w:r>
      <w:r>
        <w:tab/>
      </w:r>
      <w:r>
        <w:tab/>
        <w:t>7,500</w:t>
      </w:r>
    </w:p>
    <w:p w14:paraId="2245B292"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Paid final interest payment at maturity of </w:t>
      </w:r>
    </w:p>
    <w:p w14:paraId="66E05D3C" w14:textId="77777777" w:rsidR="005D3CE0" w:rsidRDefault="005D3CE0" w:rsidP="00E25311">
      <w:pPr>
        <w:pStyle w:val="EXnumlistSubjewdateexplanation"/>
      </w:pPr>
      <w:r>
        <w:rPr>
          <w:i/>
        </w:rPr>
        <w:tab/>
      </w:r>
      <w:r>
        <w:rPr>
          <w:i/>
        </w:rPr>
        <w:tab/>
      </w:r>
      <w:r>
        <w:rPr>
          <w:i/>
        </w:rPr>
        <w:tab/>
      </w:r>
      <w:r>
        <w:rPr>
          <w:i/>
        </w:rPr>
        <w:tab/>
      </w:r>
      <w:r>
        <w:rPr>
          <w:i/>
        </w:rPr>
        <w:tab/>
      </w:r>
      <w:r>
        <w:rPr>
          <w:i/>
        </w:rPr>
        <w:tab/>
        <w:t>bonds.</w:t>
      </w:r>
    </w:p>
    <w:p w14:paraId="4865AA9A" w14:textId="675A1D37" w:rsidR="005D3CE0" w:rsidRDefault="005D3CE0" w:rsidP="005D3CE0">
      <w:pPr>
        <w:pStyle w:val="EXnumlistjewdateexplanation"/>
      </w:pPr>
      <w:r>
        <w:t>5.</w:t>
      </w:r>
      <w:r>
        <w:tab/>
      </w:r>
      <w:r w:rsidR="004C5255">
        <w:t>2022</w:t>
      </w:r>
    </w:p>
    <w:p w14:paraId="7F4EADAF" w14:textId="77777777" w:rsidR="005D3CE0" w:rsidRDefault="005D3CE0" w:rsidP="005D3CE0">
      <w:pPr>
        <w:pStyle w:val="EXnumlistjewdateexplanation"/>
      </w:pPr>
      <w:r>
        <w:tab/>
        <w:t>Jan.</w:t>
      </w:r>
      <w:r>
        <w:tab/>
        <w:t>1</w:t>
      </w:r>
      <w:r>
        <w:tab/>
        <w:t>Bonds Payable</w:t>
      </w:r>
      <w:r>
        <w:tab/>
      </w:r>
      <w:r>
        <w:tab/>
        <w:t>150,000</w:t>
      </w:r>
    </w:p>
    <w:p w14:paraId="086A0751" w14:textId="77777777" w:rsidR="005D3CE0" w:rsidRDefault="005D3CE0" w:rsidP="005D3CE0">
      <w:pPr>
        <w:pStyle w:val="EXnumlistjewdateexplanation"/>
      </w:pPr>
      <w:r>
        <w:tab/>
      </w:r>
      <w:r>
        <w:tab/>
      </w:r>
      <w:r>
        <w:tab/>
      </w:r>
      <w:r>
        <w:tab/>
        <w:t>Cash</w:t>
      </w:r>
      <w:r>
        <w:tab/>
      </w:r>
      <w:r>
        <w:tab/>
      </w:r>
      <w:r>
        <w:tab/>
        <w:t>150,000</w:t>
      </w:r>
    </w:p>
    <w:p w14:paraId="66A761E6" w14:textId="77777777" w:rsidR="005D3CE0" w:rsidRDefault="005D3CE0" w:rsidP="005D3CE0">
      <w:pPr>
        <w:pStyle w:val="EXnumlistjewdateexplanation"/>
        <w:rPr>
          <w:i/>
        </w:rPr>
      </w:pPr>
      <w:r>
        <w:rPr>
          <w:i/>
        </w:rPr>
        <w:tab/>
      </w:r>
      <w:r>
        <w:rPr>
          <w:i/>
        </w:rPr>
        <w:tab/>
      </w:r>
      <w:r>
        <w:rPr>
          <w:i/>
        </w:rPr>
        <w:tab/>
      </w:r>
      <w:r>
        <w:rPr>
          <w:i/>
        </w:rPr>
        <w:tab/>
      </w:r>
      <w:r>
        <w:rPr>
          <w:i/>
        </w:rPr>
        <w:tab/>
        <w:t>Retired 10%, 5-year bonds.</w:t>
      </w:r>
    </w:p>
    <w:p w14:paraId="3E63AC97" w14:textId="77777777" w:rsidR="005D3CE0" w:rsidRDefault="005D3CE0" w:rsidP="005D3CE0">
      <w:pPr>
        <w:pStyle w:val="EXnumlist"/>
      </w:pPr>
    </w:p>
    <w:p w14:paraId="10E0F640" w14:textId="77777777" w:rsidR="005D3CE0" w:rsidRDefault="005D3CE0" w:rsidP="005D3CE0">
      <w:pPr>
        <w:pStyle w:val="EXnumlist"/>
      </w:pPr>
      <w:r>
        <w:t>6.</w:t>
      </w:r>
      <w:r>
        <w:tab/>
        <w:t>If the difference between the two methods has a material effect on income in any year, then the effective-interest method is required. In this case, since the difference does not exceed $540 in any one year, it is not likely to have a significant impact on net income. Either method would probably be acceptable. In practice, the auditing firm that expresses an opinion on the financial statements must make a judgment as to whether the difference has a material effect on net income. The difference would be considered material if its effect on net income would alter the decision of a prudent reader of the financial statements after considering the numbers influenced by the method used. There are no hard-and-fast rules or guidelines for what constitutes materiality in any given situation.</w:t>
      </w:r>
    </w:p>
    <w:p w14:paraId="21539D1D" w14:textId="77777777" w:rsidR="00F627DA" w:rsidRDefault="00F627DA" w:rsidP="005D3CE0">
      <w:pPr>
        <w:pStyle w:val="EXnumlist"/>
      </w:pPr>
    </w:p>
    <w:p w14:paraId="7EB9680E" w14:textId="77777777" w:rsidR="00F627DA" w:rsidRDefault="00F627DA" w:rsidP="005D3CE0">
      <w:pPr>
        <w:pStyle w:val="EXnumlist"/>
      </w:pPr>
    </w:p>
    <w:p w14:paraId="29D9D095" w14:textId="77777777" w:rsidR="00F627DA" w:rsidRDefault="00F627DA" w:rsidP="005D3CE0">
      <w:pPr>
        <w:pStyle w:val="EXnumlist"/>
      </w:pPr>
    </w:p>
    <w:p w14:paraId="2423A265" w14:textId="77777777" w:rsidR="00F627DA" w:rsidRDefault="00F627DA" w:rsidP="005D3CE0">
      <w:pPr>
        <w:pStyle w:val="EXnumlist"/>
      </w:pPr>
    </w:p>
    <w:p w14:paraId="0619D45D" w14:textId="77777777" w:rsidR="00F627DA" w:rsidRDefault="00F627DA" w:rsidP="005D3CE0">
      <w:pPr>
        <w:pStyle w:val="EXnumlist"/>
      </w:pPr>
    </w:p>
    <w:p w14:paraId="27F494D5" w14:textId="071FB042" w:rsidR="005D3CE0" w:rsidRDefault="005D3CE0" w:rsidP="005D3CE0">
      <w:pPr>
        <w:pStyle w:val="Heading3"/>
      </w:pPr>
      <w:r>
        <w:lastRenderedPageBreak/>
        <w:t>P 10–</w:t>
      </w:r>
      <w:r w:rsidR="0011346A">
        <w:t xml:space="preserve">16 </w:t>
      </w:r>
      <w:r>
        <w:t>(</w:t>
      </w:r>
      <w:r w:rsidR="00B05871">
        <w:t>LO3</w:t>
      </w:r>
      <w:r>
        <w:t>, LO</w:t>
      </w:r>
      <w:r w:rsidR="00030B21">
        <w:t>5</w:t>
      </w:r>
      <w:r>
        <w:t>)</w:t>
      </w:r>
      <w:r>
        <w:tab/>
        <w:t>Effective-Interest Amortization</w:t>
      </w:r>
    </w:p>
    <w:p w14:paraId="6CFE66D3" w14:textId="1ABC113C" w:rsidR="005D3CE0" w:rsidRDefault="005D3CE0" w:rsidP="005D3CE0">
      <w:pPr>
        <w:pStyle w:val="EXnumlist1colwleaders"/>
        <w:tabs>
          <w:tab w:val="left" w:pos="8370"/>
        </w:tabs>
      </w:pPr>
      <w:r>
        <w:t>1.</w:t>
      </w:r>
      <w:r>
        <w:tab/>
        <w:t>$</w:t>
      </w:r>
      <w:r w:rsidR="006806B7">
        <w:t>350,000</w:t>
      </w:r>
      <w:r>
        <w:sym w:font="Symbol" w:char="F0B4"/>
      </w:r>
      <w:r>
        <w:t>0.7462(Table I—5%, 6 periods)</w:t>
      </w:r>
      <w:r>
        <w:tab/>
      </w:r>
      <w:r>
        <w:tab/>
      </w:r>
      <w:r w:rsidR="006806B7">
        <w:tab/>
      </w:r>
      <w:r>
        <w:t>$</w:t>
      </w:r>
      <w:r w:rsidR="006806B7">
        <w:t>261,170</w:t>
      </w:r>
    </w:p>
    <w:p w14:paraId="76BB9660" w14:textId="33886628" w:rsidR="005D3CE0" w:rsidRDefault="005D3CE0" w:rsidP="005D3CE0">
      <w:pPr>
        <w:pStyle w:val="EXnumlist1colwleaders"/>
        <w:tabs>
          <w:tab w:val="left" w:pos="8370"/>
        </w:tabs>
      </w:pPr>
      <w:r>
        <w:tab/>
        <w:t>$</w:t>
      </w:r>
      <w:r w:rsidR="006806B7">
        <w:t>21,000</w:t>
      </w:r>
      <w:r>
        <w:t xml:space="preserve"> </w:t>
      </w:r>
      <w:r>
        <w:sym w:font="Symbol" w:char="F0B4"/>
      </w:r>
      <w:r>
        <w:t xml:space="preserve"> 5.0757 (Table II—5%, 6 payments)</w:t>
      </w:r>
      <w:r>
        <w:tab/>
      </w:r>
      <w:r>
        <w:tab/>
      </w:r>
      <w:r>
        <w:rPr>
          <w:u w:val="single"/>
        </w:rPr>
        <w:tab/>
      </w:r>
      <w:r w:rsidR="006806B7">
        <w:rPr>
          <w:u w:val="single"/>
        </w:rPr>
        <w:t>106,590</w:t>
      </w:r>
    </w:p>
    <w:p w14:paraId="1584C61B" w14:textId="12C3E626" w:rsidR="005D3CE0" w:rsidRDefault="005D3CE0" w:rsidP="005D3CE0">
      <w:pPr>
        <w:pStyle w:val="EXnumlist1colwleaders"/>
      </w:pPr>
      <w:r>
        <w:tab/>
        <w:t>Present value (price of bonds)</w:t>
      </w:r>
      <w:r>
        <w:tab/>
      </w:r>
      <w:r>
        <w:tab/>
      </w:r>
      <w:r>
        <w:rPr>
          <w:u w:val="double"/>
        </w:rPr>
        <w:t>$</w:t>
      </w:r>
      <w:r w:rsidR="006806B7">
        <w:rPr>
          <w:u w:val="double"/>
        </w:rPr>
        <w:t>367,760</w:t>
      </w:r>
    </w:p>
    <w:p w14:paraId="21B0BC92" w14:textId="77777777" w:rsidR="005D3CE0" w:rsidRDefault="005D3CE0" w:rsidP="005D3CE0">
      <w:pPr>
        <w:pStyle w:val="EXnumlist1colwleaders"/>
      </w:pPr>
    </w:p>
    <w:p w14:paraId="143F00D0" w14:textId="77777777" w:rsidR="005D3CE0" w:rsidRDefault="005D3CE0" w:rsidP="005D3CE0">
      <w:pPr>
        <w:pStyle w:val="EXnumlist"/>
        <w:tabs>
          <w:tab w:val="center" w:pos="1980"/>
          <w:tab w:val="center" w:pos="4050"/>
          <w:tab w:val="center" w:pos="5670"/>
          <w:tab w:val="center" w:pos="7200"/>
          <w:tab w:val="center" w:pos="8820"/>
        </w:tabs>
      </w:pPr>
      <w:r>
        <w:t>2.</w:t>
      </w:r>
      <w:r>
        <w:tab/>
      </w:r>
      <w:r>
        <w:tab/>
      </w:r>
      <w:r>
        <w:tab/>
        <w:t>Cash</w:t>
      </w:r>
      <w:r>
        <w:tab/>
      </w:r>
      <w:r>
        <w:tab/>
      </w:r>
      <w:r>
        <w:tab/>
        <w:t>Bond</w:t>
      </w:r>
    </w:p>
    <w:p w14:paraId="500EE1E3" w14:textId="77777777" w:rsidR="005D3CE0" w:rsidRDefault="005D3CE0" w:rsidP="005D3CE0">
      <w:pPr>
        <w:pStyle w:val="EXnumlist"/>
        <w:tabs>
          <w:tab w:val="center" w:pos="1980"/>
          <w:tab w:val="center" w:pos="4050"/>
          <w:tab w:val="center" w:pos="5670"/>
          <w:tab w:val="center" w:pos="7200"/>
          <w:tab w:val="center" w:pos="8820"/>
        </w:tabs>
      </w:pPr>
      <w:r>
        <w:tab/>
      </w:r>
      <w:r>
        <w:tab/>
      </w:r>
      <w:r>
        <w:tab/>
        <w:t>Interest</w:t>
      </w:r>
      <w:r>
        <w:tab/>
        <w:t>Interest</w:t>
      </w:r>
      <w:r>
        <w:tab/>
        <w:t>Premium</w:t>
      </w:r>
      <w:r>
        <w:tab/>
        <w:t>Carrying</w:t>
      </w:r>
    </w:p>
    <w:p w14:paraId="65FC8F63" w14:textId="77777777" w:rsidR="005D3CE0" w:rsidRDefault="005D3CE0" w:rsidP="005D3CE0">
      <w:pPr>
        <w:pStyle w:val="EXnumlist"/>
        <w:tabs>
          <w:tab w:val="center" w:pos="1980"/>
          <w:tab w:val="right" w:pos="3240"/>
          <w:tab w:val="center" w:pos="4050"/>
          <w:tab w:val="center" w:pos="5670"/>
          <w:tab w:val="center" w:pos="7200"/>
          <w:tab w:val="left" w:pos="8370"/>
          <w:tab w:val="center" w:pos="8820"/>
          <w:tab w:val="right" w:pos="9360"/>
        </w:tabs>
      </w:pPr>
      <w:r>
        <w:tab/>
      </w:r>
      <w:r>
        <w:rPr>
          <w:u w:val="single"/>
        </w:rPr>
        <w:tab/>
        <w:t>Period</w:t>
      </w:r>
      <w:r>
        <w:rPr>
          <w:u w:val="single"/>
        </w:rPr>
        <w:tab/>
      </w:r>
      <w:r>
        <w:tab/>
      </w:r>
      <w:r>
        <w:rPr>
          <w:u w:val="single"/>
        </w:rPr>
        <w:t>Payment</w:t>
      </w:r>
      <w:r>
        <w:tab/>
      </w:r>
      <w:r>
        <w:rPr>
          <w:u w:val="single"/>
        </w:rPr>
        <w:t>Expense</w:t>
      </w:r>
      <w:r>
        <w:tab/>
      </w:r>
      <w:r>
        <w:rPr>
          <w:u w:val="single"/>
        </w:rPr>
        <w:t>Amortization</w:t>
      </w:r>
      <w:r>
        <w:tab/>
      </w:r>
      <w:r>
        <w:rPr>
          <w:u w:val="single"/>
        </w:rPr>
        <w:tab/>
        <w:t>Value</w:t>
      </w:r>
      <w:r>
        <w:rPr>
          <w:u w:val="single"/>
        </w:rPr>
        <w:tab/>
      </w:r>
    </w:p>
    <w:p w14:paraId="2515C593" w14:textId="77777777" w:rsidR="005D3CE0" w:rsidRDefault="005D3CE0" w:rsidP="005D3CE0">
      <w:pPr>
        <w:pStyle w:val="6pt"/>
      </w:pPr>
    </w:p>
    <w:p w14:paraId="4F494E80" w14:textId="0A6302DA"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January 1, </w:t>
      </w:r>
      <w:r w:rsidR="004C5255">
        <w:t>2017</w:t>
      </w:r>
      <w:r>
        <w:tab/>
      </w:r>
      <w:r>
        <w:tab/>
      </w:r>
      <w:r>
        <w:tab/>
      </w:r>
      <w:r>
        <w:tab/>
      </w:r>
      <w:r>
        <w:tab/>
        <w:t>$</w:t>
      </w:r>
      <w:r w:rsidR="006806B7">
        <w:t>367,760</w:t>
      </w:r>
    </w:p>
    <w:p w14:paraId="4A5563E2" w14:textId="3A8ED574" w:rsidR="005D3CE0" w:rsidRDefault="005D3CE0" w:rsidP="005D3CE0">
      <w:pPr>
        <w:pStyle w:val="EXnumlist1colwleaders"/>
        <w:tabs>
          <w:tab w:val="clear" w:pos="7920"/>
          <w:tab w:val="left" w:pos="900"/>
          <w:tab w:val="right" w:leader="dot" w:pos="3240"/>
          <w:tab w:val="left" w:pos="3600"/>
          <w:tab w:val="decimal" w:pos="4500"/>
          <w:tab w:val="left" w:pos="5220"/>
          <w:tab w:val="decimal" w:pos="6120"/>
          <w:tab w:val="left" w:pos="6660"/>
          <w:tab w:val="decimal" w:pos="7560"/>
          <w:tab w:val="decimal" w:pos="9360"/>
        </w:tabs>
      </w:pPr>
      <w:r>
        <w:tab/>
        <w:t xml:space="preserve">July 1, </w:t>
      </w:r>
      <w:r w:rsidR="004C5255">
        <w:t>2017</w:t>
      </w:r>
      <w:r>
        <w:tab/>
      </w:r>
      <w:r>
        <w:tab/>
        <w:t>$</w:t>
      </w:r>
      <w:r>
        <w:tab/>
      </w:r>
      <w:r w:rsidR="006806B7">
        <w:t>21,000</w:t>
      </w:r>
      <w:r>
        <w:tab/>
        <w:t>$</w:t>
      </w:r>
      <w:r>
        <w:tab/>
      </w:r>
      <w:r w:rsidR="006806B7">
        <w:t>18,388</w:t>
      </w:r>
      <w:r>
        <w:tab/>
        <w:t>$</w:t>
      </w:r>
      <w:r>
        <w:tab/>
      </w:r>
      <w:r w:rsidR="006806B7">
        <w:t>2,612</w:t>
      </w:r>
      <w:r>
        <w:tab/>
      </w:r>
      <w:r w:rsidR="006806B7">
        <w:t>365,148</w:t>
      </w:r>
    </w:p>
    <w:p w14:paraId="48E5B7B5" w14:textId="57C16EF7"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January 1, </w:t>
      </w:r>
      <w:r w:rsidR="004C5255">
        <w:t>2018</w:t>
      </w:r>
      <w:r>
        <w:tab/>
      </w:r>
      <w:r>
        <w:tab/>
      </w:r>
      <w:r w:rsidR="006806B7">
        <w:t>21,000</w:t>
      </w:r>
      <w:r>
        <w:tab/>
      </w:r>
      <w:r w:rsidR="006806B7">
        <w:t>18,257</w:t>
      </w:r>
      <w:r>
        <w:tab/>
      </w:r>
      <w:r w:rsidR="006806B7">
        <w:t>2,743</w:t>
      </w:r>
      <w:r>
        <w:tab/>
      </w:r>
      <w:r w:rsidR="006806B7">
        <w:t>362,405</w:t>
      </w:r>
    </w:p>
    <w:p w14:paraId="2FC57618" w14:textId="4E264F6D"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July 1, </w:t>
      </w:r>
      <w:r w:rsidR="004C5255">
        <w:t>2018</w:t>
      </w:r>
      <w:r>
        <w:tab/>
      </w:r>
      <w:r>
        <w:tab/>
      </w:r>
      <w:r w:rsidR="006806B7">
        <w:t>21,000</w:t>
      </w:r>
      <w:r>
        <w:tab/>
      </w:r>
      <w:r w:rsidR="006806B7">
        <w:t>18,120</w:t>
      </w:r>
      <w:r>
        <w:tab/>
      </w:r>
      <w:r w:rsidR="006806B7">
        <w:t>2,880</w:t>
      </w:r>
      <w:r>
        <w:tab/>
      </w:r>
      <w:r w:rsidR="006806B7">
        <w:t>359,525</w:t>
      </w:r>
    </w:p>
    <w:p w14:paraId="45503A4E" w14:textId="76FC0A9D"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January 1, </w:t>
      </w:r>
      <w:r w:rsidR="004C5255">
        <w:t>2019</w:t>
      </w:r>
      <w:r>
        <w:tab/>
      </w:r>
      <w:r>
        <w:tab/>
      </w:r>
      <w:r w:rsidR="006806B7">
        <w:t>21,000</w:t>
      </w:r>
      <w:r>
        <w:tab/>
      </w:r>
      <w:r w:rsidR="006806B7">
        <w:t>17,976</w:t>
      </w:r>
      <w:r>
        <w:tab/>
      </w:r>
      <w:r w:rsidR="006806B7">
        <w:t>3,024</w:t>
      </w:r>
      <w:r>
        <w:tab/>
      </w:r>
      <w:r w:rsidR="006806B7">
        <w:t>356,501</w:t>
      </w:r>
    </w:p>
    <w:p w14:paraId="31D99608" w14:textId="4FB34FE9"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July 1, </w:t>
      </w:r>
      <w:r w:rsidR="004C5255">
        <w:t>2019</w:t>
      </w:r>
      <w:r>
        <w:tab/>
      </w:r>
      <w:r>
        <w:tab/>
      </w:r>
      <w:r w:rsidR="006806B7">
        <w:t>21,000</w:t>
      </w:r>
      <w:r>
        <w:tab/>
      </w:r>
      <w:r w:rsidR="006806B7">
        <w:t>17,825</w:t>
      </w:r>
      <w:r>
        <w:tab/>
      </w:r>
      <w:r w:rsidR="006806B7">
        <w:t>3,175</w:t>
      </w:r>
      <w:r>
        <w:tab/>
      </w:r>
      <w:r w:rsidR="006806B7">
        <w:t>353,326</w:t>
      </w:r>
    </w:p>
    <w:p w14:paraId="035D86A1" w14:textId="7BF91C1A" w:rsidR="005D3CE0" w:rsidRDefault="005D3CE0" w:rsidP="005D3CE0">
      <w:pPr>
        <w:pStyle w:val="EXnumlist1colwleaders"/>
        <w:tabs>
          <w:tab w:val="clear" w:pos="7920"/>
          <w:tab w:val="left" w:pos="900"/>
          <w:tab w:val="right" w:leader="dot" w:pos="3240"/>
          <w:tab w:val="left" w:pos="3600"/>
          <w:tab w:val="decimal" w:pos="4500"/>
          <w:tab w:val="left" w:pos="5220"/>
          <w:tab w:val="decimal" w:pos="6120"/>
          <w:tab w:val="left" w:pos="6638"/>
          <w:tab w:val="decimal" w:pos="7560"/>
          <w:tab w:val="decimal" w:pos="9360"/>
        </w:tabs>
      </w:pPr>
      <w:r>
        <w:tab/>
        <w:t xml:space="preserve">January 1, </w:t>
      </w:r>
      <w:r w:rsidR="004C5255">
        <w:t>2020</w:t>
      </w:r>
      <w:r>
        <w:tab/>
      </w:r>
      <w:r>
        <w:tab/>
      </w:r>
      <w:r>
        <w:rPr>
          <w:u w:val="single"/>
        </w:rPr>
        <w:tab/>
      </w:r>
      <w:r w:rsidR="006806B7">
        <w:rPr>
          <w:u w:val="single"/>
        </w:rPr>
        <w:t>21,000</w:t>
      </w:r>
      <w:r>
        <w:tab/>
      </w:r>
      <w:r>
        <w:rPr>
          <w:u w:val="single"/>
        </w:rPr>
        <w:tab/>
      </w:r>
      <w:r w:rsidR="006806B7">
        <w:rPr>
          <w:u w:val="single"/>
        </w:rPr>
        <w:t>17,674</w:t>
      </w:r>
      <w:r>
        <w:t xml:space="preserve">**    </w:t>
      </w:r>
      <w:r>
        <w:tab/>
        <w:t xml:space="preserve"> </w:t>
      </w:r>
      <w:r>
        <w:rPr>
          <w:u w:val="single"/>
        </w:rPr>
        <w:tab/>
        <w:t xml:space="preserve"> </w:t>
      </w:r>
      <w:r w:rsidR="006806B7">
        <w:rPr>
          <w:u w:val="single"/>
        </w:rPr>
        <w:t>3,326</w:t>
      </w:r>
      <w:r>
        <w:t>**</w:t>
      </w:r>
      <w:r>
        <w:tab/>
      </w:r>
      <w:r w:rsidR="006806B7">
        <w:t>350,000</w:t>
      </w:r>
      <w:r>
        <w:t>**</w:t>
      </w:r>
    </w:p>
    <w:p w14:paraId="36027A2C" w14:textId="03708255"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r>
      <w:r>
        <w:tab/>
        <w:t>Totals</w:t>
      </w:r>
      <w:r>
        <w:tab/>
      </w:r>
      <w:r>
        <w:tab/>
      </w:r>
      <w:r>
        <w:rPr>
          <w:u w:val="double"/>
        </w:rPr>
        <w:t>$</w:t>
      </w:r>
      <w:r w:rsidR="006806B7">
        <w:rPr>
          <w:u w:val="double"/>
        </w:rPr>
        <w:t>126,000</w:t>
      </w:r>
      <w:r>
        <w:tab/>
      </w:r>
      <w:r>
        <w:rPr>
          <w:u w:val="double"/>
        </w:rPr>
        <w:t>$</w:t>
      </w:r>
      <w:r w:rsidR="00FA03B6">
        <w:rPr>
          <w:u w:val="double"/>
        </w:rPr>
        <w:t>108,240</w:t>
      </w:r>
      <w:r>
        <w:tab/>
      </w:r>
      <w:r>
        <w:rPr>
          <w:u w:val="double"/>
        </w:rPr>
        <w:t>$</w:t>
      </w:r>
      <w:r w:rsidR="00FA03B6">
        <w:rPr>
          <w:u w:val="double"/>
        </w:rPr>
        <w:t>17,760</w:t>
      </w:r>
    </w:p>
    <w:tbl>
      <w:tblPr>
        <w:tblW w:w="6768" w:type="dxa"/>
        <w:tblInd w:w="547" w:type="dxa"/>
        <w:tblLayout w:type="fixed"/>
        <w:tblLook w:val="0000" w:firstRow="0" w:lastRow="0" w:firstColumn="0" w:lastColumn="0" w:noHBand="0" w:noVBand="0"/>
      </w:tblPr>
      <w:tblGrid>
        <w:gridCol w:w="5214"/>
        <w:gridCol w:w="777"/>
        <w:gridCol w:w="777"/>
      </w:tblGrid>
      <w:tr w:rsidR="005D3CE0" w:rsidRPr="00044DD9" w14:paraId="35572856" w14:textId="77777777" w:rsidTr="005D3CE0">
        <w:tc>
          <w:tcPr>
            <w:tcW w:w="5760" w:type="dxa"/>
            <w:tcBorders>
              <w:right w:val="single" w:sz="8" w:space="0" w:color="auto"/>
            </w:tcBorders>
          </w:tcPr>
          <w:p w14:paraId="1815BFDB" w14:textId="77777777" w:rsidR="005D3CE0" w:rsidRPr="00044DD9" w:rsidRDefault="005D3CE0" w:rsidP="005D3CE0"/>
        </w:tc>
        <w:tc>
          <w:tcPr>
            <w:tcW w:w="1296" w:type="dxa"/>
            <w:gridSpan w:val="2"/>
            <w:tcBorders>
              <w:left w:val="single" w:sz="8" w:space="0" w:color="auto"/>
              <w:bottom w:val="single" w:sz="8" w:space="0" w:color="auto"/>
              <w:right w:val="single" w:sz="8" w:space="0" w:color="auto"/>
            </w:tcBorders>
          </w:tcPr>
          <w:p w14:paraId="156DEE2E" w14:textId="77777777" w:rsidR="005D3CE0" w:rsidRPr="00044DD9" w:rsidRDefault="005D3CE0" w:rsidP="005D3CE0"/>
        </w:tc>
      </w:tr>
      <w:tr w:rsidR="005D3CE0" w:rsidRPr="00044DD9" w14:paraId="1A678F69" w14:textId="77777777" w:rsidTr="005D3CE0">
        <w:trPr>
          <w:trHeight w:hRule="exact" w:val="180"/>
        </w:trPr>
        <w:tc>
          <w:tcPr>
            <w:tcW w:w="5760" w:type="dxa"/>
          </w:tcPr>
          <w:p w14:paraId="6BB34BF9" w14:textId="77777777" w:rsidR="005D3CE0" w:rsidRPr="00044DD9" w:rsidRDefault="005D3CE0" w:rsidP="005D3CE0"/>
        </w:tc>
        <w:tc>
          <w:tcPr>
            <w:tcW w:w="837" w:type="dxa"/>
            <w:tcBorders>
              <w:top w:val="single" w:sz="8" w:space="0" w:color="auto"/>
              <w:right w:val="single" w:sz="8" w:space="0" w:color="auto"/>
            </w:tcBorders>
          </w:tcPr>
          <w:p w14:paraId="58767C67" w14:textId="77777777" w:rsidR="005D3CE0" w:rsidRPr="00044DD9" w:rsidRDefault="005D3CE0" w:rsidP="005D3CE0">
            <w:pPr>
              <w:rPr>
                <w:b/>
              </w:rPr>
            </w:pPr>
          </w:p>
        </w:tc>
        <w:tc>
          <w:tcPr>
            <w:tcW w:w="837" w:type="dxa"/>
            <w:tcBorders>
              <w:top w:val="single" w:sz="8" w:space="0" w:color="auto"/>
              <w:left w:val="single" w:sz="8" w:space="0" w:color="auto"/>
            </w:tcBorders>
          </w:tcPr>
          <w:p w14:paraId="548F5974" w14:textId="77777777" w:rsidR="005D3CE0" w:rsidRPr="00044DD9" w:rsidRDefault="005D3CE0" w:rsidP="005D3CE0">
            <w:pPr>
              <w:rPr>
                <w:b/>
              </w:rPr>
            </w:pPr>
          </w:p>
        </w:tc>
      </w:tr>
    </w:tbl>
    <w:p w14:paraId="11F56193" w14:textId="0E449707" w:rsidR="005D3CE0" w:rsidRDefault="005D3CE0" w:rsidP="005D3CE0">
      <w:pPr>
        <w:pStyle w:val="EXnumlist"/>
        <w:tabs>
          <w:tab w:val="center" w:pos="6390"/>
        </w:tabs>
        <w:rPr>
          <w:u w:val="double"/>
        </w:rPr>
      </w:pPr>
      <w:r>
        <w:tab/>
      </w:r>
      <w:r>
        <w:tab/>
      </w:r>
      <w:r>
        <w:rPr>
          <w:u w:val="double"/>
        </w:rPr>
        <w:t>$</w:t>
      </w:r>
      <w:r w:rsidR="006806B7">
        <w:rPr>
          <w:u w:val="double"/>
        </w:rPr>
        <w:t>126,000</w:t>
      </w:r>
    </w:p>
    <w:p w14:paraId="0DAD013F" w14:textId="77777777" w:rsidR="005D3CE0" w:rsidRDefault="005D3CE0" w:rsidP="005D3CE0">
      <w:pPr>
        <w:pStyle w:val="EXnumlist"/>
      </w:pPr>
      <w:r>
        <w:tab/>
        <w:t>**Rounded</w:t>
      </w:r>
    </w:p>
    <w:p w14:paraId="4115943F" w14:textId="77777777" w:rsidR="005D3CE0" w:rsidRDefault="005D3CE0" w:rsidP="005D3CE0">
      <w:pPr>
        <w:pStyle w:val="EXnumlist"/>
      </w:pPr>
    </w:p>
    <w:p w14:paraId="73E4FDDD" w14:textId="7971C587" w:rsidR="005D3CE0" w:rsidRDefault="00FC1CA0" w:rsidP="005D3CE0">
      <w:pPr>
        <w:pStyle w:val="EXnumlistjewdateexplanation"/>
      </w:pPr>
      <w:r>
        <w:t>3.</w:t>
      </w:r>
      <w:r>
        <w:tab/>
      </w:r>
      <w:r w:rsidR="004C5255">
        <w:t>2019</w:t>
      </w:r>
    </w:p>
    <w:p w14:paraId="32EC0457" w14:textId="1CB3D324" w:rsidR="005D3CE0" w:rsidRDefault="005D3CE0" w:rsidP="005D3CE0">
      <w:pPr>
        <w:pStyle w:val="EXnumlistjewdateexplanation"/>
      </w:pPr>
      <w:r>
        <w:tab/>
        <w:t>July</w:t>
      </w:r>
      <w:r>
        <w:tab/>
        <w:t>1</w:t>
      </w:r>
      <w:r>
        <w:tab/>
        <w:t>Bond Interest Expense</w:t>
      </w:r>
      <w:r>
        <w:tab/>
      </w:r>
      <w:r>
        <w:tab/>
      </w:r>
      <w:r w:rsidR="000A531B">
        <w:t>17,825</w:t>
      </w:r>
    </w:p>
    <w:p w14:paraId="236F5D97" w14:textId="39B7D2BC" w:rsidR="005D3CE0" w:rsidRDefault="005D3CE0" w:rsidP="005D3CE0">
      <w:pPr>
        <w:pStyle w:val="EXnumlistjewdateexplanation"/>
      </w:pPr>
      <w:r>
        <w:tab/>
      </w:r>
      <w:r>
        <w:tab/>
      </w:r>
      <w:r>
        <w:tab/>
        <w:t>Premium on Bonds</w:t>
      </w:r>
      <w:r w:rsidR="004544DF">
        <w:rPr>
          <w:rFonts w:hint="eastAsia"/>
          <w:lang w:eastAsia="zh-TW"/>
        </w:rPr>
        <w:t xml:space="preserve"> </w:t>
      </w:r>
      <w:r w:rsidR="004544DF">
        <w:t>Payable</w:t>
      </w:r>
      <w:r>
        <w:tab/>
      </w:r>
      <w:r>
        <w:tab/>
      </w:r>
      <w:r w:rsidR="000A531B">
        <w:t>3,175</w:t>
      </w:r>
    </w:p>
    <w:p w14:paraId="0266377C" w14:textId="5C1C5B26" w:rsidR="005D3CE0" w:rsidRDefault="005D3CE0" w:rsidP="005D3CE0">
      <w:pPr>
        <w:pStyle w:val="EXnumlistjewdateexplanation"/>
      </w:pPr>
      <w:r>
        <w:tab/>
      </w:r>
      <w:r>
        <w:tab/>
      </w:r>
      <w:r>
        <w:tab/>
      </w:r>
      <w:r>
        <w:tab/>
        <w:t>Cash</w:t>
      </w:r>
      <w:r>
        <w:tab/>
      </w:r>
      <w:r>
        <w:tab/>
      </w:r>
      <w:r>
        <w:tab/>
      </w:r>
      <w:r w:rsidR="000A531B">
        <w:t>21,000</w:t>
      </w:r>
    </w:p>
    <w:p w14:paraId="266B4A6B" w14:textId="77777777" w:rsidR="005D3CE0" w:rsidRDefault="005D3CE0" w:rsidP="005D3CE0">
      <w:pPr>
        <w:pStyle w:val="EXnumlistjewdateexplanation"/>
        <w:rPr>
          <w:i/>
        </w:rPr>
      </w:pPr>
      <w:r>
        <w:rPr>
          <w:i/>
        </w:rPr>
        <w:tab/>
      </w:r>
      <w:r>
        <w:rPr>
          <w:i/>
        </w:rPr>
        <w:tab/>
      </w:r>
      <w:r>
        <w:rPr>
          <w:i/>
        </w:rPr>
        <w:tab/>
      </w:r>
      <w:r>
        <w:rPr>
          <w:i/>
        </w:rPr>
        <w:tab/>
      </w:r>
      <w:r>
        <w:rPr>
          <w:i/>
        </w:rPr>
        <w:tab/>
        <w:t xml:space="preserve">Paid semiannual interest and amortized the </w:t>
      </w:r>
    </w:p>
    <w:p w14:paraId="7D12B174" w14:textId="77777777" w:rsidR="005D3CE0" w:rsidRDefault="005D3CE0" w:rsidP="005D3CE0">
      <w:pPr>
        <w:pStyle w:val="EXnumlistjewdateexplanation"/>
        <w:rPr>
          <w:i/>
        </w:rPr>
      </w:pPr>
      <w:r>
        <w:rPr>
          <w:i/>
        </w:rPr>
        <w:tab/>
      </w:r>
      <w:r>
        <w:rPr>
          <w:i/>
        </w:rPr>
        <w:tab/>
      </w:r>
      <w:r>
        <w:rPr>
          <w:i/>
        </w:rPr>
        <w:tab/>
      </w:r>
      <w:r>
        <w:rPr>
          <w:i/>
        </w:rPr>
        <w:tab/>
      </w:r>
      <w:r>
        <w:rPr>
          <w:i/>
        </w:rPr>
        <w:tab/>
        <w:t>bond premium for six months.</w:t>
      </w:r>
    </w:p>
    <w:p w14:paraId="512EA407" w14:textId="77777777" w:rsidR="005D3CE0" w:rsidRDefault="005D3CE0" w:rsidP="005D3CE0">
      <w:pPr>
        <w:pStyle w:val="EXnumlist"/>
      </w:pPr>
    </w:p>
    <w:p w14:paraId="0557882C" w14:textId="77777777" w:rsidR="005D3CE0" w:rsidRDefault="005D3CE0" w:rsidP="005D3CE0">
      <w:pPr>
        <w:pStyle w:val="EXnumlist"/>
        <w:rPr>
          <w:spacing w:val="-5"/>
        </w:rPr>
      </w:pPr>
      <w:r>
        <w:t>4.</w:t>
      </w:r>
      <w:r>
        <w:tab/>
      </w:r>
      <w:r>
        <w:rPr>
          <w:spacing w:val="-5"/>
        </w:rPr>
        <w:t>The bonds were sold for more than face value because the company promised to pay a higher rate of interest (12%) than the investors were expecting (10%) at the time the bonds were issued.</w:t>
      </w:r>
    </w:p>
    <w:p w14:paraId="7F0EE959" w14:textId="067EC95C" w:rsidR="006E2377" w:rsidRDefault="006E2377" w:rsidP="00E33B34">
      <w:pPr>
        <w:pStyle w:val="Heading3"/>
        <w:ind w:left="0" w:firstLine="0"/>
      </w:pPr>
    </w:p>
    <w:p w14:paraId="48FF8798" w14:textId="05B752E6" w:rsidR="00941D50" w:rsidRDefault="00941D50" w:rsidP="00941D50"/>
    <w:p w14:paraId="64F3F195" w14:textId="3FA9867E" w:rsidR="00941D50" w:rsidRDefault="00941D50" w:rsidP="00941D50"/>
    <w:p w14:paraId="659967F6" w14:textId="03CA042E" w:rsidR="00941D50" w:rsidRDefault="00941D50" w:rsidP="00941D50"/>
    <w:p w14:paraId="1D55C9FA" w14:textId="77777777" w:rsidR="00941D50" w:rsidRPr="00941D50" w:rsidRDefault="00941D50" w:rsidP="00941D50"/>
    <w:p w14:paraId="1B83AE80" w14:textId="46E1AD60" w:rsidR="005D3CE0" w:rsidRDefault="005D3CE0" w:rsidP="00E33B34">
      <w:pPr>
        <w:pStyle w:val="Heading3"/>
        <w:ind w:left="0" w:firstLine="0"/>
      </w:pPr>
      <w:r>
        <w:t>P 10–</w:t>
      </w:r>
      <w:r w:rsidR="0011346A">
        <w:t xml:space="preserve">17 </w:t>
      </w:r>
      <w:r>
        <w:t>(</w:t>
      </w:r>
      <w:r w:rsidR="00B05871">
        <w:t>LO3</w:t>
      </w:r>
      <w:r>
        <w:t xml:space="preserve">, </w:t>
      </w:r>
      <w:r w:rsidR="00D83148">
        <w:t>LO</w:t>
      </w:r>
      <w:r w:rsidR="00D83148">
        <w:rPr>
          <w:rFonts w:hint="eastAsia"/>
          <w:lang w:eastAsia="zh-TW"/>
        </w:rPr>
        <w:t>5</w:t>
      </w:r>
      <w:r>
        <w:t>)</w:t>
      </w:r>
      <w:r>
        <w:tab/>
        <w:t>Straight-Line versus Effective-Interest Amortization</w:t>
      </w:r>
    </w:p>
    <w:p w14:paraId="25CA21DF" w14:textId="77777777" w:rsidR="005D3CE0" w:rsidRDefault="005D3CE0" w:rsidP="005D3CE0">
      <w:pPr>
        <w:pStyle w:val="EXnumlist1colwleaders"/>
      </w:pPr>
      <w:r>
        <w:t>1.</w:t>
      </w:r>
      <w:r>
        <w:tab/>
        <w:t xml:space="preserve">$180,000 </w:t>
      </w:r>
      <w:r>
        <w:sym w:font="Symbol" w:char="F0B4"/>
      </w:r>
      <w:r>
        <w:t xml:space="preserve"> 0.7050 (Table I—6%, 6 periods)</w:t>
      </w:r>
      <w:r>
        <w:tab/>
      </w:r>
      <w:r>
        <w:tab/>
        <w:t>$126,900</w:t>
      </w:r>
    </w:p>
    <w:p w14:paraId="56821DEC" w14:textId="77777777" w:rsidR="005D3CE0" w:rsidRDefault="005D3CE0" w:rsidP="005D3CE0">
      <w:pPr>
        <w:pStyle w:val="EXnumlist1colwleaders"/>
        <w:tabs>
          <w:tab w:val="left" w:pos="8370"/>
        </w:tabs>
      </w:pPr>
      <w:r>
        <w:tab/>
        <w:t xml:space="preserve">$9,000 </w:t>
      </w:r>
      <w:r>
        <w:sym w:font="Symbol" w:char="F0B4"/>
      </w:r>
      <w:r>
        <w:t xml:space="preserve"> 4.9173 (Table II—6%, 6 payments)</w:t>
      </w:r>
      <w:r>
        <w:tab/>
      </w:r>
      <w:r>
        <w:tab/>
      </w:r>
      <w:r>
        <w:rPr>
          <w:u w:val="single"/>
        </w:rPr>
        <w:tab/>
        <w:t>44,256</w:t>
      </w:r>
    </w:p>
    <w:p w14:paraId="58C2C7E1" w14:textId="77777777" w:rsidR="005D3CE0" w:rsidRDefault="005D3CE0" w:rsidP="005D3CE0">
      <w:pPr>
        <w:pStyle w:val="EXnumlist1colwleaders"/>
      </w:pPr>
      <w:r>
        <w:tab/>
        <w:t>Issuance price of bonds</w:t>
      </w:r>
      <w:r>
        <w:tab/>
      </w:r>
      <w:r>
        <w:tab/>
      </w:r>
      <w:r>
        <w:rPr>
          <w:u w:val="double"/>
        </w:rPr>
        <w:t>$171,156</w:t>
      </w:r>
    </w:p>
    <w:p w14:paraId="20F0A5C4" w14:textId="77777777" w:rsidR="00941D50" w:rsidRDefault="00941D50" w:rsidP="005D3CE0">
      <w:pPr>
        <w:pStyle w:val="EXnumlist"/>
        <w:tabs>
          <w:tab w:val="center" w:pos="4680"/>
        </w:tabs>
      </w:pPr>
    </w:p>
    <w:p w14:paraId="5B6A0B91" w14:textId="3223C2B0" w:rsidR="005D3CE0" w:rsidRDefault="005D3CE0" w:rsidP="005D3CE0">
      <w:pPr>
        <w:pStyle w:val="EXnumlist"/>
        <w:tabs>
          <w:tab w:val="center" w:pos="4680"/>
        </w:tabs>
      </w:pPr>
      <w:r>
        <w:lastRenderedPageBreak/>
        <w:t>2.</w:t>
      </w:r>
      <w:r>
        <w:tab/>
      </w:r>
      <w:r>
        <w:tab/>
        <w:t>Amortization Schedule</w:t>
      </w:r>
    </w:p>
    <w:p w14:paraId="0E4A9731" w14:textId="77777777" w:rsidR="005D3CE0" w:rsidRDefault="005D3CE0" w:rsidP="005D3CE0">
      <w:pPr>
        <w:pStyle w:val="EXnumlist"/>
        <w:tabs>
          <w:tab w:val="center" w:pos="1980"/>
          <w:tab w:val="center" w:pos="4050"/>
          <w:tab w:val="center" w:pos="5670"/>
          <w:tab w:val="center" w:pos="7200"/>
          <w:tab w:val="center" w:pos="8820"/>
        </w:tabs>
      </w:pPr>
      <w:r>
        <w:tab/>
      </w:r>
      <w:r>
        <w:tab/>
      </w:r>
      <w:r>
        <w:tab/>
      </w:r>
      <w:r>
        <w:tab/>
      </w:r>
      <w:r>
        <w:tab/>
      </w:r>
      <w:r>
        <w:tab/>
        <w:t>Bond</w:t>
      </w:r>
    </w:p>
    <w:p w14:paraId="5E96DA49" w14:textId="77777777" w:rsidR="005D3CE0" w:rsidRDefault="005D3CE0" w:rsidP="005D3CE0">
      <w:pPr>
        <w:pStyle w:val="EXnumlist"/>
        <w:tabs>
          <w:tab w:val="center" w:pos="1980"/>
          <w:tab w:val="center" w:pos="4050"/>
          <w:tab w:val="center" w:pos="5670"/>
          <w:tab w:val="center" w:pos="7200"/>
          <w:tab w:val="center" w:pos="8820"/>
        </w:tabs>
      </w:pPr>
      <w:r>
        <w:tab/>
      </w:r>
      <w:r>
        <w:tab/>
      </w:r>
      <w:r>
        <w:tab/>
        <w:t>Interest</w:t>
      </w:r>
      <w:r>
        <w:tab/>
        <w:t>Interest</w:t>
      </w:r>
      <w:r>
        <w:tab/>
        <w:t>Discount</w:t>
      </w:r>
      <w:r>
        <w:tab/>
        <w:t>Carrying</w:t>
      </w:r>
    </w:p>
    <w:p w14:paraId="5C411828" w14:textId="77777777" w:rsidR="005D3CE0" w:rsidRDefault="005D3CE0" w:rsidP="005D3CE0">
      <w:pPr>
        <w:pStyle w:val="EXnumlist"/>
        <w:tabs>
          <w:tab w:val="center" w:pos="1980"/>
          <w:tab w:val="right" w:pos="3240"/>
          <w:tab w:val="center" w:pos="4050"/>
          <w:tab w:val="center" w:pos="5670"/>
          <w:tab w:val="center" w:pos="7200"/>
          <w:tab w:val="left" w:pos="8370"/>
          <w:tab w:val="center" w:pos="8820"/>
          <w:tab w:val="right" w:pos="9360"/>
        </w:tabs>
      </w:pPr>
      <w:r>
        <w:tab/>
      </w:r>
      <w:r>
        <w:rPr>
          <w:u w:val="single"/>
        </w:rPr>
        <w:tab/>
        <w:t>Date</w:t>
      </w:r>
      <w:r>
        <w:rPr>
          <w:u w:val="single"/>
        </w:rPr>
        <w:tab/>
      </w:r>
      <w:r>
        <w:tab/>
      </w:r>
      <w:r>
        <w:rPr>
          <w:u w:val="single"/>
        </w:rPr>
        <w:t>Payment</w:t>
      </w:r>
      <w:r>
        <w:tab/>
      </w:r>
      <w:r>
        <w:rPr>
          <w:u w:val="single"/>
        </w:rPr>
        <w:t>Expense</w:t>
      </w:r>
      <w:r>
        <w:tab/>
      </w:r>
      <w:r>
        <w:rPr>
          <w:u w:val="single"/>
        </w:rPr>
        <w:t>Amortization</w:t>
      </w:r>
      <w:r>
        <w:tab/>
      </w:r>
      <w:r>
        <w:rPr>
          <w:u w:val="single"/>
        </w:rPr>
        <w:tab/>
        <w:t>Value</w:t>
      </w:r>
      <w:r>
        <w:rPr>
          <w:u w:val="single"/>
        </w:rPr>
        <w:tab/>
      </w:r>
    </w:p>
    <w:p w14:paraId="4848971D" w14:textId="77777777" w:rsidR="005D3CE0" w:rsidRDefault="005D3CE0" w:rsidP="005D3CE0">
      <w:pPr>
        <w:pStyle w:val="6pt"/>
      </w:pPr>
    </w:p>
    <w:p w14:paraId="23DA128C" w14:textId="57013217"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rch 1, </w:t>
      </w:r>
      <w:r w:rsidR="00B17D5A">
        <w:t>2017</w:t>
      </w:r>
      <w:r>
        <w:tab/>
      </w:r>
      <w:r>
        <w:tab/>
      </w:r>
      <w:r>
        <w:tab/>
      </w:r>
      <w:r>
        <w:tab/>
      </w:r>
      <w:r>
        <w:tab/>
        <w:t>$171,156</w:t>
      </w:r>
    </w:p>
    <w:p w14:paraId="000644A1" w14:textId="5BEE44A7" w:rsidR="005D3CE0" w:rsidRDefault="005D3CE0" w:rsidP="005D3CE0">
      <w:pPr>
        <w:pStyle w:val="EXnumlist1colwleaders"/>
        <w:tabs>
          <w:tab w:val="clear" w:pos="7920"/>
          <w:tab w:val="left" w:pos="900"/>
          <w:tab w:val="right" w:leader="dot" w:pos="3240"/>
          <w:tab w:val="left" w:pos="3600"/>
          <w:tab w:val="decimal" w:pos="4500"/>
          <w:tab w:val="decimal" w:pos="6120"/>
          <w:tab w:val="decimal" w:pos="7560"/>
          <w:tab w:val="decimal" w:pos="9360"/>
        </w:tabs>
      </w:pPr>
      <w:r>
        <w:tab/>
        <w:t xml:space="preserve">September 1, </w:t>
      </w:r>
      <w:r w:rsidR="00B17D5A">
        <w:t>2017</w:t>
      </w:r>
      <w:r>
        <w:tab/>
      </w:r>
      <w:r>
        <w:tab/>
        <w:t>$</w:t>
      </w:r>
      <w:r>
        <w:tab/>
        <w:t>9,000</w:t>
      </w:r>
      <w:r>
        <w:tab/>
        <w:t>$10,269</w:t>
      </w:r>
      <w:r>
        <w:tab/>
        <w:t>$1,269</w:t>
      </w:r>
      <w:r>
        <w:tab/>
        <w:t>172,425</w:t>
      </w:r>
    </w:p>
    <w:p w14:paraId="0B8377B5" w14:textId="6B7DD8F9"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rch 1, </w:t>
      </w:r>
      <w:r w:rsidR="00B17D5A">
        <w:t>2018</w:t>
      </w:r>
      <w:r>
        <w:tab/>
      </w:r>
      <w:r>
        <w:tab/>
        <w:t>9,000</w:t>
      </w:r>
      <w:r>
        <w:tab/>
        <w:t>10,346</w:t>
      </w:r>
      <w:r>
        <w:tab/>
        <w:t>1,346</w:t>
      </w:r>
      <w:r>
        <w:tab/>
        <w:t>173,771</w:t>
      </w:r>
    </w:p>
    <w:p w14:paraId="4D941C78" w14:textId="657DA7CD"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September 1, </w:t>
      </w:r>
      <w:r w:rsidR="00B17D5A">
        <w:t>2018</w:t>
      </w:r>
      <w:r>
        <w:tab/>
      </w:r>
      <w:r>
        <w:tab/>
        <w:t>9,000</w:t>
      </w:r>
      <w:r>
        <w:tab/>
        <w:t>10,426</w:t>
      </w:r>
      <w:r>
        <w:tab/>
        <w:t>1,426</w:t>
      </w:r>
      <w:r>
        <w:tab/>
        <w:t>175,197</w:t>
      </w:r>
    </w:p>
    <w:p w14:paraId="4614F430" w14:textId="7EA016D3"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rch 1, </w:t>
      </w:r>
      <w:r w:rsidR="00B17D5A">
        <w:t>2019</w:t>
      </w:r>
      <w:r>
        <w:tab/>
      </w:r>
      <w:r>
        <w:tab/>
        <w:t>9,000</w:t>
      </w:r>
      <w:r>
        <w:tab/>
        <w:t>10,512</w:t>
      </w:r>
      <w:r>
        <w:tab/>
        <w:t>1,512</w:t>
      </w:r>
      <w:r>
        <w:tab/>
        <w:t>176,709</w:t>
      </w:r>
    </w:p>
    <w:p w14:paraId="2CE8BFD6" w14:textId="21221F96"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September 1, </w:t>
      </w:r>
      <w:r w:rsidR="00B17D5A">
        <w:t>2019</w:t>
      </w:r>
      <w:r>
        <w:tab/>
      </w:r>
      <w:r>
        <w:tab/>
        <w:t>9,000</w:t>
      </w:r>
      <w:r>
        <w:tab/>
        <w:t>10,603</w:t>
      </w:r>
      <w:r>
        <w:tab/>
        <w:t>1,603</w:t>
      </w:r>
      <w:r>
        <w:tab/>
        <w:t>178,312</w:t>
      </w:r>
    </w:p>
    <w:p w14:paraId="78144BE1" w14:textId="05464C6B" w:rsidR="005D3CE0" w:rsidRDefault="005D3CE0" w:rsidP="005D3CE0">
      <w:pPr>
        <w:pStyle w:val="EXnumlist1colwleaders"/>
        <w:tabs>
          <w:tab w:val="clear" w:pos="7920"/>
          <w:tab w:val="left" w:pos="900"/>
          <w:tab w:val="right" w:leader="dot" w:pos="3240"/>
          <w:tab w:val="left" w:pos="3629"/>
          <w:tab w:val="decimal" w:pos="4500"/>
          <w:tab w:val="left" w:pos="5256"/>
          <w:tab w:val="decimal" w:pos="6120"/>
          <w:tab w:val="left" w:pos="6840"/>
          <w:tab w:val="decimal" w:pos="7560"/>
          <w:tab w:val="decimal" w:pos="9360"/>
        </w:tabs>
      </w:pPr>
      <w:r>
        <w:tab/>
        <w:t xml:space="preserve">March 1, </w:t>
      </w:r>
      <w:r w:rsidR="00B17D5A">
        <w:t>2020</w:t>
      </w:r>
      <w:r>
        <w:tab/>
      </w:r>
      <w:r>
        <w:tab/>
      </w:r>
      <w:r>
        <w:rPr>
          <w:u w:val="single"/>
        </w:rPr>
        <w:tab/>
        <w:t>9,000</w:t>
      </w:r>
      <w:r>
        <w:tab/>
      </w:r>
      <w:r>
        <w:rPr>
          <w:u w:val="single"/>
        </w:rPr>
        <w:tab/>
        <w:t>10,688</w:t>
      </w:r>
      <w:r>
        <w:t>**</w:t>
      </w:r>
      <w:r>
        <w:tab/>
      </w:r>
      <w:r>
        <w:rPr>
          <w:u w:val="single"/>
        </w:rPr>
        <w:tab/>
        <w:t>1,688</w:t>
      </w:r>
      <w:r>
        <w:t>**</w:t>
      </w:r>
      <w:r>
        <w:tab/>
        <w:t>180,000**</w:t>
      </w:r>
    </w:p>
    <w:p w14:paraId="3DB00075" w14:textId="77777777"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r>
      <w:r>
        <w:tab/>
        <w:t>Totals</w:t>
      </w:r>
      <w:r>
        <w:tab/>
      </w:r>
      <w:r>
        <w:tab/>
      </w:r>
      <w:r>
        <w:rPr>
          <w:u w:val="double"/>
        </w:rPr>
        <w:t>$54,000</w:t>
      </w:r>
      <w:r>
        <w:tab/>
      </w:r>
      <w:r>
        <w:rPr>
          <w:u w:val="double"/>
        </w:rPr>
        <w:t>$62,844</w:t>
      </w:r>
      <w:r>
        <w:tab/>
      </w:r>
      <w:r>
        <w:rPr>
          <w:u w:val="double"/>
        </w:rPr>
        <w:t>$8,844</w:t>
      </w:r>
    </w:p>
    <w:p w14:paraId="240E5CF3" w14:textId="77777777" w:rsidR="005D3CE0" w:rsidRDefault="005D3CE0" w:rsidP="005D3CE0">
      <w:pPr>
        <w:pStyle w:val="6pt"/>
      </w:pPr>
    </w:p>
    <w:p w14:paraId="5610A4F3" w14:textId="77777777" w:rsidR="005D3CE0" w:rsidRDefault="005D3CE0" w:rsidP="005D3CE0">
      <w:pPr>
        <w:pStyle w:val="EXnumlist1colwleaders"/>
      </w:pPr>
      <w:r>
        <w:tab/>
        <w:t>**Rounded</w:t>
      </w:r>
    </w:p>
    <w:p w14:paraId="5794F3D7" w14:textId="77777777" w:rsidR="005D3CE0" w:rsidRDefault="005D3CE0" w:rsidP="005D3CE0">
      <w:pPr>
        <w:pStyle w:val="EXnumlist1colwleaders"/>
      </w:pPr>
    </w:p>
    <w:p w14:paraId="085B58B9" w14:textId="77777777" w:rsidR="005D3CE0" w:rsidRDefault="005D3CE0" w:rsidP="005D3CE0">
      <w:pPr>
        <w:pStyle w:val="EXnumlist"/>
        <w:tabs>
          <w:tab w:val="center" w:pos="1170"/>
          <w:tab w:val="right" w:pos="1800"/>
          <w:tab w:val="center" w:pos="3330"/>
          <w:tab w:val="center" w:pos="6030"/>
        </w:tabs>
      </w:pPr>
      <w:r>
        <w:t>3.</w:t>
      </w:r>
      <w:r>
        <w:tab/>
      </w:r>
      <w:r>
        <w:rPr>
          <w:u w:val="single"/>
        </w:rPr>
        <w:tab/>
        <w:t>Year</w:t>
      </w:r>
      <w:r>
        <w:rPr>
          <w:u w:val="single"/>
        </w:rPr>
        <w:tab/>
      </w:r>
      <w:r>
        <w:tab/>
      </w:r>
      <w:r>
        <w:rPr>
          <w:u w:val="single"/>
        </w:rPr>
        <w:t>Effective-Interest</w:t>
      </w:r>
      <w:r>
        <w:tab/>
      </w:r>
      <w:r>
        <w:rPr>
          <w:u w:val="single"/>
        </w:rPr>
        <w:t>Straight-Line</w:t>
      </w:r>
    </w:p>
    <w:p w14:paraId="33676DFA" w14:textId="77777777" w:rsidR="005D3CE0" w:rsidRDefault="005D3CE0" w:rsidP="005D3CE0">
      <w:pPr>
        <w:pStyle w:val="6pt"/>
      </w:pPr>
    </w:p>
    <w:p w14:paraId="21F2CF36" w14:textId="2FC83C03" w:rsidR="005D3CE0" w:rsidRDefault="005D3CE0" w:rsidP="005D3CE0">
      <w:pPr>
        <w:pStyle w:val="EXnumlist"/>
        <w:tabs>
          <w:tab w:val="right" w:pos="3780"/>
          <w:tab w:val="right" w:pos="6480"/>
        </w:tabs>
      </w:pPr>
      <w:r>
        <w:tab/>
      </w:r>
      <w:r w:rsidR="00B17D5A">
        <w:t>2017</w:t>
      </w:r>
      <w:r>
        <w:t>–</w:t>
      </w:r>
      <w:r w:rsidR="00B17D5A">
        <w:t>2018</w:t>
      </w:r>
      <w:r>
        <w:tab/>
        <w:t>$20,615</w:t>
      </w:r>
      <w:r>
        <w:tab/>
        <w:t>$20,948</w:t>
      </w:r>
    </w:p>
    <w:p w14:paraId="7B0417B7" w14:textId="7B66D9AA" w:rsidR="005D3CE0" w:rsidRDefault="005D3CE0" w:rsidP="005D3CE0">
      <w:pPr>
        <w:pStyle w:val="EXnumlist"/>
        <w:tabs>
          <w:tab w:val="right" w:pos="3780"/>
          <w:tab w:val="right" w:pos="6480"/>
        </w:tabs>
      </w:pPr>
      <w:r>
        <w:tab/>
      </w:r>
      <w:r w:rsidR="00B17D5A">
        <w:t>2018</w:t>
      </w:r>
      <w:r>
        <w:t>–</w:t>
      </w:r>
      <w:r w:rsidR="00B17D5A">
        <w:t>2019</w:t>
      </w:r>
      <w:r>
        <w:tab/>
        <w:t>20,938</w:t>
      </w:r>
      <w:r>
        <w:tab/>
        <w:t>20,948</w:t>
      </w:r>
    </w:p>
    <w:p w14:paraId="670EC429" w14:textId="074D392D" w:rsidR="005D3CE0" w:rsidRDefault="005D3CE0" w:rsidP="005D3CE0">
      <w:pPr>
        <w:pStyle w:val="EXnumlist"/>
        <w:tabs>
          <w:tab w:val="left" w:pos="2909"/>
          <w:tab w:val="right" w:pos="3780"/>
          <w:tab w:val="left" w:pos="5616"/>
          <w:tab w:val="right" w:pos="6480"/>
        </w:tabs>
      </w:pPr>
      <w:r>
        <w:tab/>
      </w:r>
      <w:r w:rsidR="00B17D5A">
        <w:t>2019</w:t>
      </w:r>
      <w:r>
        <w:t>–</w:t>
      </w:r>
      <w:r w:rsidR="00B17D5A">
        <w:t>2020</w:t>
      </w:r>
      <w:r>
        <w:tab/>
      </w:r>
      <w:r>
        <w:rPr>
          <w:u w:val="single"/>
        </w:rPr>
        <w:tab/>
        <w:t>21,291</w:t>
      </w:r>
      <w:r>
        <w:tab/>
      </w:r>
      <w:r>
        <w:rPr>
          <w:u w:val="single"/>
        </w:rPr>
        <w:tab/>
        <w:t>20,948</w:t>
      </w:r>
    </w:p>
    <w:p w14:paraId="3C883C53" w14:textId="77777777" w:rsidR="005D3CE0" w:rsidRDefault="005D3CE0" w:rsidP="005D3CE0">
      <w:pPr>
        <w:pStyle w:val="EXnumlist"/>
        <w:tabs>
          <w:tab w:val="right" w:pos="3780"/>
          <w:tab w:val="right" w:pos="6480"/>
        </w:tabs>
      </w:pPr>
      <w:r>
        <w:tab/>
        <w:t>Totals</w:t>
      </w:r>
      <w:r>
        <w:tab/>
      </w:r>
      <w:r>
        <w:rPr>
          <w:u w:val="double"/>
        </w:rPr>
        <w:t>$62,844</w:t>
      </w:r>
      <w:r>
        <w:tab/>
      </w:r>
      <w:r>
        <w:rPr>
          <w:u w:val="double"/>
        </w:rPr>
        <w:t>$62,844</w:t>
      </w:r>
    </w:p>
    <w:p w14:paraId="517F176A" w14:textId="77777777" w:rsidR="00676885" w:rsidRDefault="00676885" w:rsidP="005D3CE0">
      <w:pPr>
        <w:pStyle w:val="EXnumlist"/>
      </w:pPr>
    </w:p>
    <w:p w14:paraId="13B2207E" w14:textId="38972B18" w:rsidR="005D3CE0" w:rsidRDefault="005D3CE0" w:rsidP="005D3CE0">
      <w:pPr>
        <w:pStyle w:val="EXnumlistjewdateexplanation"/>
      </w:pPr>
      <w:r>
        <w:t>4.</w:t>
      </w:r>
      <w:r>
        <w:tab/>
      </w:r>
      <w:r w:rsidR="00F648E6">
        <w:rPr>
          <w:rFonts w:hint="eastAsia"/>
          <w:lang w:eastAsia="zh-TW"/>
        </w:rPr>
        <w:t>2017</w:t>
      </w:r>
    </w:p>
    <w:p w14:paraId="3395333A" w14:textId="00466350" w:rsidR="005D3CE0" w:rsidRDefault="005D3CE0" w:rsidP="005D3CE0">
      <w:pPr>
        <w:pStyle w:val="EXnumlistjewdateexplanation"/>
        <w:rPr>
          <w:lang w:eastAsia="zh-TW"/>
        </w:rPr>
      </w:pPr>
      <w:r>
        <w:tab/>
        <w:t>Sept.</w:t>
      </w:r>
      <w:r>
        <w:tab/>
        <w:t>1</w:t>
      </w:r>
      <w:r>
        <w:tab/>
        <w:t>Bond Interest Expense</w:t>
      </w:r>
      <w:r>
        <w:tab/>
      </w:r>
      <w:r>
        <w:tab/>
      </w:r>
      <w:r w:rsidR="00F648E6">
        <w:rPr>
          <w:rFonts w:hint="eastAsia"/>
          <w:lang w:eastAsia="zh-TW"/>
        </w:rPr>
        <w:t>10,269</w:t>
      </w:r>
    </w:p>
    <w:p w14:paraId="7DDB0D69" w14:textId="2A09D9FF" w:rsidR="005D3CE0" w:rsidRDefault="005D3CE0" w:rsidP="005D3CE0">
      <w:pPr>
        <w:pStyle w:val="EXnumlistjewdateexplanation"/>
        <w:rPr>
          <w:lang w:eastAsia="zh-TW"/>
        </w:rPr>
      </w:pPr>
      <w:r>
        <w:tab/>
      </w:r>
      <w:r>
        <w:tab/>
      </w:r>
      <w:r>
        <w:tab/>
      </w:r>
      <w:r>
        <w:tab/>
        <w:t>Discount on Bonds</w:t>
      </w:r>
      <w:r w:rsidR="004544DF">
        <w:t xml:space="preserve"> Payable</w:t>
      </w:r>
      <w:r>
        <w:tab/>
      </w:r>
      <w:r>
        <w:tab/>
      </w:r>
      <w:r>
        <w:tab/>
      </w:r>
      <w:r w:rsidR="000319B4">
        <w:t>1,</w:t>
      </w:r>
      <w:r w:rsidR="00F648E6">
        <w:rPr>
          <w:rFonts w:hint="eastAsia"/>
          <w:lang w:eastAsia="zh-TW"/>
        </w:rPr>
        <w:t>269</w:t>
      </w:r>
    </w:p>
    <w:p w14:paraId="579E7113" w14:textId="77777777" w:rsidR="005D3CE0" w:rsidRDefault="005D3CE0" w:rsidP="005D3CE0">
      <w:pPr>
        <w:pStyle w:val="EXnumlistjewdateexplanation"/>
      </w:pPr>
      <w:r>
        <w:tab/>
      </w:r>
      <w:r>
        <w:tab/>
      </w:r>
      <w:r>
        <w:tab/>
      </w:r>
      <w:r>
        <w:tab/>
        <w:t>Cash</w:t>
      </w:r>
      <w:r>
        <w:tab/>
      </w:r>
      <w:r>
        <w:tab/>
      </w:r>
      <w:r>
        <w:tab/>
        <w:t>9,000</w:t>
      </w:r>
    </w:p>
    <w:p w14:paraId="7464D086" w14:textId="77777777" w:rsidR="005D3CE0" w:rsidRDefault="005D3CE0" w:rsidP="005D3CE0">
      <w:pPr>
        <w:pStyle w:val="EXnumlistjewdateexplanation"/>
        <w:rPr>
          <w:i/>
        </w:rPr>
      </w:pPr>
      <w:r>
        <w:rPr>
          <w:i/>
        </w:rPr>
        <w:tab/>
      </w:r>
      <w:r>
        <w:rPr>
          <w:i/>
        </w:rPr>
        <w:tab/>
      </w:r>
      <w:r>
        <w:rPr>
          <w:i/>
        </w:rPr>
        <w:tab/>
      </w:r>
      <w:r>
        <w:rPr>
          <w:i/>
        </w:rPr>
        <w:tab/>
      </w:r>
      <w:r>
        <w:rPr>
          <w:i/>
        </w:rPr>
        <w:tab/>
        <w:t xml:space="preserve">Paid interest on 10%, 3-year bonds and </w:t>
      </w:r>
    </w:p>
    <w:p w14:paraId="5AA090BA" w14:textId="77777777" w:rsidR="005D3CE0" w:rsidRDefault="005D3CE0" w:rsidP="005D3CE0">
      <w:pPr>
        <w:pStyle w:val="EXnumlistjewdateexplanation"/>
        <w:rPr>
          <w:i/>
        </w:rPr>
      </w:pPr>
      <w:r>
        <w:rPr>
          <w:i/>
        </w:rPr>
        <w:tab/>
      </w:r>
      <w:r>
        <w:rPr>
          <w:i/>
        </w:rPr>
        <w:tab/>
      </w:r>
      <w:r>
        <w:rPr>
          <w:i/>
        </w:rPr>
        <w:tab/>
      </w:r>
      <w:r>
        <w:rPr>
          <w:i/>
        </w:rPr>
        <w:tab/>
      </w:r>
      <w:r>
        <w:rPr>
          <w:i/>
        </w:rPr>
        <w:tab/>
        <w:t xml:space="preserve">amortized the bond discount using the </w:t>
      </w:r>
    </w:p>
    <w:p w14:paraId="5CDD06B6" w14:textId="431E6557" w:rsidR="005D3CE0" w:rsidRDefault="005D3CE0" w:rsidP="005D3CE0">
      <w:pPr>
        <w:pStyle w:val="EXnumlistjewdateexplanation"/>
        <w:rPr>
          <w:i/>
          <w:spacing w:val="-5"/>
        </w:rPr>
      </w:pPr>
      <w:r>
        <w:rPr>
          <w:i/>
        </w:rPr>
        <w:tab/>
      </w:r>
      <w:r>
        <w:rPr>
          <w:i/>
        </w:rPr>
        <w:tab/>
      </w:r>
      <w:r>
        <w:rPr>
          <w:i/>
        </w:rPr>
        <w:tab/>
      </w:r>
      <w:r>
        <w:rPr>
          <w:i/>
        </w:rPr>
        <w:tab/>
      </w:r>
      <w:r>
        <w:rPr>
          <w:i/>
        </w:rPr>
        <w:tab/>
        <w:t xml:space="preserve">effective-interest method </w:t>
      </w:r>
      <w:r>
        <w:rPr>
          <w:i/>
          <w:spacing w:val="-5"/>
        </w:rPr>
        <w:t>($</w:t>
      </w:r>
      <w:r w:rsidR="003D5316">
        <w:rPr>
          <w:i/>
          <w:spacing w:val="-5"/>
        </w:rPr>
        <w:t>17</w:t>
      </w:r>
      <w:r w:rsidR="00F648E6">
        <w:rPr>
          <w:rFonts w:hint="eastAsia"/>
          <w:i/>
          <w:spacing w:val="-5"/>
          <w:lang w:eastAsia="zh-TW"/>
        </w:rPr>
        <w:t>1</w:t>
      </w:r>
      <w:r w:rsidR="003D5316">
        <w:rPr>
          <w:i/>
          <w:spacing w:val="-5"/>
        </w:rPr>
        <w:t>,</w:t>
      </w:r>
      <w:r w:rsidR="00F648E6">
        <w:rPr>
          <w:rFonts w:hint="eastAsia"/>
          <w:i/>
          <w:spacing w:val="-5"/>
          <w:lang w:eastAsia="zh-TW"/>
        </w:rPr>
        <w:t>156</w:t>
      </w:r>
      <w:r>
        <w:rPr>
          <w:i/>
          <w:spacing w:val="-10"/>
        </w:rPr>
        <w:t xml:space="preserve"> </w:t>
      </w:r>
      <w:r>
        <w:rPr>
          <w:i/>
          <w:spacing w:val="-10"/>
        </w:rPr>
        <w:sym w:font="Symbol" w:char="F0B4"/>
      </w:r>
      <w:r>
        <w:rPr>
          <w:i/>
          <w:spacing w:val="-10"/>
        </w:rPr>
        <w:t xml:space="preserve"> 0.0</w:t>
      </w:r>
      <w:r>
        <w:rPr>
          <w:i/>
          <w:spacing w:val="-5"/>
        </w:rPr>
        <w:t>6</w:t>
      </w:r>
    </w:p>
    <w:p w14:paraId="26575779" w14:textId="34A96E04" w:rsidR="005D3CE0" w:rsidRDefault="005D3CE0" w:rsidP="005D3CE0">
      <w:pPr>
        <w:pStyle w:val="EXnumlistjewdateexplanation"/>
        <w:rPr>
          <w:i/>
          <w:spacing w:val="-5"/>
        </w:rPr>
      </w:pPr>
      <w:r>
        <w:rPr>
          <w:i/>
          <w:spacing w:val="-5"/>
        </w:rPr>
        <w:tab/>
      </w:r>
      <w:r>
        <w:rPr>
          <w:i/>
          <w:spacing w:val="-5"/>
        </w:rPr>
        <w:tab/>
      </w:r>
      <w:r>
        <w:rPr>
          <w:i/>
          <w:spacing w:val="-5"/>
        </w:rPr>
        <w:tab/>
      </w:r>
      <w:r>
        <w:rPr>
          <w:i/>
          <w:spacing w:val="-5"/>
        </w:rPr>
        <w:tab/>
      </w:r>
      <w:r>
        <w:rPr>
          <w:i/>
          <w:spacing w:val="-5"/>
        </w:rPr>
        <w:tab/>
      </w:r>
      <w:r>
        <w:rPr>
          <w:i/>
          <w:spacing w:val="-10"/>
        </w:rPr>
        <w:t xml:space="preserve">= </w:t>
      </w:r>
      <w:r>
        <w:rPr>
          <w:i/>
          <w:spacing w:val="-5"/>
        </w:rPr>
        <w:t>$</w:t>
      </w:r>
      <w:r w:rsidR="003D5316">
        <w:rPr>
          <w:i/>
          <w:spacing w:val="-5"/>
        </w:rPr>
        <w:t>10,</w:t>
      </w:r>
      <w:r w:rsidR="00F648E6">
        <w:rPr>
          <w:rFonts w:hint="eastAsia"/>
          <w:i/>
          <w:spacing w:val="-5"/>
          <w:lang w:eastAsia="zh-TW"/>
        </w:rPr>
        <w:t>269</w:t>
      </w:r>
      <w:r>
        <w:rPr>
          <w:i/>
          <w:spacing w:val="-5"/>
        </w:rPr>
        <w:t>; $</w:t>
      </w:r>
      <w:r w:rsidR="003D5316">
        <w:rPr>
          <w:i/>
          <w:spacing w:val="-5"/>
        </w:rPr>
        <w:t>10,</w:t>
      </w:r>
      <w:r w:rsidR="00F648E6">
        <w:rPr>
          <w:rFonts w:hint="eastAsia"/>
          <w:i/>
          <w:spacing w:val="-5"/>
          <w:lang w:eastAsia="zh-TW"/>
        </w:rPr>
        <w:t>269</w:t>
      </w:r>
      <w:r>
        <w:rPr>
          <w:i/>
          <w:spacing w:val="-10"/>
        </w:rPr>
        <w:t xml:space="preserve">– </w:t>
      </w:r>
      <w:r>
        <w:rPr>
          <w:i/>
          <w:spacing w:val="-5"/>
        </w:rPr>
        <w:t>$9,000 = $</w:t>
      </w:r>
      <w:r w:rsidR="003D5316">
        <w:rPr>
          <w:i/>
          <w:spacing w:val="-5"/>
        </w:rPr>
        <w:t>1,</w:t>
      </w:r>
      <w:r w:rsidR="00F648E6">
        <w:rPr>
          <w:rFonts w:hint="eastAsia"/>
          <w:i/>
          <w:spacing w:val="-5"/>
          <w:lang w:eastAsia="zh-TW"/>
        </w:rPr>
        <w:t>269</w:t>
      </w:r>
      <w:r>
        <w:rPr>
          <w:i/>
          <w:spacing w:val="-5"/>
        </w:rPr>
        <w:t>).</w:t>
      </w:r>
    </w:p>
    <w:p w14:paraId="5462FB1B" w14:textId="77777777" w:rsidR="00676885" w:rsidRDefault="00676885" w:rsidP="00E33B34">
      <w:pPr>
        <w:pStyle w:val="EXnumlistjewdateexplanation"/>
        <w:ind w:left="0" w:firstLine="0"/>
      </w:pPr>
    </w:p>
    <w:p w14:paraId="74480E0D" w14:textId="0601CD18" w:rsidR="005D3CE0" w:rsidRDefault="005D3CE0" w:rsidP="005D3CE0">
      <w:pPr>
        <w:pStyle w:val="EXnumlistjewdateexplanation"/>
        <w:rPr>
          <w:lang w:eastAsia="zh-TW"/>
        </w:rPr>
      </w:pPr>
      <w:r>
        <w:t>5.</w:t>
      </w:r>
      <w:r>
        <w:tab/>
      </w:r>
      <w:r w:rsidR="00F648E6">
        <w:rPr>
          <w:rFonts w:hint="eastAsia"/>
          <w:lang w:eastAsia="zh-TW"/>
        </w:rPr>
        <w:t>2018</w:t>
      </w:r>
    </w:p>
    <w:p w14:paraId="0B50015C" w14:textId="59390A47" w:rsidR="005D3CE0" w:rsidRDefault="005D3CE0" w:rsidP="005D3CE0">
      <w:pPr>
        <w:pStyle w:val="EXnumlistjewdateexplanation"/>
        <w:rPr>
          <w:lang w:eastAsia="zh-TW"/>
        </w:rPr>
      </w:pPr>
      <w:r>
        <w:tab/>
        <w:t>Feb.</w:t>
      </w:r>
      <w:r>
        <w:tab/>
        <w:t>28</w:t>
      </w:r>
      <w:r>
        <w:tab/>
        <w:t>Bond Interest Expense</w:t>
      </w:r>
      <w:r>
        <w:tab/>
      </w:r>
      <w:r>
        <w:tab/>
      </w:r>
      <w:r w:rsidR="00B74C13">
        <w:t>10,</w:t>
      </w:r>
      <w:r w:rsidR="00F648E6">
        <w:rPr>
          <w:rFonts w:hint="eastAsia"/>
          <w:lang w:eastAsia="zh-TW"/>
        </w:rPr>
        <w:t>346</w:t>
      </w:r>
    </w:p>
    <w:p w14:paraId="1750EAFC" w14:textId="0E6C46C7" w:rsidR="005D3CE0" w:rsidRDefault="005D3CE0" w:rsidP="005D3CE0">
      <w:pPr>
        <w:pStyle w:val="EXnumlistjewdateexplanation"/>
        <w:rPr>
          <w:lang w:eastAsia="zh-TW"/>
        </w:rPr>
      </w:pPr>
      <w:r>
        <w:tab/>
      </w:r>
      <w:r>
        <w:tab/>
      </w:r>
      <w:r>
        <w:tab/>
      </w:r>
      <w:r>
        <w:tab/>
        <w:t>Discount on Bonds</w:t>
      </w:r>
      <w:r w:rsidR="00393948">
        <w:t xml:space="preserve"> Payable</w:t>
      </w:r>
      <w:r>
        <w:tab/>
      </w:r>
      <w:r>
        <w:tab/>
      </w:r>
      <w:r>
        <w:tab/>
      </w:r>
      <w:r w:rsidR="00B74C13">
        <w:t>1,</w:t>
      </w:r>
      <w:r w:rsidR="00F648E6">
        <w:rPr>
          <w:rFonts w:hint="eastAsia"/>
          <w:lang w:eastAsia="zh-TW"/>
        </w:rPr>
        <w:t>346</w:t>
      </w:r>
    </w:p>
    <w:p w14:paraId="165380BE" w14:textId="77777777" w:rsidR="005D3CE0" w:rsidRDefault="005D3CE0" w:rsidP="005D3CE0">
      <w:pPr>
        <w:pStyle w:val="EXnumlistjewdateexplanation"/>
      </w:pPr>
      <w:r>
        <w:tab/>
      </w:r>
      <w:r>
        <w:tab/>
      </w:r>
      <w:r>
        <w:tab/>
      </w:r>
      <w:r>
        <w:tab/>
        <w:t>Bond Interest Payable</w:t>
      </w:r>
      <w:r>
        <w:tab/>
      </w:r>
      <w:r>
        <w:tab/>
      </w:r>
      <w:r>
        <w:tab/>
        <w:t>9,000</w:t>
      </w:r>
    </w:p>
    <w:p w14:paraId="1C7EBF89" w14:textId="77777777" w:rsidR="005D3CE0" w:rsidRDefault="005D3CE0" w:rsidP="005D3CE0">
      <w:pPr>
        <w:pStyle w:val="EXnumlistjewdateexplanation"/>
        <w:rPr>
          <w:i/>
        </w:rPr>
      </w:pPr>
      <w:r>
        <w:tab/>
      </w:r>
      <w:r>
        <w:tab/>
      </w:r>
      <w:r>
        <w:tab/>
      </w:r>
      <w:r>
        <w:tab/>
      </w:r>
      <w:r>
        <w:tab/>
      </w:r>
      <w:r>
        <w:rPr>
          <w:i/>
        </w:rPr>
        <w:t xml:space="preserve">To accrue interest on 10%, 3-year bonds for </w:t>
      </w:r>
    </w:p>
    <w:p w14:paraId="45869B53" w14:textId="77777777" w:rsidR="005D3CE0" w:rsidRDefault="005D3CE0" w:rsidP="005D3CE0">
      <w:pPr>
        <w:pStyle w:val="EXnumlistjewdateexplanation"/>
        <w:rPr>
          <w:i/>
        </w:rPr>
      </w:pPr>
      <w:r>
        <w:rPr>
          <w:i/>
        </w:rPr>
        <w:tab/>
      </w:r>
      <w:r>
        <w:rPr>
          <w:i/>
        </w:rPr>
        <w:tab/>
      </w:r>
      <w:r>
        <w:rPr>
          <w:i/>
        </w:rPr>
        <w:tab/>
      </w:r>
      <w:r>
        <w:rPr>
          <w:i/>
        </w:rPr>
        <w:tab/>
      </w:r>
      <w:r>
        <w:rPr>
          <w:i/>
        </w:rPr>
        <w:tab/>
        <w:t xml:space="preserve">six months and amortize the bond discount </w:t>
      </w:r>
    </w:p>
    <w:p w14:paraId="58018D9A" w14:textId="47FA07FE" w:rsidR="005D3CE0" w:rsidRDefault="005D3CE0" w:rsidP="005D3CE0">
      <w:pPr>
        <w:pStyle w:val="EXnumlistjewdateexplanation"/>
        <w:rPr>
          <w:i/>
        </w:rPr>
      </w:pPr>
      <w:r>
        <w:rPr>
          <w:i/>
        </w:rPr>
        <w:tab/>
      </w:r>
      <w:r>
        <w:rPr>
          <w:i/>
        </w:rPr>
        <w:tab/>
      </w:r>
      <w:r>
        <w:rPr>
          <w:i/>
        </w:rPr>
        <w:tab/>
      </w:r>
      <w:r>
        <w:rPr>
          <w:i/>
        </w:rPr>
        <w:tab/>
      </w:r>
      <w:r>
        <w:rPr>
          <w:i/>
        </w:rPr>
        <w:tab/>
        <w:t>by an effective-interest method ($</w:t>
      </w:r>
      <w:r w:rsidR="00F648E6">
        <w:rPr>
          <w:rFonts w:hint="eastAsia"/>
          <w:i/>
          <w:lang w:eastAsia="zh-TW"/>
        </w:rPr>
        <w:t>172,425</w:t>
      </w:r>
      <w:r>
        <w:rPr>
          <w:i/>
        </w:rPr>
        <w:t xml:space="preserve"> </w:t>
      </w:r>
      <w:r>
        <w:rPr>
          <w:i/>
        </w:rPr>
        <w:sym w:font="Symbol" w:char="F0B4"/>
      </w:r>
      <w:r>
        <w:rPr>
          <w:i/>
        </w:rPr>
        <w:t xml:space="preserve"> </w:t>
      </w:r>
    </w:p>
    <w:p w14:paraId="4EA22D9A" w14:textId="65B1AC27" w:rsidR="005D3CE0" w:rsidRDefault="005D3CE0" w:rsidP="005D3CE0">
      <w:pPr>
        <w:pStyle w:val="EXnumlistjewdateexplanation"/>
        <w:rPr>
          <w:i/>
        </w:rPr>
      </w:pPr>
      <w:r>
        <w:rPr>
          <w:i/>
        </w:rPr>
        <w:tab/>
      </w:r>
      <w:r>
        <w:rPr>
          <w:i/>
        </w:rPr>
        <w:tab/>
      </w:r>
      <w:r>
        <w:rPr>
          <w:i/>
        </w:rPr>
        <w:tab/>
      </w:r>
      <w:r>
        <w:rPr>
          <w:i/>
        </w:rPr>
        <w:tab/>
      </w:r>
      <w:r>
        <w:rPr>
          <w:i/>
        </w:rPr>
        <w:tab/>
        <w:t>0.06 = $</w:t>
      </w:r>
      <w:r w:rsidR="00B74C13">
        <w:rPr>
          <w:i/>
        </w:rPr>
        <w:t>10</w:t>
      </w:r>
      <w:r w:rsidR="00F648E6">
        <w:rPr>
          <w:rFonts w:hint="eastAsia"/>
          <w:i/>
          <w:lang w:eastAsia="zh-TW"/>
        </w:rPr>
        <w:t xml:space="preserve">,346 </w:t>
      </w:r>
      <w:r>
        <w:rPr>
          <w:i/>
        </w:rPr>
        <w:t>; $10,</w:t>
      </w:r>
      <w:r w:rsidR="00F648E6">
        <w:rPr>
          <w:rFonts w:hint="eastAsia"/>
          <w:i/>
          <w:lang w:eastAsia="zh-TW"/>
        </w:rPr>
        <w:t>346</w:t>
      </w:r>
      <w:r w:rsidR="00B74C13">
        <w:rPr>
          <w:i/>
        </w:rPr>
        <w:t xml:space="preserve"> </w:t>
      </w:r>
      <w:r>
        <w:rPr>
          <w:i/>
        </w:rPr>
        <w:t>– $9,000 = $</w:t>
      </w:r>
      <w:r w:rsidR="00B74C13">
        <w:rPr>
          <w:i/>
        </w:rPr>
        <w:t>1,</w:t>
      </w:r>
      <w:r w:rsidR="00F648E6">
        <w:rPr>
          <w:rFonts w:hint="eastAsia"/>
          <w:i/>
          <w:lang w:eastAsia="zh-TW"/>
        </w:rPr>
        <w:t>346</w:t>
      </w:r>
      <w:r>
        <w:rPr>
          <w:i/>
        </w:rPr>
        <w:t>).</w:t>
      </w:r>
    </w:p>
    <w:p w14:paraId="3EBC52EC" w14:textId="77777777" w:rsidR="005D3CE0" w:rsidRDefault="005D3CE0" w:rsidP="005D3CE0">
      <w:pPr>
        <w:pStyle w:val="6pt"/>
      </w:pPr>
    </w:p>
    <w:p w14:paraId="59C609BD" w14:textId="102D0F7D" w:rsidR="005D3CE0" w:rsidRDefault="005D3CE0" w:rsidP="005D3CE0">
      <w:pPr>
        <w:pStyle w:val="EXnumlistjewdateexplanation"/>
      </w:pPr>
      <w:r>
        <w:t>6.</w:t>
      </w:r>
      <w:r>
        <w:tab/>
      </w:r>
      <w:r w:rsidR="00B17D5A">
        <w:t>2020</w:t>
      </w:r>
    </w:p>
    <w:p w14:paraId="1D7087FB" w14:textId="77777777" w:rsidR="005D3CE0" w:rsidRDefault="005D3CE0" w:rsidP="005D3CE0">
      <w:pPr>
        <w:pStyle w:val="EXnumlistjewdateexplanation"/>
        <w:tabs>
          <w:tab w:val="clear" w:pos="1962"/>
          <w:tab w:val="clear" w:pos="2349"/>
          <w:tab w:val="left" w:pos="1890"/>
          <w:tab w:val="left" w:pos="2160"/>
        </w:tabs>
      </w:pPr>
      <w:r>
        <w:tab/>
        <w:t>Mar.</w:t>
      </w:r>
      <w:r>
        <w:tab/>
        <w:t>1</w:t>
      </w:r>
      <w:r>
        <w:tab/>
        <w:t>Bonds Payable</w:t>
      </w:r>
      <w:r>
        <w:tab/>
      </w:r>
      <w:r>
        <w:tab/>
        <w:t>180,000</w:t>
      </w:r>
    </w:p>
    <w:p w14:paraId="011D6661" w14:textId="77777777" w:rsidR="005D3CE0" w:rsidRDefault="005D3CE0" w:rsidP="005D3CE0">
      <w:pPr>
        <w:pStyle w:val="EXnumlistjewdateexplanation"/>
        <w:tabs>
          <w:tab w:val="clear" w:pos="1962"/>
          <w:tab w:val="clear" w:pos="2349"/>
          <w:tab w:val="left" w:pos="1890"/>
          <w:tab w:val="left" w:pos="2160"/>
        </w:tabs>
      </w:pPr>
      <w:r>
        <w:tab/>
      </w:r>
      <w:r>
        <w:tab/>
      </w:r>
      <w:r>
        <w:tab/>
      </w:r>
      <w:r>
        <w:tab/>
        <w:t>Cash</w:t>
      </w:r>
      <w:r>
        <w:tab/>
      </w:r>
      <w:r>
        <w:tab/>
      </w:r>
      <w:r>
        <w:tab/>
        <w:t>180,000</w:t>
      </w:r>
    </w:p>
    <w:p w14:paraId="5FED4192" w14:textId="77777777" w:rsidR="005D3CE0" w:rsidRDefault="005D3CE0" w:rsidP="005D3CE0">
      <w:pPr>
        <w:pStyle w:val="EXnumlistjewdateexplanation"/>
        <w:tabs>
          <w:tab w:val="clear" w:pos="1962"/>
          <w:tab w:val="clear" w:pos="2349"/>
          <w:tab w:val="left" w:pos="1890"/>
          <w:tab w:val="left" w:pos="2160"/>
        </w:tabs>
        <w:rPr>
          <w:i/>
        </w:rPr>
      </w:pPr>
      <w:r>
        <w:rPr>
          <w:i/>
        </w:rPr>
        <w:tab/>
      </w:r>
      <w:r>
        <w:rPr>
          <w:i/>
        </w:rPr>
        <w:tab/>
      </w:r>
      <w:r>
        <w:rPr>
          <w:i/>
        </w:rPr>
        <w:tab/>
      </w:r>
      <w:r>
        <w:rPr>
          <w:i/>
        </w:rPr>
        <w:tab/>
      </w:r>
      <w:r>
        <w:rPr>
          <w:i/>
        </w:rPr>
        <w:tab/>
        <w:t xml:space="preserve">Retired 10%, 3-year bonds at maturity. (This </w:t>
      </w:r>
    </w:p>
    <w:p w14:paraId="2BF96FEF" w14:textId="77777777" w:rsidR="005D3CE0" w:rsidRDefault="005D3CE0" w:rsidP="005D3CE0">
      <w:pPr>
        <w:pStyle w:val="EXnumlistjewdateexplanation"/>
        <w:tabs>
          <w:tab w:val="clear" w:pos="1962"/>
          <w:tab w:val="clear" w:pos="2349"/>
          <w:tab w:val="left" w:pos="1890"/>
          <w:tab w:val="left" w:pos="2160"/>
        </w:tabs>
        <w:rPr>
          <w:i/>
        </w:rPr>
      </w:pPr>
      <w:r>
        <w:rPr>
          <w:i/>
        </w:rPr>
        <w:tab/>
      </w:r>
      <w:r>
        <w:rPr>
          <w:i/>
        </w:rPr>
        <w:tab/>
      </w:r>
      <w:r>
        <w:rPr>
          <w:i/>
        </w:rPr>
        <w:tab/>
      </w:r>
      <w:r>
        <w:rPr>
          <w:i/>
        </w:rPr>
        <w:tab/>
      </w:r>
      <w:r>
        <w:rPr>
          <w:i/>
        </w:rPr>
        <w:tab/>
        <w:t>entry assumes interest has been paid to March 1.)</w:t>
      </w:r>
    </w:p>
    <w:p w14:paraId="1B47E65D" w14:textId="2BB7DE4A" w:rsidR="005D3CE0" w:rsidRDefault="005D3CE0" w:rsidP="005D3CE0">
      <w:pPr>
        <w:pStyle w:val="Heading3"/>
      </w:pPr>
      <w:r>
        <w:lastRenderedPageBreak/>
        <w:t>P 10–</w:t>
      </w:r>
      <w:r w:rsidR="0011346A">
        <w:t xml:space="preserve">18 </w:t>
      </w:r>
      <w:r>
        <w:t>(</w:t>
      </w:r>
      <w:r w:rsidR="00B05871">
        <w:t>LO3</w:t>
      </w:r>
      <w:r>
        <w:t xml:space="preserve">, </w:t>
      </w:r>
      <w:r w:rsidR="00393948">
        <w:t>LO5</w:t>
      </w:r>
      <w:r>
        <w:t>)</w:t>
      </w:r>
      <w:r>
        <w:tab/>
        <w:t>Unifying Concepts: Accounting for Bonds Payable</w:t>
      </w:r>
    </w:p>
    <w:p w14:paraId="305D3CA7" w14:textId="77777777" w:rsidR="005D3CE0" w:rsidRDefault="005D3CE0" w:rsidP="005D3CE0">
      <w:pPr>
        <w:pStyle w:val="EXnumlist1colwleaders"/>
      </w:pPr>
      <w:r>
        <w:t>1.</w:t>
      </w:r>
      <w:r>
        <w:tab/>
        <w:t xml:space="preserve">$100,000 </w:t>
      </w:r>
      <w:r>
        <w:sym w:font="Symbol" w:char="F0B4"/>
      </w:r>
      <w:r>
        <w:t xml:space="preserve"> 0.7307 (Table I—4%, 8 periods)</w:t>
      </w:r>
      <w:r>
        <w:tab/>
      </w:r>
      <w:r>
        <w:tab/>
        <w:t>$73,070</w:t>
      </w:r>
    </w:p>
    <w:p w14:paraId="03EC955C" w14:textId="77777777" w:rsidR="005D3CE0" w:rsidRDefault="005D3CE0" w:rsidP="005D3CE0">
      <w:pPr>
        <w:pStyle w:val="EXnumlist1colwleaders"/>
        <w:tabs>
          <w:tab w:val="left" w:pos="8370"/>
          <w:tab w:val="left" w:pos="8460"/>
        </w:tabs>
      </w:pPr>
      <w:r>
        <w:tab/>
        <w:t xml:space="preserve">$3,500 </w:t>
      </w:r>
      <w:r>
        <w:sym w:font="Symbol" w:char="F0B4"/>
      </w:r>
      <w:r>
        <w:t xml:space="preserve"> 6.7327 (Table II—4%, 8 payments)</w:t>
      </w:r>
      <w:r>
        <w:tab/>
      </w:r>
      <w:r>
        <w:tab/>
      </w:r>
      <w:r>
        <w:tab/>
      </w:r>
      <w:r w:rsidRPr="00B95219">
        <w:rPr>
          <w:u w:val="single"/>
        </w:rPr>
        <w:tab/>
      </w:r>
      <w:r>
        <w:rPr>
          <w:u w:val="single"/>
        </w:rPr>
        <w:t>23,564</w:t>
      </w:r>
    </w:p>
    <w:p w14:paraId="262A90DD" w14:textId="77777777" w:rsidR="005D3CE0" w:rsidRDefault="005D3CE0" w:rsidP="005D3CE0">
      <w:pPr>
        <w:pStyle w:val="EXnumlist1colwleaders"/>
      </w:pPr>
      <w:r>
        <w:tab/>
        <w:t>Issuance price of bonds</w:t>
      </w:r>
      <w:r>
        <w:tab/>
      </w:r>
      <w:r>
        <w:tab/>
      </w:r>
      <w:r>
        <w:rPr>
          <w:u w:val="double"/>
        </w:rPr>
        <w:t>$96,634</w:t>
      </w:r>
    </w:p>
    <w:p w14:paraId="4A0428BB" w14:textId="77777777" w:rsidR="005D3CE0" w:rsidRDefault="005D3CE0" w:rsidP="005D3CE0">
      <w:pPr>
        <w:pStyle w:val="EXnumlist1colwleaders"/>
      </w:pPr>
    </w:p>
    <w:p w14:paraId="1C9B5B7D" w14:textId="77777777" w:rsidR="005D3CE0" w:rsidRDefault="005D3CE0" w:rsidP="005D3CE0">
      <w:pPr>
        <w:pStyle w:val="EXnumlist"/>
        <w:tabs>
          <w:tab w:val="center" w:pos="1890"/>
          <w:tab w:val="center" w:pos="4050"/>
          <w:tab w:val="center" w:pos="5310"/>
          <w:tab w:val="center" w:pos="6930"/>
          <w:tab w:val="center" w:pos="8910"/>
        </w:tabs>
      </w:pPr>
      <w:r>
        <w:t>2.</w:t>
      </w:r>
      <w:r>
        <w:tab/>
      </w:r>
      <w:r>
        <w:tab/>
      </w:r>
      <w:r>
        <w:tab/>
        <w:t>Cash</w:t>
      </w:r>
      <w:r>
        <w:tab/>
      </w:r>
      <w:r>
        <w:tab/>
      </w:r>
      <w:r>
        <w:tab/>
        <w:t>Bond</w:t>
      </w:r>
    </w:p>
    <w:p w14:paraId="0F117DD0" w14:textId="77777777" w:rsidR="005D3CE0" w:rsidRDefault="005D3CE0" w:rsidP="005D3CE0">
      <w:pPr>
        <w:pStyle w:val="EXnumlist"/>
        <w:tabs>
          <w:tab w:val="center" w:pos="1890"/>
          <w:tab w:val="center" w:pos="4050"/>
          <w:tab w:val="center" w:pos="5670"/>
          <w:tab w:val="center" w:pos="7200"/>
          <w:tab w:val="center" w:pos="8910"/>
        </w:tabs>
      </w:pPr>
      <w:r>
        <w:tab/>
      </w:r>
      <w:r>
        <w:tab/>
      </w:r>
      <w:r>
        <w:tab/>
        <w:t>Interest</w:t>
      </w:r>
      <w:r>
        <w:tab/>
        <w:t>Interest</w:t>
      </w:r>
      <w:r>
        <w:tab/>
        <w:t>Discount</w:t>
      </w:r>
      <w:r>
        <w:tab/>
        <w:t>Carrying</w:t>
      </w:r>
    </w:p>
    <w:p w14:paraId="2D145F44" w14:textId="77777777" w:rsidR="005D3CE0" w:rsidRDefault="005D3CE0" w:rsidP="005D3CE0">
      <w:pPr>
        <w:pStyle w:val="EXnumlist"/>
        <w:tabs>
          <w:tab w:val="center" w:pos="1890"/>
          <w:tab w:val="right" w:pos="3240"/>
          <w:tab w:val="center" w:pos="4050"/>
          <w:tab w:val="center" w:pos="5670"/>
          <w:tab w:val="center" w:pos="7200"/>
          <w:tab w:val="left" w:pos="8370"/>
          <w:tab w:val="center" w:pos="8910"/>
          <w:tab w:val="right" w:pos="9360"/>
        </w:tabs>
      </w:pPr>
      <w:r>
        <w:tab/>
      </w:r>
      <w:r>
        <w:rPr>
          <w:u w:val="single"/>
        </w:rPr>
        <w:tab/>
        <w:t>Date</w:t>
      </w:r>
      <w:r>
        <w:rPr>
          <w:u w:val="single"/>
        </w:rPr>
        <w:tab/>
      </w:r>
      <w:r>
        <w:tab/>
      </w:r>
      <w:r>
        <w:rPr>
          <w:u w:val="single"/>
        </w:rPr>
        <w:t>Payment</w:t>
      </w:r>
      <w:r>
        <w:tab/>
      </w:r>
      <w:r>
        <w:rPr>
          <w:u w:val="single"/>
        </w:rPr>
        <w:t>Expense</w:t>
      </w:r>
      <w:r>
        <w:tab/>
      </w:r>
      <w:r>
        <w:rPr>
          <w:u w:val="single"/>
        </w:rPr>
        <w:t>Amortization</w:t>
      </w:r>
      <w:r>
        <w:tab/>
      </w:r>
      <w:r>
        <w:rPr>
          <w:u w:val="single"/>
        </w:rPr>
        <w:tab/>
        <w:t>Value</w:t>
      </w:r>
      <w:r>
        <w:rPr>
          <w:u w:val="single"/>
        </w:rPr>
        <w:tab/>
      </w:r>
    </w:p>
    <w:p w14:paraId="01979138" w14:textId="77777777" w:rsidR="005D3CE0" w:rsidRDefault="005D3CE0" w:rsidP="005D3CE0">
      <w:pPr>
        <w:pStyle w:val="6pt"/>
      </w:pPr>
    </w:p>
    <w:p w14:paraId="2EAAB8D5" w14:textId="3522A45A"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y 1, </w:t>
      </w:r>
      <w:r w:rsidR="00F15216">
        <w:rPr>
          <w:rFonts w:hint="eastAsia"/>
          <w:lang w:eastAsia="zh-TW"/>
        </w:rPr>
        <w:t>2017</w:t>
      </w:r>
      <w:r>
        <w:tab/>
      </w:r>
      <w:r>
        <w:tab/>
      </w:r>
      <w:r>
        <w:tab/>
      </w:r>
      <w:r>
        <w:tab/>
      </w:r>
      <w:r>
        <w:tab/>
        <w:t>$  96,634</w:t>
      </w:r>
    </w:p>
    <w:p w14:paraId="668192A7" w14:textId="050DAC50" w:rsidR="005D3CE0" w:rsidRDefault="005D3CE0" w:rsidP="005D3CE0">
      <w:pPr>
        <w:pStyle w:val="EXnumlist1colwleaders"/>
        <w:tabs>
          <w:tab w:val="clear" w:pos="7920"/>
          <w:tab w:val="left" w:pos="900"/>
          <w:tab w:val="right" w:leader="dot" w:pos="3240"/>
          <w:tab w:val="left" w:pos="3510"/>
          <w:tab w:val="decimal" w:pos="4500"/>
          <w:tab w:val="left" w:pos="5130"/>
          <w:tab w:val="decimal" w:pos="6120"/>
          <w:tab w:val="left" w:pos="6660"/>
          <w:tab w:val="decimal" w:pos="7560"/>
          <w:tab w:val="decimal" w:pos="9360"/>
        </w:tabs>
      </w:pPr>
      <w:r>
        <w:tab/>
        <w:t xml:space="preserve">November 1, </w:t>
      </w:r>
      <w:r w:rsidR="00F15216">
        <w:rPr>
          <w:rFonts w:hint="eastAsia"/>
          <w:lang w:eastAsia="zh-TW"/>
        </w:rPr>
        <w:t>2017</w:t>
      </w:r>
      <w:r>
        <w:tab/>
      </w:r>
      <w:r>
        <w:tab/>
      </w:r>
      <w:r>
        <w:tab/>
        <w:t>$ 3,500</w:t>
      </w:r>
      <w:r>
        <w:tab/>
      </w:r>
      <w:r>
        <w:tab/>
        <w:t>$ 3,865</w:t>
      </w:r>
      <w:r>
        <w:tab/>
      </w:r>
      <w:r>
        <w:tab/>
        <w:t>$   365</w:t>
      </w:r>
      <w:r>
        <w:tab/>
        <w:t>96,999</w:t>
      </w:r>
    </w:p>
    <w:p w14:paraId="13E3FCC1" w14:textId="035B8001"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y 1, </w:t>
      </w:r>
      <w:r w:rsidR="00F15216">
        <w:rPr>
          <w:rFonts w:hint="eastAsia"/>
          <w:lang w:eastAsia="zh-TW"/>
        </w:rPr>
        <w:t>2018</w:t>
      </w:r>
      <w:r>
        <w:tab/>
      </w:r>
      <w:r>
        <w:tab/>
        <w:t>3,500</w:t>
      </w:r>
      <w:r>
        <w:tab/>
        <w:t>3,880</w:t>
      </w:r>
      <w:r>
        <w:tab/>
        <w:t>380</w:t>
      </w:r>
      <w:r>
        <w:tab/>
        <w:t>97,379</w:t>
      </w:r>
    </w:p>
    <w:p w14:paraId="2C643F72" w14:textId="06CA25C4"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November 1, </w:t>
      </w:r>
      <w:r w:rsidR="00F15216">
        <w:rPr>
          <w:rFonts w:hint="eastAsia"/>
          <w:lang w:eastAsia="zh-TW"/>
        </w:rPr>
        <w:t>2018</w:t>
      </w:r>
      <w:r>
        <w:tab/>
      </w:r>
      <w:r>
        <w:tab/>
        <w:t>3,500</w:t>
      </w:r>
      <w:r>
        <w:tab/>
        <w:t>3,895</w:t>
      </w:r>
      <w:r>
        <w:tab/>
        <w:t>395</w:t>
      </w:r>
      <w:r>
        <w:tab/>
        <w:t>97,774</w:t>
      </w:r>
    </w:p>
    <w:p w14:paraId="1CE2CF42" w14:textId="63ED09D9"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y 1, </w:t>
      </w:r>
      <w:r w:rsidR="00F15216">
        <w:rPr>
          <w:rFonts w:hint="eastAsia"/>
          <w:lang w:eastAsia="zh-TW"/>
        </w:rPr>
        <w:t>2019</w:t>
      </w:r>
      <w:r>
        <w:tab/>
      </w:r>
      <w:r>
        <w:tab/>
        <w:t>3,500</w:t>
      </w:r>
      <w:r>
        <w:tab/>
        <w:t>3,911</w:t>
      </w:r>
      <w:r>
        <w:tab/>
        <w:t>411</w:t>
      </w:r>
      <w:r>
        <w:tab/>
        <w:t>98,185</w:t>
      </w:r>
    </w:p>
    <w:p w14:paraId="4435DE75" w14:textId="65BAE819"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November 1, </w:t>
      </w:r>
      <w:r w:rsidR="00F15216">
        <w:rPr>
          <w:rFonts w:hint="eastAsia"/>
          <w:lang w:eastAsia="zh-TW"/>
        </w:rPr>
        <w:t>2019</w:t>
      </w:r>
      <w:r>
        <w:tab/>
      </w:r>
      <w:r>
        <w:tab/>
        <w:t>3,500</w:t>
      </w:r>
      <w:r>
        <w:tab/>
        <w:t>3,927</w:t>
      </w:r>
      <w:r>
        <w:tab/>
        <w:t>427</w:t>
      </w:r>
      <w:r>
        <w:tab/>
        <w:t>98,612</w:t>
      </w:r>
    </w:p>
    <w:p w14:paraId="61A41348" w14:textId="5EF46B32"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May 1, </w:t>
      </w:r>
      <w:r w:rsidR="00F15216">
        <w:rPr>
          <w:rFonts w:hint="eastAsia"/>
          <w:lang w:eastAsia="zh-TW"/>
        </w:rPr>
        <w:t>2020</w:t>
      </w:r>
      <w:r>
        <w:tab/>
      </w:r>
      <w:r>
        <w:tab/>
        <w:t>3,500</w:t>
      </w:r>
      <w:r>
        <w:tab/>
        <w:t>3,944</w:t>
      </w:r>
      <w:r>
        <w:tab/>
        <w:t>444</w:t>
      </w:r>
      <w:r>
        <w:tab/>
        <w:t>99,056</w:t>
      </w:r>
    </w:p>
    <w:p w14:paraId="6E8496C2" w14:textId="4BE3B8FC"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t xml:space="preserve">November 1, </w:t>
      </w:r>
      <w:r w:rsidR="00F15216">
        <w:rPr>
          <w:rFonts w:hint="eastAsia"/>
          <w:lang w:eastAsia="zh-TW"/>
        </w:rPr>
        <w:t>2020</w:t>
      </w:r>
      <w:r>
        <w:tab/>
      </w:r>
      <w:r>
        <w:tab/>
        <w:t>3,500</w:t>
      </w:r>
      <w:r>
        <w:tab/>
        <w:t>3,962</w:t>
      </w:r>
      <w:r>
        <w:tab/>
        <w:t>462</w:t>
      </w:r>
      <w:r>
        <w:tab/>
        <w:t>99,518</w:t>
      </w:r>
    </w:p>
    <w:p w14:paraId="6F987600" w14:textId="7C08AD4A" w:rsidR="005D3CE0" w:rsidRDefault="005D3CE0" w:rsidP="005D3CE0">
      <w:pPr>
        <w:pStyle w:val="EXnumlist1colwleaders"/>
        <w:tabs>
          <w:tab w:val="clear" w:pos="7920"/>
          <w:tab w:val="left" w:pos="900"/>
          <w:tab w:val="right" w:leader="dot" w:pos="3240"/>
          <w:tab w:val="left" w:pos="3629"/>
          <w:tab w:val="decimal" w:pos="4500"/>
          <w:tab w:val="left" w:pos="5256"/>
          <w:tab w:val="decimal" w:pos="6120"/>
          <w:tab w:val="left" w:pos="6840"/>
          <w:tab w:val="decimal" w:pos="7560"/>
          <w:tab w:val="decimal" w:pos="9360"/>
        </w:tabs>
      </w:pPr>
      <w:r>
        <w:tab/>
        <w:t xml:space="preserve">May 1, </w:t>
      </w:r>
      <w:r w:rsidR="00F15216">
        <w:rPr>
          <w:rFonts w:hint="eastAsia"/>
          <w:lang w:eastAsia="zh-TW"/>
        </w:rPr>
        <w:t>2021</w:t>
      </w:r>
      <w:r>
        <w:tab/>
      </w:r>
      <w:r>
        <w:tab/>
      </w:r>
      <w:r>
        <w:rPr>
          <w:u w:val="single"/>
        </w:rPr>
        <w:tab/>
        <w:t>3,500</w:t>
      </w:r>
      <w:r>
        <w:tab/>
      </w:r>
      <w:r>
        <w:rPr>
          <w:u w:val="single"/>
        </w:rPr>
        <w:tab/>
        <w:t>3,982</w:t>
      </w:r>
      <w:r>
        <w:t>**</w:t>
      </w:r>
      <w:r>
        <w:tab/>
      </w:r>
      <w:r>
        <w:rPr>
          <w:u w:val="single"/>
        </w:rPr>
        <w:tab/>
        <w:t>482</w:t>
      </w:r>
      <w:r>
        <w:t>**</w:t>
      </w:r>
      <w:r>
        <w:tab/>
        <w:t>100,000**</w:t>
      </w:r>
    </w:p>
    <w:p w14:paraId="46F3E2FF" w14:textId="77777777" w:rsidR="005D3CE0" w:rsidRDefault="005D3CE0" w:rsidP="005D3CE0">
      <w:pPr>
        <w:pStyle w:val="EXnumlist1colwleaders"/>
        <w:tabs>
          <w:tab w:val="clear" w:pos="7920"/>
          <w:tab w:val="left" w:pos="900"/>
          <w:tab w:val="right" w:leader="dot" w:pos="3240"/>
          <w:tab w:val="decimal" w:pos="4500"/>
          <w:tab w:val="decimal" w:pos="6120"/>
          <w:tab w:val="decimal" w:pos="7560"/>
          <w:tab w:val="decimal" w:pos="9360"/>
        </w:tabs>
      </w:pPr>
      <w:r>
        <w:tab/>
      </w:r>
      <w:r>
        <w:tab/>
        <w:t>Totals</w:t>
      </w:r>
      <w:r>
        <w:tab/>
      </w:r>
      <w:r>
        <w:tab/>
      </w:r>
      <w:r>
        <w:rPr>
          <w:u w:val="double"/>
        </w:rPr>
        <w:t>$28,000</w:t>
      </w:r>
      <w:r>
        <w:tab/>
      </w:r>
      <w:r>
        <w:rPr>
          <w:u w:val="double"/>
        </w:rPr>
        <w:t>$31,366</w:t>
      </w:r>
      <w:r>
        <w:tab/>
      </w:r>
      <w:r>
        <w:rPr>
          <w:u w:val="double"/>
        </w:rPr>
        <w:t>$3,366</w:t>
      </w:r>
    </w:p>
    <w:p w14:paraId="15583A5D" w14:textId="77777777" w:rsidR="005D3CE0" w:rsidRDefault="005D3CE0" w:rsidP="005D3CE0">
      <w:pPr>
        <w:pStyle w:val="6pt"/>
      </w:pPr>
    </w:p>
    <w:p w14:paraId="74C3C092" w14:textId="77777777" w:rsidR="005D3CE0" w:rsidRDefault="005D3CE0" w:rsidP="005D3CE0">
      <w:pPr>
        <w:pStyle w:val="EXnumlist1colwleaders"/>
      </w:pPr>
      <w:r>
        <w:tab/>
        <w:t>**Rounded</w:t>
      </w:r>
    </w:p>
    <w:p w14:paraId="14BFA97D" w14:textId="77777777" w:rsidR="005D3CE0" w:rsidRDefault="005D3CE0" w:rsidP="005D3CE0">
      <w:pPr>
        <w:pStyle w:val="EXnumlist1colwleaders"/>
      </w:pPr>
    </w:p>
    <w:p w14:paraId="17D5CB0C" w14:textId="62F4570C" w:rsidR="005D3CE0" w:rsidRDefault="005D3CE0" w:rsidP="005D3CE0">
      <w:pPr>
        <w:pStyle w:val="EXnumlistSubjewdateexplanation"/>
      </w:pPr>
      <w:r>
        <w:t>3.</w:t>
      </w:r>
      <w:r>
        <w:tab/>
        <w:t>a.</w:t>
      </w:r>
      <w:r>
        <w:tab/>
      </w:r>
      <w:r w:rsidR="00F15216">
        <w:rPr>
          <w:rFonts w:hint="eastAsia"/>
          <w:lang w:eastAsia="zh-TW"/>
        </w:rPr>
        <w:t>2017</w:t>
      </w:r>
    </w:p>
    <w:p w14:paraId="7FDB4C65" w14:textId="77777777" w:rsidR="005D3CE0" w:rsidRDefault="005D3CE0" w:rsidP="005D3CE0">
      <w:pPr>
        <w:pStyle w:val="EXnumlistSubjewdateexplanation"/>
      </w:pPr>
      <w:r>
        <w:tab/>
      </w:r>
      <w:r>
        <w:tab/>
        <w:t>Dec.</w:t>
      </w:r>
      <w:r>
        <w:tab/>
        <w:t>31</w:t>
      </w:r>
      <w:r>
        <w:tab/>
        <w:t>Bond Interest Expense</w:t>
      </w:r>
      <w:r>
        <w:tab/>
      </w:r>
      <w:r>
        <w:tab/>
        <w:t>1,294</w:t>
      </w:r>
    </w:p>
    <w:p w14:paraId="1B0EB202" w14:textId="77777777" w:rsidR="005D3CE0" w:rsidRDefault="005D3CE0" w:rsidP="005D3CE0">
      <w:pPr>
        <w:pStyle w:val="EXnumlistSubjewdateexplanation"/>
      </w:pPr>
      <w:r>
        <w:tab/>
      </w:r>
      <w:r>
        <w:tab/>
      </w:r>
      <w:r>
        <w:tab/>
      </w:r>
      <w:r>
        <w:tab/>
      </w:r>
      <w:r>
        <w:tab/>
        <w:t>Discount on Bonds</w:t>
      </w:r>
      <w:r w:rsidR="00393948" w:rsidRPr="00393948">
        <w:t xml:space="preserve"> </w:t>
      </w:r>
      <w:r w:rsidR="00393948">
        <w:t>Payable</w:t>
      </w:r>
      <w:r>
        <w:tab/>
      </w:r>
      <w:r>
        <w:tab/>
      </w:r>
      <w:r>
        <w:tab/>
        <w:t>127</w:t>
      </w:r>
    </w:p>
    <w:p w14:paraId="1DCFBF2F" w14:textId="77777777" w:rsidR="005D3CE0" w:rsidRDefault="005D3CE0" w:rsidP="005D3CE0">
      <w:pPr>
        <w:pStyle w:val="EXnumlistSubjewdateexplanation"/>
      </w:pPr>
      <w:r>
        <w:tab/>
      </w:r>
      <w:r>
        <w:tab/>
      </w:r>
      <w:r>
        <w:tab/>
      </w:r>
      <w:r>
        <w:tab/>
      </w:r>
      <w:r>
        <w:tab/>
        <w:t>Bond Interest Payable</w:t>
      </w:r>
      <w:r>
        <w:tab/>
      </w:r>
      <w:r>
        <w:tab/>
      </w:r>
      <w:r>
        <w:tab/>
        <w:t>1,167</w:t>
      </w:r>
    </w:p>
    <w:p w14:paraId="45E63A5A" w14:textId="77777777" w:rsidR="005D3CE0" w:rsidRDefault="005D3CE0" w:rsidP="005D3CE0">
      <w:pPr>
        <w:pStyle w:val="EXnumlistSubjewdateexplanation"/>
        <w:rPr>
          <w:i/>
        </w:rPr>
      </w:pPr>
      <w:r>
        <w:tab/>
      </w:r>
      <w:r>
        <w:tab/>
      </w:r>
      <w:r>
        <w:tab/>
      </w:r>
      <w:r>
        <w:tab/>
      </w:r>
      <w:r>
        <w:tab/>
      </w:r>
      <w:r>
        <w:tab/>
      </w:r>
      <w:r>
        <w:rPr>
          <w:i/>
        </w:rPr>
        <w:t xml:space="preserve">To record bond interest for two months </w:t>
      </w:r>
    </w:p>
    <w:p w14:paraId="2C596517"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3,500 </w:t>
      </w:r>
      <w:r>
        <w:rPr>
          <w:i/>
        </w:rPr>
        <w:sym w:font="Symbol" w:char="F0B4"/>
      </w:r>
      <w:r>
        <w:rPr>
          <w:i/>
        </w:rPr>
        <w:t xml:space="preserve"> 2/6 = $1,167) and amortize bond </w:t>
      </w:r>
    </w:p>
    <w:p w14:paraId="7C87E763"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discount for two months ($380 </w:t>
      </w:r>
      <w:r>
        <w:rPr>
          <w:i/>
        </w:rPr>
        <w:sym w:font="Symbol" w:char="F0B4"/>
      </w:r>
      <w:r>
        <w:rPr>
          <w:i/>
        </w:rPr>
        <w:t xml:space="preserve"> 2/6 = $127).</w:t>
      </w:r>
    </w:p>
    <w:p w14:paraId="7A1AF610" w14:textId="77777777" w:rsidR="006E2377" w:rsidRDefault="006E2377" w:rsidP="005D3CE0">
      <w:pPr>
        <w:pStyle w:val="EXnumlistSubjewdateexplanation"/>
      </w:pPr>
    </w:p>
    <w:p w14:paraId="0ACBE507" w14:textId="4B73522F" w:rsidR="005D3CE0" w:rsidRDefault="005D3CE0" w:rsidP="005D3CE0">
      <w:pPr>
        <w:pStyle w:val="EXnumlistSubjewdateexplanation"/>
      </w:pPr>
      <w:r>
        <w:tab/>
        <w:t>b.</w:t>
      </w:r>
      <w:r>
        <w:tab/>
      </w:r>
      <w:r w:rsidR="00F15216">
        <w:rPr>
          <w:rFonts w:hint="eastAsia"/>
          <w:lang w:eastAsia="zh-TW"/>
        </w:rPr>
        <w:t>2018</w:t>
      </w:r>
    </w:p>
    <w:p w14:paraId="4B1DF271" w14:textId="77777777" w:rsidR="005D3CE0" w:rsidRDefault="005D3CE0" w:rsidP="005D3CE0">
      <w:pPr>
        <w:pStyle w:val="EXnumlistSubjewdateexplanation"/>
      </w:pPr>
      <w:r>
        <w:tab/>
      </w:r>
      <w:r>
        <w:tab/>
        <w:t>May</w:t>
      </w:r>
      <w:r>
        <w:tab/>
        <w:t>1</w:t>
      </w:r>
      <w:r>
        <w:tab/>
        <w:t>Bond Interest Expense</w:t>
      </w:r>
      <w:r>
        <w:tab/>
      </w:r>
      <w:r>
        <w:tab/>
        <w:t>2,586</w:t>
      </w:r>
    </w:p>
    <w:p w14:paraId="56EABC08" w14:textId="77777777" w:rsidR="005D3CE0" w:rsidRDefault="005D3CE0" w:rsidP="005D3CE0">
      <w:pPr>
        <w:pStyle w:val="EXnumlistSubjewdateexplanation"/>
      </w:pPr>
      <w:r>
        <w:tab/>
      </w:r>
      <w:r>
        <w:tab/>
      </w:r>
      <w:r>
        <w:tab/>
      </w:r>
      <w:r>
        <w:tab/>
        <w:t>Bond Interest Payable</w:t>
      </w:r>
      <w:r>
        <w:tab/>
      </w:r>
      <w:r>
        <w:tab/>
        <w:t>1,167</w:t>
      </w:r>
    </w:p>
    <w:p w14:paraId="063C56BA" w14:textId="77777777" w:rsidR="005D3CE0" w:rsidRDefault="005D3CE0" w:rsidP="005D3CE0">
      <w:pPr>
        <w:pStyle w:val="EXnumlistSubjewdateexplanation"/>
      </w:pPr>
      <w:r>
        <w:tab/>
      </w:r>
      <w:r>
        <w:tab/>
      </w:r>
      <w:r>
        <w:tab/>
      </w:r>
      <w:r>
        <w:tab/>
      </w:r>
      <w:r>
        <w:tab/>
        <w:t>Discount on Bonds</w:t>
      </w:r>
      <w:r w:rsidR="00393948" w:rsidRPr="00393948">
        <w:t xml:space="preserve"> </w:t>
      </w:r>
      <w:r w:rsidR="00393948">
        <w:t xml:space="preserve">Payable </w:t>
      </w:r>
      <w:r>
        <w:t>($380 – $127)</w:t>
      </w:r>
      <w:r>
        <w:tab/>
      </w:r>
      <w:r>
        <w:tab/>
      </w:r>
      <w:r>
        <w:tab/>
        <w:t>253</w:t>
      </w:r>
    </w:p>
    <w:p w14:paraId="53D7CC8D" w14:textId="77777777" w:rsidR="005D3CE0" w:rsidRDefault="005D3CE0" w:rsidP="005D3CE0">
      <w:pPr>
        <w:pStyle w:val="EXnumlistSubjewdateexplanation"/>
      </w:pPr>
      <w:r>
        <w:tab/>
      </w:r>
      <w:r>
        <w:tab/>
      </w:r>
      <w:r>
        <w:tab/>
      </w:r>
      <w:r>
        <w:tab/>
      </w:r>
      <w:r>
        <w:tab/>
        <w:t>Cash</w:t>
      </w:r>
      <w:r>
        <w:tab/>
      </w:r>
      <w:r>
        <w:tab/>
      </w:r>
      <w:r>
        <w:tab/>
        <w:t>3,500</w:t>
      </w:r>
    </w:p>
    <w:p w14:paraId="18CF12CB"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To pay semiannual bond interest and amortize </w:t>
      </w:r>
    </w:p>
    <w:p w14:paraId="5B10B9DB"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bond discount for four months.</w:t>
      </w:r>
    </w:p>
    <w:p w14:paraId="2BB6E4AC" w14:textId="77777777" w:rsidR="00393948" w:rsidRDefault="00393948" w:rsidP="005D3CE0">
      <w:pPr>
        <w:pStyle w:val="EXnumlistSubjewdateexplanation"/>
        <w:rPr>
          <w:i/>
        </w:rPr>
      </w:pPr>
    </w:p>
    <w:p w14:paraId="226F535B" w14:textId="77777777" w:rsidR="005D3CE0" w:rsidRDefault="005D3CE0" w:rsidP="005D3CE0">
      <w:pPr>
        <w:pStyle w:val="6pt"/>
      </w:pPr>
    </w:p>
    <w:p w14:paraId="23DD9EBB" w14:textId="75A7698C" w:rsidR="005D3CE0" w:rsidRDefault="005D3CE0" w:rsidP="005D3CE0">
      <w:pPr>
        <w:pStyle w:val="EXnumlistSubjewdateexplanation"/>
      </w:pPr>
      <w:r>
        <w:tab/>
        <w:t>c.</w:t>
      </w:r>
      <w:r>
        <w:tab/>
      </w:r>
      <w:r w:rsidR="00F15216">
        <w:rPr>
          <w:rFonts w:hint="eastAsia"/>
          <w:lang w:eastAsia="zh-TW"/>
        </w:rPr>
        <w:t>2018</w:t>
      </w:r>
    </w:p>
    <w:p w14:paraId="081F2927" w14:textId="77777777" w:rsidR="005D3CE0" w:rsidRDefault="005D3CE0" w:rsidP="005D3CE0">
      <w:pPr>
        <w:pStyle w:val="EXnumlistSubjewdateexplanation"/>
      </w:pPr>
      <w:r>
        <w:tab/>
      </w:r>
      <w:r>
        <w:tab/>
        <w:t>Nov.</w:t>
      </w:r>
      <w:r>
        <w:tab/>
        <w:t>1</w:t>
      </w:r>
      <w:r>
        <w:tab/>
        <w:t>Bond Interest Expense</w:t>
      </w:r>
      <w:r>
        <w:tab/>
      </w:r>
      <w:r>
        <w:tab/>
        <w:t>3,895</w:t>
      </w:r>
    </w:p>
    <w:p w14:paraId="2E7A8001" w14:textId="77777777" w:rsidR="005D3CE0" w:rsidRDefault="005D3CE0" w:rsidP="005D3CE0">
      <w:pPr>
        <w:pStyle w:val="EXnumlistSubjewdateexplanation"/>
      </w:pPr>
      <w:r>
        <w:tab/>
      </w:r>
      <w:r>
        <w:tab/>
      </w:r>
      <w:r>
        <w:tab/>
      </w:r>
      <w:r>
        <w:tab/>
      </w:r>
      <w:r>
        <w:tab/>
        <w:t>Discount on Bonds</w:t>
      </w:r>
      <w:r w:rsidR="00393948" w:rsidRPr="00393948">
        <w:t xml:space="preserve"> </w:t>
      </w:r>
      <w:r w:rsidR="00393948">
        <w:t>Payable</w:t>
      </w:r>
      <w:r>
        <w:tab/>
      </w:r>
      <w:r>
        <w:tab/>
      </w:r>
      <w:r>
        <w:tab/>
        <w:t>395</w:t>
      </w:r>
    </w:p>
    <w:p w14:paraId="2C8D811A" w14:textId="77777777" w:rsidR="005D3CE0" w:rsidRDefault="005D3CE0" w:rsidP="005D3CE0">
      <w:pPr>
        <w:pStyle w:val="EXnumlistSubjewdateexplanation"/>
      </w:pPr>
      <w:r>
        <w:tab/>
      </w:r>
      <w:r>
        <w:tab/>
      </w:r>
      <w:r>
        <w:tab/>
      </w:r>
      <w:r>
        <w:tab/>
      </w:r>
      <w:r>
        <w:tab/>
        <w:t>Cash</w:t>
      </w:r>
      <w:r>
        <w:tab/>
      </w:r>
      <w:r>
        <w:tab/>
      </w:r>
      <w:r>
        <w:tab/>
        <w:t>3,500</w:t>
      </w:r>
    </w:p>
    <w:p w14:paraId="4B9E9B03"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To pay semiannual bond interest and amortize </w:t>
      </w:r>
    </w:p>
    <w:p w14:paraId="1EAD9064"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bond discount for six months.</w:t>
      </w:r>
    </w:p>
    <w:p w14:paraId="03891F0E" w14:textId="77777777" w:rsidR="00393948" w:rsidRDefault="00393948" w:rsidP="005D3CE0">
      <w:pPr>
        <w:pStyle w:val="EXnumlistSubjewdateexplanation"/>
        <w:rPr>
          <w:i/>
        </w:rPr>
      </w:pPr>
    </w:p>
    <w:p w14:paraId="3E78FD94" w14:textId="77777777" w:rsidR="005D3CE0" w:rsidRDefault="005D3CE0" w:rsidP="005D3CE0">
      <w:pPr>
        <w:pStyle w:val="6pt"/>
      </w:pPr>
    </w:p>
    <w:p w14:paraId="6932414D" w14:textId="77777777" w:rsidR="00941D50" w:rsidRDefault="005D3CE0" w:rsidP="005D3CE0">
      <w:pPr>
        <w:pStyle w:val="EXnumlistSubjewdateexplanation"/>
      </w:pPr>
      <w:r>
        <w:tab/>
      </w:r>
    </w:p>
    <w:p w14:paraId="42A4F806" w14:textId="03BC4867" w:rsidR="005D3CE0" w:rsidRDefault="005D3CE0" w:rsidP="005D3CE0">
      <w:pPr>
        <w:pStyle w:val="EXnumlistSubjewdateexplanation"/>
      </w:pPr>
      <w:r>
        <w:lastRenderedPageBreak/>
        <w:t>d.</w:t>
      </w:r>
      <w:r>
        <w:tab/>
      </w:r>
      <w:r w:rsidR="00F15216">
        <w:rPr>
          <w:rFonts w:hint="eastAsia"/>
          <w:lang w:eastAsia="zh-TW"/>
        </w:rPr>
        <w:t>2018</w:t>
      </w:r>
    </w:p>
    <w:p w14:paraId="4DCBCF2D" w14:textId="77777777" w:rsidR="005D3CE0" w:rsidRDefault="005D3CE0" w:rsidP="005D3CE0">
      <w:pPr>
        <w:pStyle w:val="EXnumlistSubjewdateexplanation"/>
      </w:pPr>
      <w:r>
        <w:tab/>
      </w:r>
      <w:r>
        <w:tab/>
        <w:t>Dec.</w:t>
      </w:r>
      <w:r>
        <w:tab/>
        <w:t>31</w:t>
      </w:r>
      <w:r>
        <w:tab/>
        <w:t>Bond Interest Expense</w:t>
      </w:r>
      <w:r>
        <w:tab/>
      </w:r>
      <w:r>
        <w:tab/>
        <w:t>1,304</w:t>
      </w:r>
    </w:p>
    <w:p w14:paraId="1ED7D8C0" w14:textId="77777777" w:rsidR="005D3CE0" w:rsidRDefault="005D3CE0" w:rsidP="005D3CE0">
      <w:pPr>
        <w:pStyle w:val="EXnumlistSubjewdateexplanation"/>
      </w:pPr>
      <w:r>
        <w:tab/>
      </w:r>
      <w:r>
        <w:tab/>
      </w:r>
      <w:r>
        <w:tab/>
      </w:r>
      <w:r>
        <w:tab/>
      </w:r>
      <w:r>
        <w:tab/>
        <w:t>Discount on Bonds</w:t>
      </w:r>
      <w:r w:rsidR="00393948" w:rsidRPr="00393948">
        <w:t xml:space="preserve"> </w:t>
      </w:r>
      <w:r w:rsidR="00393948">
        <w:t>Payable</w:t>
      </w:r>
      <w:r>
        <w:tab/>
      </w:r>
      <w:r>
        <w:tab/>
      </w:r>
      <w:r>
        <w:tab/>
        <w:t>137</w:t>
      </w:r>
    </w:p>
    <w:p w14:paraId="59A30AB3" w14:textId="77777777" w:rsidR="005D3CE0" w:rsidRDefault="005D3CE0" w:rsidP="005D3CE0">
      <w:pPr>
        <w:pStyle w:val="EXnumlistSubjewdateexplanation"/>
      </w:pPr>
      <w:r>
        <w:tab/>
      </w:r>
      <w:r>
        <w:tab/>
      </w:r>
      <w:r>
        <w:tab/>
      </w:r>
      <w:r>
        <w:tab/>
      </w:r>
      <w:r>
        <w:tab/>
        <w:t>Bond Interest Payable</w:t>
      </w:r>
      <w:r>
        <w:tab/>
      </w:r>
      <w:r>
        <w:tab/>
      </w:r>
      <w:r>
        <w:tab/>
        <w:t>1,167</w:t>
      </w:r>
    </w:p>
    <w:p w14:paraId="5EDE63C5" w14:textId="77777777" w:rsidR="005D3CE0" w:rsidRDefault="005D3CE0" w:rsidP="005D3CE0">
      <w:pPr>
        <w:pStyle w:val="EXnumlistSubjewdateexplanation"/>
        <w:rPr>
          <w:i/>
        </w:rPr>
      </w:pPr>
      <w:r>
        <w:tab/>
      </w:r>
      <w:r>
        <w:tab/>
      </w:r>
      <w:r>
        <w:tab/>
      </w:r>
      <w:r>
        <w:tab/>
      </w:r>
      <w:r>
        <w:tab/>
      </w:r>
      <w:r>
        <w:tab/>
      </w:r>
      <w:r>
        <w:rPr>
          <w:i/>
        </w:rPr>
        <w:t xml:space="preserve">To record bond interest for two months </w:t>
      </w:r>
    </w:p>
    <w:p w14:paraId="14A6683E"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3,500 </w:t>
      </w:r>
      <w:r>
        <w:rPr>
          <w:i/>
        </w:rPr>
        <w:sym w:font="Symbol" w:char="F0B4"/>
      </w:r>
      <w:r>
        <w:rPr>
          <w:i/>
        </w:rPr>
        <w:t xml:space="preserve"> 2/6 = $1,167) and amortize bond </w:t>
      </w:r>
    </w:p>
    <w:p w14:paraId="4EF9C6AC" w14:textId="77777777" w:rsidR="005D3CE0" w:rsidRDefault="005D3CE0" w:rsidP="005D3CE0">
      <w:pPr>
        <w:pStyle w:val="EXnumlistSubjewdateexplanation"/>
        <w:rPr>
          <w:i/>
        </w:rPr>
      </w:pPr>
      <w:r>
        <w:rPr>
          <w:i/>
        </w:rPr>
        <w:tab/>
      </w:r>
      <w:r>
        <w:rPr>
          <w:i/>
        </w:rPr>
        <w:tab/>
      </w:r>
      <w:r>
        <w:rPr>
          <w:i/>
        </w:rPr>
        <w:tab/>
      </w:r>
      <w:r>
        <w:rPr>
          <w:i/>
        </w:rPr>
        <w:tab/>
      </w:r>
      <w:r>
        <w:rPr>
          <w:i/>
        </w:rPr>
        <w:tab/>
      </w:r>
      <w:r>
        <w:rPr>
          <w:i/>
        </w:rPr>
        <w:tab/>
        <w:t xml:space="preserve">discount for two months ($411 </w:t>
      </w:r>
      <w:r>
        <w:rPr>
          <w:i/>
        </w:rPr>
        <w:sym w:font="Symbol" w:char="F0B4"/>
      </w:r>
      <w:r>
        <w:rPr>
          <w:i/>
        </w:rPr>
        <w:t xml:space="preserve"> 2/6 = $137).</w:t>
      </w:r>
    </w:p>
    <w:p w14:paraId="5F479E82" w14:textId="77777777" w:rsidR="005D3CE0" w:rsidRDefault="005D3CE0" w:rsidP="005D3CE0">
      <w:pPr>
        <w:pStyle w:val="9pt"/>
      </w:pPr>
    </w:p>
    <w:p w14:paraId="5998BBE3" w14:textId="2A1B2379" w:rsidR="005D3CE0" w:rsidRDefault="005D3CE0" w:rsidP="005D3CE0">
      <w:pPr>
        <w:pStyle w:val="EXnumlist2colwleaders"/>
      </w:pPr>
      <w:r>
        <w:t>4.</w:t>
      </w:r>
      <w:r>
        <w:tab/>
        <w:t xml:space="preserve">Interest expense for </w:t>
      </w:r>
      <w:r w:rsidR="00F15216">
        <w:rPr>
          <w:rFonts w:hint="eastAsia"/>
          <w:lang w:eastAsia="zh-TW"/>
        </w:rPr>
        <w:t>2018</w:t>
      </w:r>
    </w:p>
    <w:p w14:paraId="536CEB6D" w14:textId="43587358" w:rsidR="005D3CE0" w:rsidRDefault="005D3CE0" w:rsidP="005D3CE0">
      <w:pPr>
        <w:pStyle w:val="EXnumlist2colwleaders"/>
      </w:pPr>
      <w:r>
        <w:tab/>
      </w:r>
      <w:r>
        <w:tab/>
        <w:t xml:space="preserve">Computed May 1, </w:t>
      </w:r>
      <w:r w:rsidR="00F15216">
        <w:rPr>
          <w:rFonts w:hint="eastAsia"/>
          <w:lang w:eastAsia="zh-TW"/>
        </w:rPr>
        <w:t>2018</w:t>
      </w:r>
      <w:r>
        <w:tab/>
      </w:r>
      <w:r>
        <w:tab/>
        <w:t>$2,586</w:t>
      </w:r>
    </w:p>
    <w:p w14:paraId="14908706" w14:textId="491180BC" w:rsidR="005D3CE0" w:rsidRDefault="005D3CE0" w:rsidP="005D3CE0">
      <w:pPr>
        <w:pStyle w:val="EXnumlist2colwleaders"/>
      </w:pPr>
      <w:r>
        <w:tab/>
      </w:r>
      <w:r>
        <w:tab/>
        <w:t xml:space="preserve">Computed November 1, </w:t>
      </w:r>
      <w:r w:rsidR="00F15216">
        <w:rPr>
          <w:rFonts w:hint="eastAsia"/>
          <w:lang w:eastAsia="zh-TW"/>
        </w:rPr>
        <w:t>2018</w:t>
      </w:r>
      <w:r>
        <w:tab/>
      </w:r>
      <w:r>
        <w:tab/>
        <w:t>3,895</w:t>
      </w:r>
    </w:p>
    <w:p w14:paraId="07989D2B" w14:textId="5CD25F17" w:rsidR="005D3CE0" w:rsidRDefault="005D3CE0" w:rsidP="005D3CE0">
      <w:pPr>
        <w:pStyle w:val="EXnumlist2colwleaders"/>
        <w:tabs>
          <w:tab w:val="left" w:pos="7056"/>
        </w:tabs>
      </w:pPr>
      <w:r>
        <w:tab/>
      </w:r>
      <w:r>
        <w:tab/>
        <w:t xml:space="preserve">Computed December 31, </w:t>
      </w:r>
      <w:r w:rsidR="00F15216">
        <w:rPr>
          <w:rFonts w:hint="eastAsia"/>
          <w:lang w:eastAsia="zh-TW"/>
        </w:rPr>
        <w:t>2018</w:t>
      </w:r>
      <w:r>
        <w:tab/>
      </w:r>
      <w:r>
        <w:tab/>
        <w:t xml:space="preserve">  </w:t>
      </w:r>
      <w:r>
        <w:rPr>
          <w:u w:val="single"/>
        </w:rPr>
        <w:t xml:space="preserve">  1,304</w:t>
      </w:r>
    </w:p>
    <w:p w14:paraId="04D21FA4" w14:textId="6D8C035A" w:rsidR="005D3CE0" w:rsidRDefault="005D3CE0" w:rsidP="005D3CE0">
      <w:pPr>
        <w:pStyle w:val="EXnumlist2colwleaders"/>
      </w:pPr>
      <w:r>
        <w:tab/>
      </w:r>
      <w:r>
        <w:tab/>
        <w:t xml:space="preserve">Bond interest expense for </w:t>
      </w:r>
      <w:r w:rsidR="00F15216">
        <w:rPr>
          <w:rFonts w:hint="eastAsia"/>
          <w:lang w:eastAsia="zh-TW"/>
        </w:rPr>
        <w:t>2018</w:t>
      </w:r>
      <w:r>
        <w:tab/>
      </w:r>
      <w:r>
        <w:tab/>
      </w:r>
      <w:r>
        <w:rPr>
          <w:u w:val="double"/>
        </w:rPr>
        <w:t>$7,785</w:t>
      </w:r>
    </w:p>
    <w:p w14:paraId="0C147FB8" w14:textId="77777777" w:rsidR="005D3CE0" w:rsidRDefault="005D3CE0" w:rsidP="005D3CE0">
      <w:pPr>
        <w:pStyle w:val="9pt"/>
      </w:pPr>
    </w:p>
    <w:p w14:paraId="09745E9C" w14:textId="7D0316D6" w:rsidR="005D3CE0" w:rsidRDefault="005D3CE0" w:rsidP="005D3CE0">
      <w:pPr>
        <w:pStyle w:val="EXnumlist1colwleaders"/>
        <w:tabs>
          <w:tab w:val="clear" w:pos="7920"/>
          <w:tab w:val="left" w:pos="900"/>
          <w:tab w:val="right" w:leader="dot" w:pos="8100"/>
        </w:tabs>
      </w:pPr>
      <w:r>
        <w:t>5.</w:t>
      </w:r>
      <w:r>
        <w:tab/>
        <w:t xml:space="preserve">Carrying value of bonds at December 31, </w:t>
      </w:r>
      <w:r w:rsidR="00F15216">
        <w:rPr>
          <w:rFonts w:hint="eastAsia"/>
          <w:lang w:eastAsia="zh-TW"/>
        </w:rPr>
        <w:t>2018</w:t>
      </w:r>
    </w:p>
    <w:p w14:paraId="505E32F4" w14:textId="04CBDC90" w:rsidR="005D3CE0" w:rsidRDefault="005D3CE0" w:rsidP="005D3CE0">
      <w:pPr>
        <w:pStyle w:val="EXnumlist1colwleaders"/>
        <w:tabs>
          <w:tab w:val="clear" w:pos="7920"/>
          <w:tab w:val="left" w:pos="900"/>
          <w:tab w:val="right" w:leader="dot" w:pos="8100"/>
        </w:tabs>
      </w:pPr>
      <w:r>
        <w:tab/>
      </w:r>
      <w:r>
        <w:tab/>
      </w:r>
      <w:r>
        <w:rPr>
          <w:spacing w:val="-4"/>
        </w:rPr>
        <w:t xml:space="preserve">Carrying value at November 1, </w:t>
      </w:r>
      <w:r w:rsidR="00F15216">
        <w:rPr>
          <w:rFonts w:hint="eastAsia"/>
          <w:lang w:eastAsia="zh-TW"/>
        </w:rPr>
        <w:t>2018</w:t>
      </w:r>
      <w:r w:rsidR="00381C9B">
        <w:rPr>
          <w:rFonts w:hint="eastAsia"/>
          <w:lang w:eastAsia="zh-TW"/>
        </w:rPr>
        <w:t xml:space="preserve"> </w:t>
      </w:r>
      <w:r>
        <w:rPr>
          <w:spacing w:val="-4"/>
        </w:rPr>
        <w:t>(per amortization schedule)</w:t>
      </w:r>
      <w:r>
        <w:tab/>
      </w:r>
      <w:r>
        <w:tab/>
        <w:t>$97,774</w:t>
      </w:r>
    </w:p>
    <w:p w14:paraId="48D5A1E4" w14:textId="76A49E0D" w:rsidR="005D3CE0" w:rsidRDefault="005D3CE0" w:rsidP="005D3CE0">
      <w:pPr>
        <w:pStyle w:val="EXnumlist1colwleaders"/>
        <w:tabs>
          <w:tab w:val="clear" w:pos="7920"/>
          <w:tab w:val="left" w:pos="900"/>
          <w:tab w:val="right" w:leader="dot" w:pos="8100"/>
          <w:tab w:val="left" w:pos="8370"/>
        </w:tabs>
      </w:pPr>
      <w:r>
        <w:tab/>
      </w:r>
      <w:r>
        <w:tab/>
      </w:r>
      <w:r>
        <w:rPr>
          <w:spacing w:val="-4"/>
        </w:rPr>
        <w:t xml:space="preserve">Add bond discount amortized November to December 31, </w:t>
      </w:r>
      <w:r w:rsidR="00F15216">
        <w:rPr>
          <w:rFonts w:hint="eastAsia"/>
          <w:lang w:eastAsia="zh-TW"/>
        </w:rPr>
        <w:t>2018</w:t>
      </w:r>
      <w:r>
        <w:tab/>
      </w:r>
      <w:r>
        <w:tab/>
        <w:t xml:space="preserve">  </w:t>
      </w:r>
      <w:r>
        <w:rPr>
          <w:u w:val="single"/>
        </w:rPr>
        <w:t xml:space="preserve">      </w:t>
      </w:r>
      <w:r>
        <w:rPr>
          <w:u w:val="single"/>
        </w:rPr>
        <w:tab/>
        <w:t>137</w:t>
      </w:r>
    </w:p>
    <w:p w14:paraId="46B08D35" w14:textId="395F0E9F" w:rsidR="005D3CE0" w:rsidRDefault="005D3CE0" w:rsidP="005D3CE0">
      <w:pPr>
        <w:pStyle w:val="EXnumlist1colwleaders"/>
        <w:tabs>
          <w:tab w:val="clear" w:pos="7920"/>
          <w:tab w:val="left" w:pos="900"/>
          <w:tab w:val="right" w:leader="dot" w:pos="8100"/>
        </w:tabs>
      </w:pPr>
      <w:r>
        <w:tab/>
      </w:r>
      <w:r>
        <w:tab/>
        <w:t xml:space="preserve">Carrying value at December 31, </w:t>
      </w:r>
      <w:r w:rsidR="00F15216">
        <w:rPr>
          <w:rFonts w:hint="eastAsia"/>
          <w:lang w:eastAsia="zh-TW"/>
        </w:rPr>
        <w:t>2018</w:t>
      </w:r>
      <w:r>
        <w:tab/>
      </w:r>
      <w:r>
        <w:tab/>
      </w:r>
      <w:r>
        <w:rPr>
          <w:u w:val="double"/>
        </w:rPr>
        <w:t>$97,911</w:t>
      </w:r>
    </w:p>
    <w:p w14:paraId="7E25FAE0" w14:textId="77777777" w:rsidR="005D3CE0" w:rsidRDefault="005D3CE0" w:rsidP="005D3CE0">
      <w:pPr>
        <w:pStyle w:val="9pt"/>
      </w:pPr>
    </w:p>
    <w:p w14:paraId="12164E4D" w14:textId="0EC0BC7C" w:rsidR="005D3CE0" w:rsidRDefault="0043791C" w:rsidP="0043791C">
      <w:pPr>
        <w:pStyle w:val="EXnumlist"/>
      </w:pPr>
      <w:r>
        <w:t xml:space="preserve">6.    </w:t>
      </w:r>
      <w:r w:rsidR="005D3CE0">
        <w:t>The issuance price of a bond is based on the relationship of the effective rate of interest to the stated rate of interest quoted on the bond as well as relative risks. If two companies issued bonds with the same face value and the same stated rate of interest on the same day, the effective rate of interest could be different because investors assess the risk inherent in the bonds of one company to be different from the risk inherent in the other company. This difference in assessment could be related to the quality of management, the financial status of the firm, and/or expectations of differences in performance in the future. These could be related to labor problems, differences in product quality, ability to compete in a global economy, and so on.</w:t>
      </w:r>
    </w:p>
    <w:p w14:paraId="7CC69B3D" w14:textId="77777777" w:rsidR="0011346A" w:rsidRDefault="0011346A" w:rsidP="00E17AA7">
      <w:pPr>
        <w:pStyle w:val="EXnumlist"/>
        <w:ind w:left="699" w:firstLine="0"/>
      </w:pPr>
    </w:p>
    <w:p w14:paraId="775EB207" w14:textId="77777777" w:rsidR="006E2377" w:rsidRDefault="006E2377" w:rsidP="00E17AA7">
      <w:pPr>
        <w:pStyle w:val="EXnumlist"/>
        <w:ind w:left="699" w:firstLine="0"/>
      </w:pPr>
    </w:p>
    <w:p w14:paraId="06E0BE3E" w14:textId="77777777" w:rsidR="006E2377" w:rsidRDefault="006E2377" w:rsidP="00E17AA7">
      <w:pPr>
        <w:pStyle w:val="EXnumlist"/>
        <w:ind w:left="699" w:firstLine="0"/>
      </w:pPr>
    </w:p>
    <w:p w14:paraId="76EF0233" w14:textId="77777777" w:rsidR="006E2377" w:rsidRDefault="006E2377" w:rsidP="00E17AA7">
      <w:pPr>
        <w:pStyle w:val="EXnumlist"/>
        <w:ind w:left="699" w:firstLine="0"/>
      </w:pPr>
    </w:p>
    <w:p w14:paraId="4A3448C6" w14:textId="77777777" w:rsidR="006E2377" w:rsidRDefault="006E2377" w:rsidP="00E17AA7">
      <w:pPr>
        <w:pStyle w:val="EXnumlist"/>
        <w:ind w:left="699" w:firstLine="0"/>
      </w:pPr>
    </w:p>
    <w:p w14:paraId="52D8C3A6" w14:textId="77777777" w:rsidR="006E2377" w:rsidRDefault="006E2377" w:rsidP="00E17AA7">
      <w:pPr>
        <w:pStyle w:val="EXnumlist"/>
        <w:ind w:left="699" w:firstLine="0"/>
      </w:pPr>
    </w:p>
    <w:p w14:paraId="60D68A79" w14:textId="77777777" w:rsidR="006E2377" w:rsidRDefault="006E2377" w:rsidP="00E17AA7">
      <w:pPr>
        <w:pStyle w:val="EXnumlist"/>
        <w:ind w:left="699" w:firstLine="0"/>
      </w:pPr>
    </w:p>
    <w:p w14:paraId="218B35A0" w14:textId="77777777" w:rsidR="006E2377" w:rsidRDefault="006E2377" w:rsidP="00E17AA7">
      <w:pPr>
        <w:pStyle w:val="EXnumlist"/>
        <w:ind w:left="699" w:firstLine="0"/>
      </w:pPr>
    </w:p>
    <w:p w14:paraId="749503A7" w14:textId="77777777" w:rsidR="006E2377" w:rsidRDefault="006E2377" w:rsidP="00E17AA7">
      <w:pPr>
        <w:pStyle w:val="EXnumlist"/>
        <w:ind w:left="699" w:firstLine="0"/>
      </w:pPr>
    </w:p>
    <w:p w14:paraId="13BA1748" w14:textId="77777777" w:rsidR="006E2377" w:rsidRDefault="006E2377" w:rsidP="00E17AA7">
      <w:pPr>
        <w:pStyle w:val="EXnumlist"/>
        <w:ind w:left="699" w:firstLine="0"/>
      </w:pPr>
    </w:p>
    <w:p w14:paraId="651BD123" w14:textId="77777777" w:rsidR="006E2377" w:rsidRDefault="006E2377" w:rsidP="00E17AA7">
      <w:pPr>
        <w:pStyle w:val="EXnumlist"/>
        <w:ind w:left="699" w:firstLine="0"/>
      </w:pPr>
    </w:p>
    <w:p w14:paraId="77331D74" w14:textId="77777777" w:rsidR="006E2377" w:rsidRDefault="006E2377" w:rsidP="00E17AA7">
      <w:pPr>
        <w:pStyle w:val="EXnumlist"/>
        <w:ind w:left="699" w:firstLine="0"/>
      </w:pPr>
    </w:p>
    <w:p w14:paraId="7EFDE100" w14:textId="77777777" w:rsidR="006E2377" w:rsidRDefault="006E2377" w:rsidP="00E17AA7">
      <w:pPr>
        <w:pStyle w:val="EXnumlist"/>
        <w:ind w:left="699" w:firstLine="0"/>
      </w:pPr>
    </w:p>
    <w:p w14:paraId="6CADB28F" w14:textId="77777777" w:rsidR="006E2377" w:rsidRDefault="006E2377" w:rsidP="00E17AA7">
      <w:pPr>
        <w:pStyle w:val="EXnumlist"/>
        <w:ind w:left="699" w:firstLine="0"/>
      </w:pPr>
    </w:p>
    <w:p w14:paraId="5EA81800" w14:textId="77777777" w:rsidR="006E2377" w:rsidRDefault="006E2377" w:rsidP="00E17AA7">
      <w:pPr>
        <w:pStyle w:val="EXnumlist"/>
        <w:ind w:left="699" w:firstLine="0"/>
      </w:pPr>
    </w:p>
    <w:p w14:paraId="71ADA22C" w14:textId="77777777" w:rsidR="006E2377" w:rsidRDefault="006E2377" w:rsidP="00E17AA7">
      <w:pPr>
        <w:pStyle w:val="EXnumlist"/>
        <w:ind w:left="699" w:firstLine="0"/>
      </w:pPr>
    </w:p>
    <w:p w14:paraId="2D335A96" w14:textId="77777777" w:rsidR="006E2377" w:rsidRDefault="006E2377" w:rsidP="00E17AA7">
      <w:pPr>
        <w:pStyle w:val="EXnumlist"/>
        <w:ind w:left="699" w:firstLine="0"/>
      </w:pPr>
    </w:p>
    <w:p w14:paraId="6A3E66FF" w14:textId="77777777" w:rsidR="00732437" w:rsidRDefault="004022BD" w:rsidP="00E17AA7">
      <w:pPr>
        <w:pStyle w:val="Heading3toppage"/>
      </w:pPr>
      <w:r>
        <w:lastRenderedPageBreak/>
        <w:t>P 10-1</w:t>
      </w:r>
      <w:r w:rsidR="0011346A">
        <w:t>9</w:t>
      </w:r>
      <w:r>
        <w:t>(LO 3, LO 5)</w:t>
      </w:r>
      <w:r>
        <w:tab/>
      </w:r>
      <w:r w:rsidR="00732437" w:rsidRPr="00E17AA7">
        <w:t>Accounting for Bonds Issued at a Discount</w:t>
      </w:r>
    </w:p>
    <w:p w14:paraId="77023DF1" w14:textId="77777777" w:rsidR="004022BD" w:rsidRDefault="004022BD" w:rsidP="00E17AA7">
      <w:pPr>
        <w:pStyle w:val="EXnumlist"/>
        <w:ind w:left="9" w:firstLine="0"/>
      </w:pPr>
    </w:p>
    <w:p w14:paraId="2C0F49AD" w14:textId="74F7095E" w:rsidR="004022BD" w:rsidRPr="009016D9" w:rsidRDefault="004022BD" w:rsidP="00E17AA7">
      <w:pPr>
        <w:pStyle w:val="BodyLarge"/>
        <w:tabs>
          <w:tab w:val="center" w:pos="4965"/>
        </w:tabs>
        <w:ind w:left="360"/>
      </w:pPr>
      <w:r w:rsidRPr="009016D9">
        <w:tab/>
      </w:r>
      <w:r w:rsidR="00F15216">
        <w:rPr>
          <w:rFonts w:ascii="Arial" w:hAnsi="Arial" w:cs="Times New Roman" w:hint="eastAsia"/>
          <w:bCs w:val="0"/>
          <w:color w:val="000000"/>
          <w:sz w:val="24"/>
          <w:szCs w:val="20"/>
          <w:lang w:eastAsia="zh-TW"/>
        </w:rPr>
        <w:t>2017</w:t>
      </w:r>
    </w:p>
    <w:p w14:paraId="618A46E4" w14:textId="77777777" w:rsidR="004022BD" w:rsidRPr="00E17AA7" w:rsidRDefault="004022BD" w:rsidP="003F2E4F">
      <w:pPr>
        <w:pStyle w:val="BodyLarge"/>
        <w:tabs>
          <w:tab w:val="left" w:pos="600"/>
          <w:tab w:val="right" w:pos="1560"/>
          <w:tab w:val="left" w:pos="1960"/>
          <w:tab w:val="left" w:pos="2560"/>
          <w:tab w:val="right" w:pos="8364"/>
          <w:tab w:val="right" w:pos="9940"/>
        </w:tabs>
        <w:rPr>
          <w:rFonts w:ascii="Arial" w:hAnsi="Arial" w:cs="Times New Roman"/>
          <w:bCs w:val="0"/>
          <w:color w:val="000000"/>
          <w:sz w:val="24"/>
          <w:szCs w:val="20"/>
        </w:rPr>
      </w:pPr>
      <w:r w:rsidRPr="009016D9">
        <w:tab/>
      </w:r>
      <w:r w:rsidRPr="00E17AA7">
        <w:rPr>
          <w:rFonts w:ascii="Arial" w:hAnsi="Arial" w:cs="Times New Roman"/>
          <w:bCs w:val="0"/>
          <w:color w:val="000000"/>
          <w:sz w:val="24"/>
          <w:szCs w:val="20"/>
        </w:rPr>
        <w:t>Jan.</w:t>
      </w: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ascii="Arial" w:hAnsi="Arial" w:cs="Times New Roman"/>
          <w:bCs w:val="0"/>
          <w:color w:val="000000"/>
          <w:sz w:val="24"/>
          <w:szCs w:val="20"/>
        </w:rPr>
        <w:t>1</w:t>
      </w: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19,600</w:t>
      </w:r>
    </w:p>
    <w:p w14:paraId="10CE78E4" w14:textId="77777777" w:rsidR="004022BD" w:rsidRPr="00E17AA7" w:rsidRDefault="004022BD" w:rsidP="003F2E4F">
      <w:pPr>
        <w:pStyle w:val="BodyLarge"/>
        <w:tabs>
          <w:tab w:val="left" w:pos="600"/>
          <w:tab w:val="right" w:pos="1560"/>
          <w:tab w:val="left" w:pos="1960"/>
          <w:tab w:val="left" w:pos="2560"/>
          <w:tab w:val="right" w:leader="dot" w:pos="6561"/>
          <w:tab w:val="right" w:pos="8280"/>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Bond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4,219,600</w:t>
      </w:r>
    </w:p>
    <w:p w14:paraId="5C00710F"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p>
    <w:p w14:paraId="17FE2910" w14:textId="77777777" w:rsidR="004022BD" w:rsidRPr="00E17AA7" w:rsidRDefault="004022BD" w:rsidP="004022BD">
      <w:pPr>
        <w:pStyle w:val="BodyLarge"/>
        <w:tabs>
          <w:tab w:val="center" w:pos="5270"/>
        </w:tabs>
        <w:spacing w:before="200"/>
        <w:rPr>
          <w:rFonts w:ascii="Arial" w:hAnsi="Arial" w:cs="Times New Roman"/>
          <w:bCs w:val="0"/>
          <w:color w:val="000000"/>
          <w:sz w:val="24"/>
          <w:szCs w:val="20"/>
        </w:rPr>
      </w:pPr>
      <w:r w:rsidRPr="00E17AA7">
        <w:rPr>
          <w:rFonts w:ascii="Arial" w:hAnsi="Arial" w:cs="Times New Roman"/>
          <w:bCs w:val="0"/>
          <w:color w:val="000000"/>
          <w:sz w:val="24"/>
          <w:szCs w:val="20"/>
        </w:rPr>
        <w:t>2.</w:t>
      </w:r>
      <w:r w:rsidRPr="00E17AA7">
        <w:rPr>
          <w:rFonts w:ascii="Arial" w:hAnsi="Arial" w:cs="Times New Roman"/>
          <w:bCs w:val="0"/>
          <w:color w:val="000000"/>
          <w:sz w:val="24"/>
          <w:szCs w:val="20"/>
        </w:rPr>
        <w:tab/>
      </w:r>
      <w:r w:rsidR="00252BA9" w:rsidRPr="00E17AA7">
        <w:rPr>
          <w:rFonts w:ascii="Arial" w:hAnsi="Arial" w:cs="Arial"/>
          <w:color w:val="000000"/>
          <w:sz w:val="24"/>
          <w:szCs w:val="21"/>
        </w:rPr>
        <w:t>Edward Elric Ltd.</w:t>
      </w:r>
    </w:p>
    <w:p w14:paraId="0C7A11C6" w14:textId="77777777" w:rsidR="004022BD" w:rsidRPr="00E17AA7" w:rsidRDefault="004022BD" w:rsidP="004022BD">
      <w:pPr>
        <w:pStyle w:val="BodyLarge"/>
        <w:tabs>
          <w:tab w:val="center" w:pos="5270"/>
        </w:tabs>
        <w:rPr>
          <w:rFonts w:ascii="Arial" w:hAnsi="Arial" w:cs="Times New Roman"/>
          <w:bCs w:val="0"/>
          <w:color w:val="000000"/>
          <w:sz w:val="24"/>
          <w:szCs w:val="20"/>
        </w:rPr>
      </w:pPr>
      <w:r w:rsidRPr="00E17AA7">
        <w:rPr>
          <w:rFonts w:ascii="Arial" w:hAnsi="Arial" w:cs="Times New Roman"/>
          <w:bCs w:val="0"/>
          <w:color w:val="000000"/>
          <w:sz w:val="24"/>
          <w:szCs w:val="20"/>
        </w:rPr>
        <w:tab/>
        <w:t>Bond Discount Amortization</w:t>
      </w:r>
      <w:r w:rsidR="003F2E4F">
        <w:rPr>
          <w:rFonts w:ascii="Arial" w:hAnsi="Arial" w:cs="Times New Roman"/>
          <w:bCs w:val="0"/>
          <w:color w:val="000000"/>
          <w:sz w:val="24"/>
          <w:szCs w:val="20"/>
        </w:rPr>
        <w:t xml:space="preserve"> Table</w:t>
      </w:r>
    </w:p>
    <w:p w14:paraId="42088CEE" w14:textId="77777777" w:rsidR="004022BD" w:rsidRPr="00E17AA7" w:rsidRDefault="004022BD" w:rsidP="004022BD">
      <w:pPr>
        <w:pStyle w:val="BodyLarge"/>
        <w:tabs>
          <w:tab w:val="center" w:pos="5270"/>
        </w:tabs>
        <w:rPr>
          <w:rFonts w:ascii="Arial" w:hAnsi="Arial" w:cs="Times New Roman"/>
          <w:bCs w:val="0"/>
          <w:color w:val="000000"/>
          <w:sz w:val="24"/>
          <w:szCs w:val="20"/>
        </w:rPr>
      </w:pPr>
      <w:r w:rsidRPr="00E17AA7">
        <w:rPr>
          <w:rFonts w:ascii="Arial" w:hAnsi="Arial" w:cs="Times New Roman"/>
          <w:bCs w:val="0"/>
          <w:color w:val="000000"/>
          <w:sz w:val="24"/>
          <w:szCs w:val="20"/>
        </w:rPr>
        <w:tab/>
        <w:t>Effective-Interest Method—Annual Interest Payments</w:t>
      </w:r>
    </w:p>
    <w:p w14:paraId="5D13628C" w14:textId="77777777" w:rsidR="004022BD" w:rsidRDefault="004022BD" w:rsidP="004022BD">
      <w:pPr>
        <w:pStyle w:val="BodyLarge"/>
        <w:pBdr>
          <w:bottom w:val="single" w:sz="6" w:space="1" w:color="auto"/>
        </w:pBdr>
        <w:tabs>
          <w:tab w:val="center" w:pos="5270"/>
        </w:tabs>
        <w:rPr>
          <w:rFonts w:ascii="Arial" w:hAnsi="Arial" w:cs="Times New Roman"/>
          <w:bCs w:val="0"/>
          <w:color w:val="000000"/>
          <w:sz w:val="24"/>
          <w:szCs w:val="20"/>
        </w:rPr>
      </w:pPr>
      <w:r w:rsidRPr="00E17AA7">
        <w:rPr>
          <w:rFonts w:ascii="Arial" w:hAnsi="Arial" w:cs="Times New Roman"/>
          <w:bCs w:val="0"/>
          <w:color w:val="000000"/>
          <w:sz w:val="24"/>
          <w:szCs w:val="20"/>
        </w:rPr>
        <w:tab/>
        <w:t>9% Bonds Issued at 10%</w:t>
      </w:r>
    </w:p>
    <w:p w14:paraId="4BB877C4" w14:textId="77777777" w:rsidR="004022BD" w:rsidRPr="00E17AA7" w:rsidRDefault="004022BD" w:rsidP="004022BD">
      <w:pPr>
        <w:pStyle w:val="BodyLarge"/>
        <w:tabs>
          <w:tab w:val="left" w:pos="600"/>
          <w:tab w:val="right" w:pos="9940"/>
        </w:tabs>
        <w:spacing w:line="140" w:lineRule="exact"/>
        <w:rPr>
          <w:rFonts w:ascii="Arial" w:hAnsi="Arial" w:cs="Times New Roman"/>
          <w:bCs w:val="0"/>
          <w:color w:val="000000"/>
          <w:sz w:val="24"/>
          <w:szCs w:val="20"/>
        </w:rPr>
      </w:pPr>
      <w:r w:rsidRPr="00E17AA7">
        <w:rPr>
          <w:rFonts w:ascii="Arial" w:hAnsi="Arial" w:cs="Times New Roman"/>
          <w:bCs w:val="0"/>
          <w:color w:val="000000"/>
          <w:sz w:val="24"/>
          <w:szCs w:val="20"/>
        </w:rPr>
        <w:tab/>
      </w:r>
    </w:p>
    <w:tbl>
      <w:tblPr>
        <w:tblW w:w="0" w:type="auto"/>
        <w:tblInd w:w="592" w:type="dxa"/>
        <w:tblLayout w:type="fixed"/>
        <w:tblCellMar>
          <w:left w:w="0" w:type="dxa"/>
          <w:right w:w="0" w:type="dxa"/>
        </w:tblCellMar>
        <w:tblLook w:val="0000" w:firstRow="0" w:lastRow="0" w:firstColumn="0" w:lastColumn="0" w:noHBand="0" w:noVBand="0"/>
      </w:tblPr>
      <w:tblGrid>
        <w:gridCol w:w="1400"/>
        <w:gridCol w:w="168"/>
        <w:gridCol w:w="1200"/>
        <w:gridCol w:w="168"/>
        <w:gridCol w:w="1320"/>
        <w:gridCol w:w="168"/>
        <w:gridCol w:w="1220"/>
        <w:gridCol w:w="168"/>
        <w:gridCol w:w="168"/>
        <w:gridCol w:w="2140"/>
      </w:tblGrid>
      <w:tr w:rsidR="004022BD" w:rsidRPr="00035316" w14:paraId="74BBAFB6" w14:textId="77777777" w:rsidTr="00993789">
        <w:tc>
          <w:tcPr>
            <w:tcW w:w="1400" w:type="dxa"/>
            <w:tcBorders>
              <w:top w:val="nil"/>
              <w:left w:val="nil"/>
              <w:bottom w:val="single" w:sz="8" w:space="0" w:color="auto"/>
              <w:right w:val="nil"/>
            </w:tcBorders>
          </w:tcPr>
          <w:p w14:paraId="7ED76B0C"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2932AB30"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17DE25C9"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Annual</w:t>
            </w:r>
          </w:p>
          <w:p w14:paraId="405C3F3A"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Interest</w:t>
            </w:r>
          </w:p>
          <w:p w14:paraId="2DF2582E"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Periods</w:t>
            </w:r>
          </w:p>
        </w:tc>
        <w:tc>
          <w:tcPr>
            <w:tcW w:w="168" w:type="dxa"/>
            <w:tcBorders>
              <w:top w:val="nil"/>
              <w:left w:val="nil"/>
              <w:bottom w:val="nil"/>
              <w:right w:val="nil"/>
            </w:tcBorders>
          </w:tcPr>
          <w:p w14:paraId="452DBAD2"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p w14:paraId="0664E987"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200" w:type="dxa"/>
            <w:tcBorders>
              <w:top w:val="nil"/>
              <w:left w:val="nil"/>
              <w:bottom w:val="single" w:sz="8" w:space="0" w:color="auto"/>
              <w:right w:val="nil"/>
            </w:tcBorders>
          </w:tcPr>
          <w:p w14:paraId="685F8E59"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A)</w:t>
            </w:r>
          </w:p>
          <w:p w14:paraId="34E4CFEA"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490906D8"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Interest</w:t>
            </w:r>
          </w:p>
          <w:p w14:paraId="7A586734"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to Be</w:t>
            </w:r>
          </w:p>
          <w:p w14:paraId="2C7C34D2"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Paid</w:t>
            </w:r>
          </w:p>
        </w:tc>
        <w:tc>
          <w:tcPr>
            <w:tcW w:w="168" w:type="dxa"/>
            <w:tcBorders>
              <w:top w:val="nil"/>
              <w:left w:val="nil"/>
              <w:bottom w:val="nil"/>
              <w:right w:val="nil"/>
            </w:tcBorders>
          </w:tcPr>
          <w:p w14:paraId="34032ABD"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320" w:type="dxa"/>
            <w:tcBorders>
              <w:top w:val="nil"/>
              <w:left w:val="nil"/>
              <w:bottom w:val="single" w:sz="8" w:space="0" w:color="auto"/>
              <w:right w:val="nil"/>
            </w:tcBorders>
          </w:tcPr>
          <w:p w14:paraId="788B7551"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B)</w:t>
            </w:r>
          </w:p>
          <w:p w14:paraId="19208A68"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Interest</w:t>
            </w:r>
          </w:p>
          <w:p w14:paraId="106A7381"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Expense</w:t>
            </w:r>
          </w:p>
          <w:p w14:paraId="5EDDC66C"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to Be</w:t>
            </w:r>
          </w:p>
          <w:p w14:paraId="7D11FDAA"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Recorded</w:t>
            </w:r>
          </w:p>
        </w:tc>
        <w:tc>
          <w:tcPr>
            <w:tcW w:w="168" w:type="dxa"/>
            <w:tcBorders>
              <w:top w:val="nil"/>
              <w:left w:val="nil"/>
              <w:bottom w:val="nil"/>
              <w:right w:val="nil"/>
            </w:tcBorders>
          </w:tcPr>
          <w:p w14:paraId="363D5A32"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220" w:type="dxa"/>
            <w:tcBorders>
              <w:top w:val="nil"/>
              <w:left w:val="nil"/>
              <w:bottom w:val="single" w:sz="8" w:space="0" w:color="auto"/>
              <w:right w:val="nil"/>
            </w:tcBorders>
          </w:tcPr>
          <w:p w14:paraId="6AB9F851"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C)</w:t>
            </w:r>
          </w:p>
          <w:p w14:paraId="7B78388D"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Discount</w:t>
            </w:r>
          </w:p>
          <w:p w14:paraId="4E1E8676"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Amor-</w:t>
            </w:r>
          </w:p>
          <w:p w14:paraId="041945D9"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tization</w:t>
            </w:r>
          </w:p>
          <w:p w14:paraId="5899354D"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B) – (A)</w:t>
            </w:r>
          </w:p>
        </w:tc>
        <w:tc>
          <w:tcPr>
            <w:tcW w:w="168" w:type="dxa"/>
            <w:tcBorders>
              <w:top w:val="nil"/>
              <w:left w:val="nil"/>
              <w:bottom w:val="nil"/>
              <w:right w:val="nil"/>
            </w:tcBorders>
          </w:tcPr>
          <w:p w14:paraId="089EAFE8"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68" w:type="dxa"/>
            <w:tcBorders>
              <w:top w:val="nil"/>
              <w:left w:val="nil"/>
              <w:bottom w:val="nil"/>
              <w:right w:val="nil"/>
            </w:tcBorders>
          </w:tcPr>
          <w:p w14:paraId="4ACEFE18"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2140" w:type="dxa"/>
            <w:tcBorders>
              <w:top w:val="nil"/>
              <w:left w:val="nil"/>
              <w:bottom w:val="single" w:sz="8" w:space="0" w:color="auto"/>
              <w:right w:val="nil"/>
            </w:tcBorders>
          </w:tcPr>
          <w:p w14:paraId="01F6BC02"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D)</w:t>
            </w:r>
          </w:p>
          <w:p w14:paraId="719751AB"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br/>
              <w:t>Bond</w:t>
            </w:r>
          </w:p>
          <w:p w14:paraId="55250F20"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Carrying</w:t>
            </w:r>
          </w:p>
          <w:p w14:paraId="09C20EBA"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ascii="Arial" w:hAnsi="Arial" w:cs="Times New Roman"/>
                <w:bCs w:val="0"/>
                <w:color w:val="000000"/>
                <w:sz w:val="24"/>
                <w:szCs w:val="20"/>
              </w:rPr>
              <w:t>Value</w:t>
            </w:r>
          </w:p>
        </w:tc>
      </w:tr>
      <w:tr w:rsidR="004022BD" w:rsidRPr="00035316" w14:paraId="50D0B7CC" w14:textId="77777777" w:rsidTr="00993789">
        <w:tc>
          <w:tcPr>
            <w:tcW w:w="1400" w:type="dxa"/>
            <w:tcBorders>
              <w:top w:val="single" w:sz="8" w:space="0" w:color="auto"/>
              <w:left w:val="nil"/>
              <w:bottom w:val="nil"/>
              <w:right w:val="nil"/>
            </w:tcBorders>
          </w:tcPr>
          <w:p w14:paraId="5F50D785" w14:textId="77777777" w:rsidR="004022BD" w:rsidRPr="00E17AA7" w:rsidRDefault="004022BD" w:rsidP="00993789">
            <w:pPr>
              <w:pStyle w:val="BodyLarge"/>
              <w:tabs>
                <w:tab w:val="left" w:pos="600"/>
                <w:tab w:val="right" w:pos="9940"/>
              </w:tabs>
              <w:spacing w:line="80" w:lineRule="exact"/>
              <w:jc w:val="center"/>
              <w:rPr>
                <w:rFonts w:ascii="Arial" w:hAnsi="Arial" w:cs="Times New Roman"/>
                <w:bCs w:val="0"/>
                <w:color w:val="000000"/>
                <w:sz w:val="24"/>
                <w:szCs w:val="20"/>
              </w:rPr>
            </w:pPr>
          </w:p>
        </w:tc>
        <w:tc>
          <w:tcPr>
            <w:tcW w:w="168" w:type="dxa"/>
            <w:tcBorders>
              <w:top w:val="nil"/>
              <w:left w:val="nil"/>
              <w:bottom w:val="nil"/>
              <w:right w:val="nil"/>
            </w:tcBorders>
          </w:tcPr>
          <w:p w14:paraId="3B68F3A4" w14:textId="77777777" w:rsidR="004022BD" w:rsidRPr="00E17AA7" w:rsidRDefault="004022BD" w:rsidP="00993789">
            <w:pPr>
              <w:pStyle w:val="BodyLarge"/>
              <w:tabs>
                <w:tab w:val="left" w:pos="600"/>
                <w:tab w:val="right" w:pos="9940"/>
              </w:tabs>
              <w:spacing w:line="80" w:lineRule="exact"/>
              <w:rPr>
                <w:rFonts w:ascii="Arial" w:hAnsi="Arial" w:cs="Times New Roman"/>
                <w:bCs w:val="0"/>
                <w:color w:val="000000"/>
                <w:sz w:val="24"/>
                <w:szCs w:val="20"/>
              </w:rPr>
            </w:pPr>
          </w:p>
        </w:tc>
        <w:tc>
          <w:tcPr>
            <w:tcW w:w="1200" w:type="dxa"/>
            <w:tcBorders>
              <w:top w:val="single" w:sz="8" w:space="0" w:color="auto"/>
              <w:left w:val="nil"/>
              <w:bottom w:val="nil"/>
              <w:right w:val="nil"/>
            </w:tcBorders>
          </w:tcPr>
          <w:p w14:paraId="4457AAC0" w14:textId="77777777" w:rsidR="004022BD" w:rsidRPr="00E17AA7" w:rsidRDefault="004022BD" w:rsidP="00993789">
            <w:pPr>
              <w:pStyle w:val="BodyLarge"/>
              <w:tabs>
                <w:tab w:val="left" w:pos="600"/>
                <w:tab w:val="right" w:pos="9940"/>
              </w:tabs>
              <w:spacing w:line="80" w:lineRule="exact"/>
              <w:jc w:val="center"/>
              <w:rPr>
                <w:rFonts w:ascii="Arial" w:hAnsi="Arial" w:cs="Times New Roman"/>
                <w:bCs w:val="0"/>
                <w:color w:val="000000"/>
                <w:sz w:val="24"/>
                <w:szCs w:val="20"/>
              </w:rPr>
            </w:pPr>
          </w:p>
        </w:tc>
        <w:tc>
          <w:tcPr>
            <w:tcW w:w="168" w:type="dxa"/>
            <w:tcBorders>
              <w:top w:val="nil"/>
              <w:left w:val="nil"/>
              <w:bottom w:val="nil"/>
              <w:right w:val="nil"/>
            </w:tcBorders>
          </w:tcPr>
          <w:p w14:paraId="723E6F39" w14:textId="77777777" w:rsidR="004022BD" w:rsidRPr="00E17AA7" w:rsidRDefault="004022BD" w:rsidP="00993789">
            <w:pPr>
              <w:pStyle w:val="BodyLarge"/>
              <w:tabs>
                <w:tab w:val="left" w:pos="600"/>
                <w:tab w:val="right" w:pos="9940"/>
              </w:tabs>
              <w:spacing w:line="80" w:lineRule="exact"/>
              <w:rPr>
                <w:rFonts w:ascii="Arial" w:hAnsi="Arial" w:cs="Times New Roman"/>
                <w:bCs w:val="0"/>
                <w:color w:val="000000"/>
                <w:sz w:val="24"/>
                <w:szCs w:val="20"/>
              </w:rPr>
            </w:pPr>
          </w:p>
        </w:tc>
        <w:tc>
          <w:tcPr>
            <w:tcW w:w="1320" w:type="dxa"/>
            <w:tcBorders>
              <w:top w:val="single" w:sz="8" w:space="0" w:color="auto"/>
              <w:left w:val="nil"/>
              <w:bottom w:val="nil"/>
              <w:right w:val="nil"/>
            </w:tcBorders>
          </w:tcPr>
          <w:p w14:paraId="603DD7FD" w14:textId="77777777" w:rsidR="004022BD" w:rsidRPr="00E17AA7" w:rsidRDefault="004022BD" w:rsidP="00993789">
            <w:pPr>
              <w:pStyle w:val="BodyLarge"/>
              <w:tabs>
                <w:tab w:val="left" w:pos="600"/>
                <w:tab w:val="right" w:pos="9940"/>
              </w:tabs>
              <w:spacing w:line="80" w:lineRule="exact"/>
              <w:jc w:val="center"/>
              <w:rPr>
                <w:rFonts w:ascii="Arial" w:hAnsi="Arial" w:cs="Times New Roman"/>
                <w:bCs w:val="0"/>
                <w:color w:val="000000"/>
                <w:sz w:val="24"/>
                <w:szCs w:val="20"/>
              </w:rPr>
            </w:pPr>
          </w:p>
        </w:tc>
        <w:tc>
          <w:tcPr>
            <w:tcW w:w="168" w:type="dxa"/>
            <w:tcBorders>
              <w:top w:val="nil"/>
              <w:left w:val="nil"/>
              <w:bottom w:val="nil"/>
              <w:right w:val="nil"/>
            </w:tcBorders>
          </w:tcPr>
          <w:p w14:paraId="3F93EF89" w14:textId="77777777" w:rsidR="004022BD" w:rsidRPr="00E17AA7" w:rsidRDefault="004022BD" w:rsidP="00993789">
            <w:pPr>
              <w:pStyle w:val="BodyLarge"/>
              <w:tabs>
                <w:tab w:val="left" w:pos="600"/>
                <w:tab w:val="right" w:pos="9940"/>
              </w:tabs>
              <w:spacing w:line="80" w:lineRule="exact"/>
              <w:rPr>
                <w:rFonts w:ascii="Arial" w:hAnsi="Arial" w:cs="Times New Roman"/>
                <w:bCs w:val="0"/>
                <w:color w:val="000000"/>
                <w:sz w:val="24"/>
                <w:szCs w:val="20"/>
              </w:rPr>
            </w:pPr>
          </w:p>
        </w:tc>
        <w:tc>
          <w:tcPr>
            <w:tcW w:w="1220" w:type="dxa"/>
            <w:tcBorders>
              <w:top w:val="single" w:sz="8" w:space="0" w:color="auto"/>
              <w:left w:val="nil"/>
              <w:bottom w:val="nil"/>
              <w:right w:val="nil"/>
            </w:tcBorders>
          </w:tcPr>
          <w:p w14:paraId="29592074" w14:textId="77777777" w:rsidR="004022BD" w:rsidRPr="00E17AA7" w:rsidRDefault="004022BD" w:rsidP="00993789">
            <w:pPr>
              <w:pStyle w:val="BodyLarge"/>
              <w:tabs>
                <w:tab w:val="left" w:pos="600"/>
                <w:tab w:val="right" w:pos="9940"/>
              </w:tabs>
              <w:spacing w:line="80" w:lineRule="exact"/>
              <w:jc w:val="center"/>
              <w:rPr>
                <w:rFonts w:ascii="Arial" w:hAnsi="Arial" w:cs="Times New Roman"/>
                <w:bCs w:val="0"/>
                <w:color w:val="000000"/>
                <w:sz w:val="24"/>
                <w:szCs w:val="20"/>
              </w:rPr>
            </w:pPr>
          </w:p>
        </w:tc>
        <w:tc>
          <w:tcPr>
            <w:tcW w:w="168" w:type="dxa"/>
            <w:tcBorders>
              <w:top w:val="nil"/>
              <w:left w:val="nil"/>
              <w:bottom w:val="nil"/>
              <w:right w:val="nil"/>
            </w:tcBorders>
          </w:tcPr>
          <w:p w14:paraId="5B3ED922" w14:textId="77777777" w:rsidR="004022BD" w:rsidRPr="00E17AA7" w:rsidRDefault="004022BD" w:rsidP="00993789">
            <w:pPr>
              <w:pStyle w:val="BodyLarge"/>
              <w:tabs>
                <w:tab w:val="left" w:pos="600"/>
                <w:tab w:val="right" w:pos="9940"/>
              </w:tabs>
              <w:spacing w:line="80" w:lineRule="exact"/>
              <w:rPr>
                <w:rFonts w:ascii="Arial" w:hAnsi="Arial" w:cs="Times New Roman"/>
                <w:bCs w:val="0"/>
                <w:color w:val="000000"/>
                <w:sz w:val="24"/>
                <w:szCs w:val="20"/>
              </w:rPr>
            </w:pPr>
          </w:p>
        </w:tc>
        <w:tc>
          <w:tcPr>
            <w:tcW w:w="168" w:type="dxa"/>
            <w:tcBorders>
              <w:top w:val="nil"/>
              <w:left w:val="nil"/>
              <w:bottom w:val="nil"/>
              <w:right w:val="nil"/>
            </w:tcBorders>
          </w:tcPr>
          <w:p w14:paraId="151CC2C6" w14:textId="77777777" w:rsidR="004022BD" w:rsidRPr="00E17AA7" w:rsidRDefault="004022BD" w:rsidP="00993789">
            <w:pPr>
              <w:pStyle w:val="BodyLarge"/>
              <w:tabs>
                <w:tab w:val="left" w:pos="600"/>
                <w:tab w:val="right" w:pos="9940"/>
              </w:tabs>
              <w:spacing w:line="80" w:lineRule="exact"/>
              <w:rPr>
                <w:rFonts w:ascii="Arial" w:hAnsi="Arial" w:cs="Times New Roman"/>
                <w:bCs w:val="0"/>
                <w:color w:val="000000"/>
                <w:sz w:val="24"/>
                <w:szCs w:val="20"/>
              </w:rPr>
            </w:pPr>
          </w:p>
        </w:tc>
        <w:tc>
          <w:tcPr>
            <w:tcW w:w="2140" w:type="dxa"/>
            <w:tcBorders>
              <w:top w:val="single" w:sz="8" w:space="0" w:color="auto"/>
              <w:left w:val="nil"/>
              <w:bottom w:val="nil"/>
              <w:right w:val="nil"/>
            </w:tcBorders>
          </w:tcPr>
          <w:p w14:paraId="0B68DC1B" w14:textId="77777777" w:rsidR="004022BD" w:rsidRPr="00E17AA7" w:rsidRDefault="004022BD" w:rsidP="00993789">
            <w:pPr>
              <w:pStyle w:val="BodyLarge"/>
              <w:tabs>
                <w:tab w:val="left" w:pos="600"/>
                <w:tab w:val="right" w:pos="9940"/>
              </w:tabs>
              <w:spacing w:line="80" w:lineRule="exact"/>
              <w:jc w:val="center"/>
              <w:rPr>
                <w:rFonts w:ascii="Arial" w:hAnsi="Arial" w:cs="Times New Roman"/>
                <w:bCs w:val="0"/>
                <w:color w:val="000000"/>
                <w:sz w:val="24"/>
                <w:szCs w:val="20"/>
              </w:rPr>
            </w:pPr>
          </w:p>
        </w:tc>
      </w:tr>
      <w:tr w:rsidR="004022BD" w:rsidRPr="00035316" w14:paraId="45A7A86C" w14:textId="77777777" w:rsidTr="00993789">
        <w:tc>
          <w:tcPr>
            <w:tcW w:w="1400" w:type="dxa"/>
            <w:tcBorders>
              <w:top w:val="nil"/>
              <w:left w:val="nil"/>
              <w:bottom w:val="nil"/>
              <w:right w:val="nil"/>
            </w:tcBorders>
          </w:tcPr>
          <w:p w14:paraId="7227EB97" w14:textId="65E1F3AF" w:rsidR="004022BD" w:rsidRPr="00E17AA7" w:rsidRDefault="00361B83" w:rsidP="00993789">
            <w:pPr>
              <w:pStyle w:val="BodyLarge"/>
              <w:tabs>
                <w:tab w:val="left" w:pos="600"/>
                <w:tab w:val="right" w:pos="9940"/>
              </w:tabs>
              <w:jc w:val="center"/>
              <w:rPr>
                <w:rFonts w:ascii="Arial" w:hAnsi="Arial" w:cs="Times New Roman"/>
                <w:bCs w:val="0"/>
                <w:color w:val="000000"/>
                <w:sz w:val="24"/>
                <w:szCs w:val="20"/>
                <w:lang w:eastAsia="zh-TW"/>
              </w:rPr>
            </w:pPr>
            <w:r>
              <w:rPr>
                <w:rFonts w:ascii="Arial" w:hAnsi="Arial" w:cs="Times New Roman" w:hint="eastAsia"/>
                <w:bCs w:val="0"/>
                <w:color w:val="000000"/>
                <w:sz w:val="24"/>
                <w:szCs w:val="20"/>
                <w:lang w:eastAsia="zh-TW"/>
              </w:rPr>
              <w:t>Jan 1,201</w:t>
            </w:r>
            <w:r w:rsidR="00F15216">
              <w:rPr>
                <w:rFonts w:ascii="Arial" w:hAnsi="Arial" w:cs="Times New Roman" w:hint="eastAsia"/>
                <w:bCs w:val="0"/>
                <w:color w:val="000000"/>
                <w:sz w:val="24"/>
                <w:szCs w:val="20"/>
                <w:lang w:eastAsia="zh-TW"/>
              </w:rPr>
              <w:t>7</w:t>
            </w:r>
          </w:p>
          <w:p w14:paraId="008601EF" w14:textId="284E7337" w:rsidR="004022BD" w:rsidRPr="00E17AA7" w:rsidRDefault="00361B83" w:rsidP="00993789">
            <w:pPr>
              <w:pStyle w:val="BodyLarge"/>
              <w:tabs>
                <w:tab w:val="left" w:pos="600"/>
                <w:tab w:val="right" w:pos="9940"/>
              </w:tabs>
              <w:jc w:val="center"/>
              <w:rPr>
                <w:rFonts w:ascii="Arial" w:hAnsi="Arial" w:cs="Times New Roman"/>
                <w:bCs w:val="0"/>
                <w:color w:val="000000"/>
                <w:sz w:val="24"/>
                <w:szCs w:val="20"/>
                <w:lang w:eastAsia="zh-TW"/>
              </w:rPr>
            </w:pPr>
            <w:r>
              <w:rPr>
                <w:rFonts w:ascii="Arial" w:hAnsi="Arial" w:cs="Times New Roman" w:hint="eastAsia"/>
                <w:bCs w:val="0"/>
                <w:color w:val="000000"/>
                <w:sz w:val="24"/>
                <w:szCs w:val="20"/>
                <w:lang w:eastAsia="zh-TW"/>
              </w:rPr>
              <w:t>Dec 3</w:t>
            </w:r>
            <w:r w:rsidR="004022BD" w:rsidRPr="00E17AA7">
              <w:rPr>
                <w:rFonts w:ascii="Arial" w:hAnsi="Arial" w:cs="Times New Roman"/>
                <w:bCs w:val="0"/>
                <w:color w:val="000000"/>
                <w:sz w:val="24"/>
                <w:szCs w:val="20"/>
              </w:rPr>
              <w:t>1</w:t>
            </w:r>
            <w:r>
              <w:rPr>
                <w:rFonts w:ascii="Arial" w:hAnsi="Arial" w:cs="Times New Roman" w:hint="eastAsia"/>
                <w:bCs w:val="0"/>
                <w:color w:val="000000"/>
                <w:sz w:val="24"/>
                <w:szCs w:val="20"/>
                <w:lang w:eastAsia="zh-TW"/>
              </w:rPr>
              <w:t>,201</w:t>
            </w:r>
            <w:r w:rsidR="00F15216">
              <w:rPr>
                <w:rFonts w:ascii="Arial" w:hAnsi="Arial" w:cs="Times New Roman" w:hint="eastAsia"/>
                <w:bCs w:val="0"/>
                <w:color w:val="000000"/>
                <w:sz w:val="24"/>
                <w:szCs w:val="20"/>
                <w:lang w:eastAsia="zh-TW"/>
              </w:rPr>
              <w:t>7</w:t>
            </w:r>
          </w:p>
          <w:p w14:paraId="3004EDE4" w14:textId="703AB5E8" w:rsidR="004022BD" w:rsidRPr="00E17AA7" w:rsidRDefault="00361B83" w:rsidP="00993789">
            <w:pPr>
              <w:pStyle w:val="BodyLarge"/>
              <w:tabs>
                <w:tab w:val="left" w:pos="600"/>
                <w:tab w:val="right" w:pos="9940"/>
              </w:tabs>
              <w:jc w:val="center"/>
              <w:rPr>
                <w:rFonts w:ascii="Arial" w:hAnsi="Arial" w:cs="Times New Roman"/>
                <w:bCs w:val="0"/>
                <w:color w:val="000000"/>
                <w:sz w:val="24"/>
                <w:szCs w:val="20"/>
                <w:lang w:eastAsia="zh-TW"/>
              </w:rPr>
            </w:pPr>
            <w:r>
              <w:rPr>
                <w:rFonts w:ascii="Arial" w:hAnsi="Arial" w:cs="Times New Roman" w:hint="eastAsia"/>
                <w:bCs w:val="0"/>
                <w:color w:val="000000"/>
                <w:sz w:val="24"/>
                <w:szCs w:val="20"/>
                <w:lang w:eastAsia="zh-TW"/>
              </w:rPr>
              <w:t>Dec 31,201</w:t>
            </w:r>
            <w:r w:rsidR="00F15216">
              <w:rPr>
                <w:rFonts w:ascii="Arial" w:hAnsi="Arial" w:cs="Times New Roman" w:hint="eastAsia"/>
                <w:bCs w:val="0"/>
                <w:color w:val="000000"/>
                <w:sz w:val="24"/>
                <w:szCs w:val="20"/>
                <w:lang w:eastAsia="zh-TW"/>
              </w:rPr>
              <w:t>8</w:t>
            </w:r>
          </w:p>
        </w:tc>
        <w:tc>
          <w:tcPr>
            <w:tcW w:w="168" w:type="dxa"/>
            <w:tcBorders>
              <w:top w:val="nil"/>
              <w:left w:val="nil"/>
              <w:bottom w:val="nil"/>
              <w:right w:val="nil"/>
            </w:tcBorders>
          </w:tcPr>
          <w:p w14:paraId="482702EB"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200" w:type="dxa"/>
            <w:tcBorders>
              <w:top w:val="nil"/>
              <w:left w:val="nil"/>
              <w:bottom w:val="nil"/>
              <w:right w:val="nil"/>
            </w:tcBorders>
          </w:tcPr>
          <w:p w14:paraId="1BA7D477"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108EA85C" w14:textId="176182CA" w:rsidR="004022BD" w:rsidRPr="00E17AA7" w:rsidRDefault="00035316" w:rsidP="00993789">
            <w:pPr>
              <w:pStyle w:val="BodyLarge"/>
              <w:tabs>
                <w:tab w:val="left" w:pos="600"/>
                <w:tab w:val="right" w:pos="9940"/>
              </w:tabs>
              <w:jc w:val="center"/>
              <w:rPr>
                <w:rFonts w:ascii="Arial" w:hAnsi="Arial" w:cs="Times New Roman"/>
                <w:bCs w:val="0"/>
                <w:color w:val="000000"/>
                <w:sz w:val="24"/>
                <w:szCs w:val="20"/>
              </w:rPr>
            </w:pPr>
            <w:r>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20</w:t>
            </w:r>
            <w:r w:rsidR="004022BD" w:rsidRPr="00E17AA7">
              <w:rPr>
                <w:rFonts w:ascii="Arial" w:hAnsi="Arial" w:cs="Times New Roman"/>
                <w:bCs w:val="0"/>
                <w:color w:val="000000"/>
                <w:sz w:val="24"/>
                <w:szCs w:val="20"/>
              </w:rPr>
              <w:t>,000</w:t>
            </w:r>
          </w:p>
          <w:p w14:paraId="4BDD7DB4" w14:textId="12E33C74"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r w:rsidRPr="00E17AA7">
              <w:rPr>
                <w:rFonts w:cs="Times New Roman"/>
                <w:color w:val="000000"/>
                <w:sz w:val="24"/>
                <w:szCs w:val="20"/>
              </w:rPr>
              <w:t> </w:t>
            </w:r>
            <w:r w:rsidR="00361B83">
              <w:rPr>
                <w:rFonts w:ascii="Arial" w:hAnsi="Arial" w:cs="Times New Roman" w:hint="eastAsia"/>
                <w:bCs w:val="0"/>
                <w:color w:val="000000"/>
                <w:sz w:val="24"/>
                <w:szCs w:val="20"/>
                <w:lang w:eastAsia="zh-TW"/>
              </w:rPr>
              <w:t>320</w:t>
            </w:r>
            <w:r w:rsidRPr="00E17AA7">
              <w:rPr>
                <w:rFonts w:ascii="Arial" w:hAnsi="Arial" w:cs="Times New Roman"/>
                <w:bCs w:val="0"/>
                <w:color w:val="000000"/>
                <w:sz w:val="24"/>
                <w:szCs w:val="20"/>
              </w:rPr>
              <w:t>,000</w:t>
            </w:r>
          </w:p>
        </w:tc>
        <w:tc>
          <w:tcPr>
            <w:tcW w:w="168" w:type="dxa"/>
            <w:tcBorders>
              <w:top w:val="nil"/>
              <w:left w:val="nil"/>
              <w:bottom w:val="nil"/>
              <w:right w:val="nil"/>
            </w:tcBorders>
          </w:tcPr>
          <w:p w14:paraId="0B2C49A5"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320" w:type="dxa"/>
            <w:tcBorders>
              <w:top w:val="nil"/>
              <w:left w:val="nil"/>
              <w:bottom w:val="nil"/>
              <w:right w:val="nil"/>
            </w:tcBorders>
          </w:tcPr>
          <w:p w14:paraId="3D11FDF5"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764870A0" w14:textId="3292E30B" w:rsidR="004022BD" w:rsidRPr="00E17AA7" w:rsidRDefault="00035316" w:rsidP="00993789">
            <w:pPr>
              <w:pStyle w:val="BodyLarge"/>
              <w:tabs>
                <w:tab w:val="left" w:pos="600"/>
                <w:tab w:val="right" w:pos="9940"/>
              </w:tabs>
              <w:jc w:val="center"/>
              <w:rPr>
                <w:rFonts w:ascii="Arial" w:hAnsi="Arial" w:cs="Times New Roman"/>
                <w:bCs w:val="0"/>
                <w:color w:val="000000"/>
                <w:sz w:val="24"/>
                <w:szCs w:val="20"/>
                <w:lang w:eastAsia="zh-TW"/>
              </w:rPr>
            </w:pPr>
            <w:r>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50,843</w:t>
            </w:r>
          </w:p>
          <w:p w14:paraId="5415950C" w14:textId="481CD99D" w:rsidR="004022BD" w:rsidRPr="00E17AA7" w:rsidRDefault="004022BD" w:rsidP="00F15216">
            <w:pPr>
              <w:pStyle w:val="BodyLarge"/>
              <w:tabs>
                <w:tab w:val="left" w:pos="600"/>
                <w:tab w:val="right" w:pos="9940"/>
              </w:tabs>
              <w:jc w:val="center"/>
              <w:rPr>
                <w:rFonts w:ascii="Arial" w:hAnsi="Arial" w:cs="Times New Roman"/>
                <w:bCs w:val="0"/>
                <w:color w:val="000000"/>
                <w:sz w:val="24"/>
                <w:szCs w:val="20"/>
                <w:lang w:eastAsia="zh-TW"/>
              </w:rPr>
            </w:pPr>
            <w:r w:rsidRPr="00E17AA7">
              <w:rPr>
                <w:rFonts w:cs="Times New Roman"/>
                <w:color w:val="000000"/>
                <w:sz w:val="24"/>
                <w:szCs w:val="20"/>
              </w:rPr>
              <w:t> </w:t>
            </w:r>
            <w:r w:rsidR="00361B83">
              <w:rPr>
                <w:rFonts w:ascii="Arial" w:hAnsi="Arial" w:cs="Times New Roman" w:hint="eastAsia"/>
                <w:bCs w:val="0"/>
                <w:color w:val="000000"/>
                <w:sz w:val="24"/>
                <w:szCs w:val="20"/>
                <w:lang w:eastAsia="zh-TW"/>
              </w:rPr>
              <w:t>353,928</w:t>
            </w:r>
          </w:p>
        </w:tc>
        <w:tc>
          <w:tcPr>
            <w:tcW w:w="168" w:type="dxa"/>
            <w:tcBorders>
              <w:top w:val="nil"/>
              <w:left w:val="nil"/>
              <w:bottom w:val="nil"/>
              <w:right w:val="nil"/>
            </w:tcBorders>
          </w:tcPr>
          <w:p w14:paraId="5B03CEFD"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220" w:type="dxa"/>
            <w:tcBorders>
              <w:top w:val="nil"/>
              <w:left w:val="nil"/>
              <w:bottom w:val="nil"/>
              <w:right w:val="nil"/>
            </w:tcBorders>
          </w:tcPr>
          <w:p w14:paraId="3C28B3C0" w14:textId="77777777"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rPr>
            </w:pPr>
          </w:p>
          <w:p w14:paraId="00849F8D" w14:textId="15D533DB" w:rsidR="004022BD" w:rsidRPr="00E17AA7" w:rsidRDefault="00035316" w:rsidP="00993789">
            <w:pPr>
              <w:pStyle w:val="BodyLarge"/>
              <w:tabs>
                <w:tab w:val="left" w:pos="600"/>
                <w:tab w:val="right" w:pos="9940"/>
              </w:tabs>
              <w:jc w:val="center"/>
              <w:rPr>
                <w:rFonts w:ascii="Arial" w:hAnsi="Arial" w:cs="Times New Roman"/>
                <w:bCs w:val="0"/>
                <w:color w:val="000000"/>
                <w:sz w:val="24"/>
                <w:szCs w:val="20"/>
                <w:lang w:eastAsia="zh-TW"/>
              </w:rPr>
            </w:pPr>
            <w:r>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0,843</w:t>
            </w:r>
          </w:p>
          <w:p w14:paraId="7AE98CAE" w14:textId="2F33078A" w:rsidR="004022BD" w:rsidRPr="00E17AA7" w:rsidRDefault="004022BD" w:rsidP="00F15216">
            <w:pPr>
              <w:pStyle w:val="BodyLarge"/>
              <w:tabs>
                <w:tab w:val="left" w:pos="600"/>
                <w:tab w:val="right" w:pos="9940"/>
              </w:tabs>
              <w:jc w:val="center"/>
              <w:rPr>
                <w:rFonts w:ascii="Arial" w:hAnsi="Arial" w:cs="Times New Roman"/>
                <w:bCs w:val="0"/>
                <w:color w:val="000000"/>
                <w:sz w:val="24"/>
                <w:szCs w:val="20"/>
                <w:lang w:eastAsia="zh-TW"/>
              </w:rPr>
            </w:pPr>
            <w:r w:rsidRPr="00E17AA7">
              <w:rPr>
                <w:rFonts w:cs="Times New Roman"/>
                <w:color w:val="000000"/>
                <w:sz w:val="24"/>
                <w:szCs w:val="20"/>
              </w:rPr>
              <w:t> </w:t>
            </w:r>
            <w:r w:rsidR="00361B83">
              <w:rPr>
                <w:rFonts w:ascii="Arial" w:hAnsi="Arial" w:cs="Times New Roman" w:hint="eastAsia"/>
                <w:bCs w:val="0"/>
                <w:color w:val="000000"/>
                <w:sz w:val="24"/>
                <w:szCs w:val="20"/>
                <w:lang w:eastAsia="zh-TW"/>
              </w:rPr>
              <w:t>33,928</w:t>
            </w:r>
          </w:p>
        </w:tc>
        <w:tc>
          <w:tcPr>
            <w:tcW w:w="168" w:type="dxa"/>
            <w:tcBorders>
              <w:top w:val="nil"/>
              <w:left w:val="nil"/>
              <w:bottom w:val="nil"/>
              <w:right w:val="nil"/>
            </w:tcBorders>
          </w:tcPr>
          <w:p w14:paraId="6CC6F2B5"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168" w:type="dxa"/>
            <w:tcBorders>
              <w:top w:val="nil"/>
              <w:left w:val="nil"/>
              <w:bottom w:val="nil"/>
              <w:right w:val="nil"/>
            </w:tcBorders>
          </w:tcPr>
          <w:p w14:paraId="275A0D1B" w14:textId="77777777" w:rsidR="004022BD" w:rsidRPr="00E17AA7" w:rsidRDefault="004022BD" w:rsidP="00993789">
            <w:pPr>
              <w:pStyle w:val="BodyLarge"/>
              <w:tabs>
                <w:tab w:val="left" w:pos="600"/>
                <w:tab w:val="right" w:pos="9940"/>
              </w:tabs>
              <w:rPr>
                <w:rFonts w:ascii="Arial" w:hAnsi="Arial" w:cs="Times New Roman"/>
                <w:bCs w:val="0"/>
                <w:color w:val="000000"/>
                <w:sz w:val="24"/>
                <w:szCs w:val="20"/>
              </w:rPr>
            </w:pPr>
          </w:p>
        </w:tc>
        <w:tc>
          <w:tcPr>
            <w:tcW w:w="2140" w:type="dxa"/>
            <w:tcBorders>
              <w:top w:val="nil"/>
              <w:left w:val="nil"/>
              <w:bottom w:val="nil"/>
              <w:right w:val="nil"/>
            </w:tcBorders>
          </w:tcPr>
          <w:p w14:paraId="44B58852" w14:textId="6401D380" w:rsidR="004022BD" w:rsidRPr="00E17AA7" w:rsidRDefault="00035316" w:rsidP="00993789">
            <w:pPr>
              <w:pStyle w:val="BodyLarge"/>
              <w:tabs>
                <w:tab w:val="left" w:pos="600"/>
                <w:tab w:val="right" w:pos="9940"/>
              </w:tabs>
              <w:jc w:val="center"/>
              <w:rPr>
                <w:rFonts w:ascii="Arial" w:hAnsi="Arial" w:cs="Times New Roman"/>
                <w:bCs w:val="0"/>
                <w:color w:val="000000"/>
                <w:sz w:val="24"/>
                <w:szCs w:val="20"/>
              </w:rPr>
            </w:pPr>
            <w:r>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508,434</w:t>
            </w:r>
          </w:p>
          <w:p w14:paraId="033B7E85" w14:textId="351BB39C" w:rsidR="004022BD" w:rsidRPr="00E17AA7" w:rsidRDefault="004022BD" w:rsidP="00993789">
            <w:pPr>
              <w:pStyle w:val="BodyLarge"/>
              <w:tabs>
                <w:tab w:val="left" w:pos="600"/>
                <w:tab w:val="right" w:pos="9940"/>
              </w:tabs>
              <w:jc w:val="center"/>
              <w:rPr>
                <w:rFonts w:ascii="Arial" w:hAnsi="Arial" w:cs="Times New Roman"/>
                <w:bCs w:val="0"/>
                <w:color w:val="000000"/>
                <w:sz w:val="24"/>
                <w:szCs w:val="20"/>
                <w:lang w:eastAsia="zh-TW"/>
              </w:rPr>
            </w:pPr>
            <w:r w:rsidRPr="00E17AA7">
              <w:rPr>
                <w:rFonts w:cs="Times New Roman"/>
                <w:color w:val="000000"/>
                <w:sz w:val="24"/>
                <w:szCs w:val="20"/>
              </w:rPr>
              <w:t> </w:t>
            </w:r>
            <w:r w:rsidR="00361B83">
              <w:rPr>
                <w:rFonts w:ascii="Arial" w:hAnsi="Arial" w:cs="Times New Roman" w:hint="eastAsia"/>
                <w:bCs w:val="0"/>
                <w:color w:val="000000"/>
                <w:sz w:val="24"/>
                <w:szCs w:val="20"/>
                <w:lang w:eastAsia="zh-TW"/>
              </w:rPr>
              <w:t>3,539,277</w:t>
            </w:r>
          </w:p>
          <w:p w14:paraId="1C7167CB" w14:textId="02C646E9" w:rsidR="004022BD" w:rsidRPr="00E17AA7" w:rsidRDefault="004022BD" w:rsidP="00F15216">
            <w:pPr>
              <w:pStyle w:val="BodyLarge"/>
              <w:tabs>
                <w:tab w:val="left" w:pos="600"/>
                <w:tab w:val="right" w:pos="9940"/>
              </w:tabs>
              <w:jc w:val="center"/>
              <w:rPr>
                <w:rFonts w:ascii="Arial" w:hAnsi="Arial" w:cs="Times New Roman"/>
                <w:bCs w:val="0"/>
                <w:color w:val="000000"/>
                <w:sz w:val="24"/>
                <w:szCs w:val="20"/>
                <w:lang w:eastAsia="zh-TW"/>
              </w:rPr>
            </w:pPr>
            <w:r w:rsidRPr="00E17AA7">
              <w:rPr>
                <w:rFonts w:cs="Times New Roman"/>
                <w:color w:val="000000"/>
                <w:sz w:val="24"/>
                <w:szCs w:val="20"/>
              </w:rPr>
              <w:t> </w:t>
            </w:r>
            <w:r w:rsidR="00361B83">
              <w:rPr>
                <w:rFonts w:ascii="Arial" w:hAnsi="Arial" w:cs="Times New Roman" w:hint="eastAsia"/>
                <w:bCs w:val="0"/>
                <w:color w:val="000000"/>
                <w:sz w:val="24"/>
                <w:szCs w:val="20"/>
                <w:lang w:eastAsia="zh-TW"/>
              </w:rPr>
              <w:t>3,573,205</w:t>
            </w:r>
          </w:p>
        </w:tc>
      </w:tr>
    </w:tbl>
    <w:p w14:paraId="4BF50143"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spacing w:after="60"/>
        <w:rPr>
          <w:rFonts w:ascii="Arial" w:hAnsi="Arial" w:cs="Times New Roman"/>
          <w:bCs w:val="0"/>
          <w:color w:val="000000"/>
          <w:sz w:val="24"/>
          <w:szCs w:val="20"/>
        </w:rPr>
      </w:pPr>
    </w:p>
    <w:p w14:paraId="113E52DD"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r w:rsidRPr="00E17AA7">
        <w:rPr>
          <w:rFonts w:ascii="Arial" w:hAnsi="Arial" w:cs="Times New Roman"/>
          <w:bCs w:val="0"/>
          <w:color w:val="000000"/>
          <w:sz w:val="24"/>
          <w:szCs w:val="20"/>
        </w:rPr>
        <w:t>3.</w:t>
      </w:r>
      <w:r w:rsidRPr="00E17AA7">
        <w:rPr>
          <w:rFonts w:ascii="Arial" w:hAnsi="Arial" w:cs="Times New Roman"/>
          <w:bCs w:val="0"/>
          <w:color w:val="000000"/>
          <w:sz w:val="24"/>
          <w:szCs w:val="20"/>
        </w:rPr>
        <w:tab/>
        <w:t>Dec.</w:t>
      </w:r>
      <w:r w:rsidRPr="00E17AA7">
        <w:rPr>
          <w:rFonts w:ascii="Arial" w:hAnsi="Arial" w:cs="Times New Roman"/>
          <w:bCs w:val="0"/>
          <w:color w:val="000000"/>
          <w:sz w:val="24"/>
          <w:szCs w:val="20"/>
        </w:rPr>
        <w:tab/>
        <w:t>31</w:t>
      </w:r>
      <w:r w:rsidRPr="00E17AA7">
        <w:rPr>
          <w:rFonts w:ascii="Arial" w:hAnsi="Arial" w:cs="Times New Roman"/>
          <w:bCs w:val="0"/>
          <w:color w:val="000000"/>
          <w:sz w:val="24"/>
          <w:szCs w:val="20"/>
        </w:rPr>
        <w:tab/>
        <w:t>Interest Expense</w:t>
      </w:r>
    </w:p>
    <w:p w14:paraId="1EFDB4DD" w14:textId="55667BDC" w:rsidR="004022BD" w:rsidRPr="00E17AA7" w:rsidRDefault="004022BD" w:rsidP="003F2E4F">
      <w:pPr>
        <w:pStyle w:val="BodyLarge"/>
        <w:tabs>
          <w:tab w:val="left" w:pos="600"/>
          <w:tab w:val="right" w:pos="1560"/>
          <w:tab w:val="left" w:pos="1960"/>
          <w:tab w:val="left" w:pos="2560"/>
          <w:tab w:val="right" w:leader="dot" w:pos="6561"/>
          <w:tab w:val="right" w:pos="8364"/>
          <w:tab w:val="right" w:pos="9940"/>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cs="Times New Roman"/>
          <w:color w:val="000000"/>
          <w:sz w:val="24"/>
          <w:szCs w:val="20"/>
        </w:rPr>
        <w:t> </w:t>
      </w:r>
      <w:r w:rsidRPr="00E17AA7">
        <w:rPr>
          <w:rFonts w:ascii="Arial" w:hAnsi="Arial" w:cs="Times New Roman"/>
          <w:bCs w:val="0"/>
          <w:color w:val="000000"/>
          <w:sz w:val="24"/>
          <w:szCs w:val="20"/>
        </w:rPr>
        <w:t>(</w:t>
      </w:r>
      <w:r w:rsidR="00035316">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508,434</w:t>
      </w:r>
      <w:r w:rsidRPr="00E17AA7">
        <w:rPr>
          <w:rFonts w:ascii="Arial" w:hAnsi="Arial" w:cs="Times New Roman"/>
          <w:bCs w:val="0"/>
          <w:color w:val="000000"/>
          <w:sz w:val="24"/>
          <w:szCs w:val="20"/>
        </w:rPr>
        <w:t xml:space="preserve"> X 10%)</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ascii="Arial" w:hAnsi="Arial" w:cs="Times New Roman"/>
          <w:bCs w:val="0"/>
          <w:color w:val="000000"/>
          <w:sz w:val="24"/>
          <w:szCs w:val="20"/>
        </w:rPr>
        <w:t xml:space="preserve"> </w:t>
      </w:r>
      <w:r w:rsidR="00361B83">
        <w:rPr>
          <w:rFonts w:ascii="Arial" w:hAnsi="Arial" w:cs="Times New Roman" w:hint="eastAsia"/>
          <w:bCs w:val="0"/>
          <w:color w:val="000000"/>
          <w:sz w:val="24"/>
          <w:szCs w:val="20"/>
          <w:lang w:eastAsia="zh-TW"/>
        </w:rPr>
        <w:t>350,843</w:t>
      </w:r>
    </w:p>
    <w:p w14:paraId="06104E31" w14:textId="431A2E80" w:rsidR="004022BD" w:rsidRPr="00E17AA7" w:rsidRDefault="004022BD" w:rsidP="003F2E4F">
      <w:pPr>
        <w:pStyle w:val="BodyLarge"/>
        <w:tabs>
          <w:tab w:val="left" w:pos="600"/>
          <w:tab w:val="right" w:pos="1560"/>
          <w:tab w:val="left" w:pos="1960"/>
          <w:tab w:val="left" w:pos="2560"/>
          <w:tab w:val="right" w:leader="dot" w:pos="6561"/>
          <w:tab w:val="right" w:pos="9356"/>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Bond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cs="Times New Roman"/>
          <w:color w:val="000000"/>
          <w:sz w:val="24"/>
          <w:szCs w:val="20"/>
          <w:lang w:eastAsia="zh-TW"/>
        </w:rPr>
        <w:t> </w:t>
      </w:r>
      <w:r w:rsidRPr="00E17AA7">
        <w:rPr>
          <w:rFonts w:ascii="Arial" w:hAnsi="Arial" w:cs="Times New Roman"/>
          <w:bCs w:val="0"/>
          <w:color w:val="000000"/>
          <w:sz w:val="24"/>
          <w:szCs w:val="20"/>
          <w:lang w:eastAsia="zh-TW"/>
        </w:rPr>
        <w:t xml:space="preserve"> </w:t>
      </w:r>
      <w:r w:rsidRPr="00E17AA7">
        <w:rPr>
          <w:rFonts w:cs="Times New Roman"/>
          <w:color w:val="000000"/>
          <w:sz w:val="24"/>
          <w:szCs w:val="20"/>
          <w:lang w:eastAsia="zh-TW"/>
        </w:rPr>
        <w:t> </w:t>
      </w:r>
      <w:r w:rsidR="00361B83" w:rsidRPr="00E17AA7">
        <w:rPr>
          <w:rFonts w:ascii="Arial" w:hAnsi="Arial" w:cs="Times New Roman"/>
          <w:bCs w:val="0"/>
          <w:color w:val="000000"/>
          <w:sz w:val="24"/>
          <w:szCs w:val="20"/>
          <w:lang w:eastAsia="zh-TW"/>
        </w:rPr>
        <w:t>30,843</w:t>
      </w:r>
    </w:p>
    <w:p w14:paraId="3A94615A"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Interest Payable</w:t>
      </w:r>
    </w:p>
    <w:p w14:paraId="69679255" w14:textId="3C2529E7" w:rsidR="004022BD" w:rsidRPr="00E17AA7" w:rsidRDefault="004022BD" w:rsidP="003F2E4F">
      <w:pPr>
        <w:pStyle w:val="BodyLarge"/>
        <w:tabs>
          <w:tab w:val="left" w:pos="600"/>
          <w:tab w:val="right" w:pos="1560"/>
          <w:tab w:val="left" w:pos="1960"/>
          <w:tab w:val="left" w:pos="2560"/>
          <w:tab w:val="right" w:leader="dot" w:pos="6561"/>
          <w:tab w:val="right" w:pos="8280"/>
          <w:tab w:val="right" w:pos="9356"/>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cs="Times New Roman"/>
          <w:color w:val="000000"/>
          <w:sz w:val="24"/>
          <w:szCs w:val="20"/>
        </w:rPr>
        <w:t> </w:t>
      </w:r>
      <w:r w:rsidRPr="00E17AA7">
        <w:rPr>
          <w:rFonts w:ascii="Arial" w:hAnsi="Arial" w:cs="Times New Roman"/>
          <w:bCs w:val="0"/>
          <w:color w:val="000000"/>
          <w:sz w:val="24"/>
          <w:szCs w:val="20"/>
        </w:rPr>
        <w:t>(</w:t>
      </w:r>
      <w:r w:rsidR="00035316">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4,0</w:t>
      </w:r>
      <w:r w:rsidRPr="00E17AA7">
        <w:rPr>
          <w:rFonts w:ascii="Arial" w:hAnsi="Arial" w:cs="Times New Roman"/>
          <w:bCs w:val="0"/>
          <w:color w:val="000000"/>
          <w:sz w:val="24"/>
          <w:szCs w:val="20"/>
        </w:rPr>
        <w:t xml:space="preserve">00,000 X </w:t>
      </w:r>
      <w:r w:rsidR="00361B83">
        <w:rPr>
          <w:rFonts w:ascii="Arial" w:hAnsi="Arial" w:cs="Times New Roman" w:hint="eastAsia"/>
          <w:bCs w:val="0"/>
          <w:color w:val="000000"/>
          <w:sz w:val="24"/>
          <w:szCs w:val="20"/>
          <w:lang w:eastAsia="zh-TW"/>
        </w:rPr>
        <w:t>8</w:t>
      </w:r>
      <w:r w:rsidRPr="00E17AA7">
        <w:rPr>
          <w:rFonts w:ascii="Arial" w:hAnsi="Arial" w:cs="Times New Roman"/>
          <w:bCs w:val="0"/>
          <w:color w:val="000000"/>
          <w:sz w:val="24"/>
          <w:szCs w:val="20"/>
        </w:rPr>
        <w:t>%)</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20,000</w:t>
      </w:r>
    </w:p>
    <w:p w14:paraId="4565C283"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p>
    <w:p w14:paraId="6BE3EA30" w14:textId="42DE1A2E" w:rsidR="004022BD" w:rsidRPr="00E17AA7" w:rsidRDefault="004022BD" w:rsidP="004022BD">
      <w:pPr>
        <w:pStyle w:val="BodyLarge"/>
        <w:tabs>
          <w:tab w:val="center" w:pos="4965"/>
          <w:tab w:val="right" w:leader="dot" w:pos="6561"/>
        </w:tabs>
        <w:spacing w:before="60"/>
        <w:rPr>
          <w:rFonts w:ascii="Arial" w:hAnsi="Arial" w:cs="Times New Roman"/>
          <w:bCs w:val="0"/>
          <w:color w:val="000000"/>
          <w:sz w:val="24"/>
          <w:szCs w:val="20"/>
          <w:lang w:eastAsia="zh-TW"/>
        </w:rPr>
      </w:pPr>
      <w:r w:rsidRPr="00E17AA7">
        <w:rPr>
          <w:rFonts w:ascii="Arial" w:hAnsi="Arial" w:cs="Times New Roman"/>
          <w:bCs w:val="0"/>
          <w:color w:val="000000"/>
          <w:sz w:val="24"/>
          <w:szCs w:val="20"/>
        </w:rPr>
        <w:t>4.</w:t>
      </w:r>
      <w:r w:rsidRPr="00E17AA7">
        <w:rPr>
          <w:rFonts w:ascii="Arial" w:hAnsi="Arial" w:cs="Times New Roman"/>
          <w:bCs w:val="0"/>
          <w:color w:val="000000"/>
          <w:sz w:val="24"/>
          <w:szCs w:val="20"/>
        </w:rPr>
        <w:tab/>
        <w:t>201</w:t>
      </w:r>
      <w:r w:rsidR="00F15216">
        <w:rPr>
          <w:rFonts w:ascii="Arial" w:hAnsi="Arial" w:cs="Times New Roman" w:hint="eastAsia"/>
          <w:bCs w:val="0"/>
          <w:color w:val="000000"/>
          <w:sz w:val="24"/>
          <w:szCs w:val="20"/>
          <w:lang w:eastAsia="zh-TW"/>
        </w:rPr>
        <w:t>8</w:t>
      </w:r>
    </w:p>
    <w:p w14:paraId="219C2209" w14:textId="5D9F2CCD" w:rsidR="004022BD" w:rsidRPr="00E17AA7" w:rsidRDefault="004022BD" w:rsidP="003F2E4F">
      <w:pPr>
        <w:pStyle w:val="BodyLarge"/>
        <w:tabs>
          <w:tab w:val="left" w:pos="600"/>
          <w:tab w:val="right" w:pos="1560"/>
          <w:tab w:val="left" w:pos="1960"/>
          <w:tab w:val="left" w:pos="2560"/>
          <w:tab w:val="right" w:leader="dot" w:pos="6561"/>
          <w:tab w:val="right" w:pos="8364"/>
          <w:tab w:val="right" w:pos="9940"/>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t>Jan.</w:t>
      </w:r>
      <w:r w:rsidRPr="00E17AA7">
        <w:rPr>
          <w:rFonts w:ascii="Arial" w:hAnsi="Arial" w:cs="Times New Roman"/>
          <w:bCs w:val="0"/>
          <w:color w:val="000000"/>
          <w:sz w:val="24"/>
          <w:szCs w:val="20"/>
        </w:rPr>
        <w:tab/>
        <w:t>1</w:t>
      </w: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20,000</w:t>
      </w:r>
    </w:p>
    <w:p w14:paraId="7DD26AA3" w14:textId="3E86A95C" w:rsidR="004022BD" w:rsidRPr="00E17AA7" w:rsidRDefault="004022BD" w:rsidP="003F2E4F">
      <w:pPr>
        <w:pStyle w:val="BodyLarge"/>
        <w:tabs>
          <w:tab w:val="left" w:pos="600"/>
          <w:tab w:val="right" w:pos="1560"/>
          <w:tab w:val="left" w:pos="1960"/>
          <w:tab w:val="left" w:pos="2560"/>
          <w:tab w:val="right" w:leader="dot" w:pos="6561"/>
          <w:tab w:val="right" w:pos="8280"/>
          <w:tab w:val="right" w:pos="9356"/>
        </w:tabs>
        <w:rPr>
          <w:rFonts w:ascii="Arial" w:hAnsi="Arial" w:cs="Times New Roman"/>
          <w:bCs w:val="0"/>
          <w:color w:val="000000"/>
          <w:sz w:val="24"/>
          <w:szCs w:val="20"/>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Cash</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20</w:t>
      </w:r>
      <w:r w:rsidRPr="00E17AA7">
        <w:rPr>
          <w:rFonts w:ascii="Arial" w:hAnsi="Arial" w:cs="Times New Roman"/>
          <w:bCs w:val="0"/>
          <w:color w:val="000000"/>
          <w:sz w:val="24"/>
          <w:szCs w:val="20"/>
        </w:rPr>
        <w:t>,000</w:t>
      </w:r>
    </w:p>
    <w:p w14:paraId="0C51F856"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p>
    <w:p w14:paraId="3FB0BE4E" w14:textId="77777777" w:rsidR="004022BD" w:rsidRPr="00E17AA7" w:rsidRDefault="004022BD" w:rsidP="004022BD">
      <w:pPr>
        <w:pStyle w:val="BodyLarge"/>
        <w:tabs>
          <w:tab w:val="left" w:pos="600"/>
          <w:tab w:val="right" w:pos="1560"/>
          <w:tab w:val="left" w:pos="1960"/>
          <w:tab w:val="left" w:pos="2560"/>
          <w:tab w:val="right" w:leader="dot" w:pos="6561"/>
          <w:tab w:val="right" w:pos="8280"/>
          <w:tab w:val="right" w:pos="9940"/>
        </w:tabs>
        <w:rPr>
          <w:rFonts w:ascii="Arial" w:hAnsi="Arial" w:cs="Times New Roman"/>
          <w:bCs w:val="0"/>
          <w:color w:val="000000"/>
          <w:sz w:val="24"/>
          <w:szCs w:val="20"/>
        </w:rPr>
      </w:pPr>
      <w:r w:rsidRPr="00E17AA7">
        <w:rPr>
          <w:rFonts w:ascii="Arial" w:hAnsi="Arial" w:cs="Times New Roman"/>
          <w:bCs w:val="0"/>
          <w:color w:val="000000"/>
          <w:sz w:val="24"/>
          <w:szCs w:val="20"/>
        </w:rPr>
        <w:t>5.</w:t>
      </w:r>
      <w:r w:rsidRPr="00E17AA7">
        <w:rPr>
          <w:rFonts w:ascii="Arial" w:hAnsi="Arial" w:cs="Times New Roman"/>
          <w:bCs w:val="0"/>
          <w:color w:val="000000"/>
          <w:sz w:val="24"/>
          <w:szCs w:val="20"/>
        </w:rPr>
        <w:tab/>
        <w:t>Dec.</w:t>
      </w:r>
      <w:r w:rsidRPr="00E17AA7">
        <w:rPr>
          <w:rFonts w:ascii="Arial" w:hAnsi="Arial" w:cs="Times New Roman"/>
          <w:bCs w:val="0"/>
          <w:color w:val="000000"/>
          <w:sz w:val="24"/>
          <w:szCs w:val="20"/>
        </w:rPr>
        <w:tab/>
        <w:t>31</w:t>
      </w:r>
      <w:r w:rsidRPr="00E17AA7">
        <w:rPr>
          <w:rFonts w:ascii="Arial" w:hAnsi="Arial" w:cs="Times New Roman"/>
          <w:bCs w:val="0"/>
          <w:color w:val="000000"/>
          <w:sz w:val="24"/>
          <w:szCs w:val="20"/>
        </w:rPr>
        <w:tab/>
        <w:t>Interest Expense</w:t>
      </w:r>
    </w:p>
    <w:p w14:paraId="7A817F9D" w14:textId="0386AC38" w:rsidR="004022BD" w:rsidRPr="00E17AA7" w:rsidRDefault="004022BD" w:rsidP="003F2E4F">
      <w:pPr>
        <w:pStyle w:val="BodyLarge"/>
        <w:tabs>
          <w:tab w:val="left" w:pos="600"/>
          <w:tab w:val="right" w:pos="1560"/>
          <w:tab w:val="left" w:pos="1960"/>
          <w:tab w:val="left" w:pos="2560"/>
          <w:tab w:val="right" w:leader="dot" w:pos="6561"/>
          <w:tab w:val="right" w:pos="8364"/>
          <w:tab w:val="right" w:pos="9940"/>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cs="Times New Roman"/>
          <w:color w:val="000000"/>
          <w:sz w:val="24"/>
          <w:szCs w:val="20"/>
        </w:rPr>
        <w:t> </w:t>
      </w:r>
      <w:r w:rsidRPr="00E17AA7">
        <w:rPr>
          <w:rFonts w:cs="Times New Roman"/>
          <w:color w:val="000000"/>
          <w:sz w:val="24"/>
          <w:szCs w:val="20"/>
        </w:rPr>
        <w:t> </w:t>
      </w:r>
      <w:r w:rsidRPr="00E17AA7">
        <w:rPr>
          <w:rFonts w:ascii="Arial" w:hAnsi="Arial" w:cs="Times New Roman"/>
          <w:bCs w:val="0"/>
          <w:color w:val="000000"/>
          <w:sz w:val="24"/>
          <w:szCs w:val="20"/>
        </w:rPr>
        <w:t>[</w:t>
      </w:r>
      <w:r w:rsidR="00035316">
        <w:rPr>
          <w:rFonts w:ascii="Arial" w:hAnsi="Arial" w:cs="Times New Roman"/>
          <w:bCs w:val="0"/>
          <w:color w:val="000000"/>
          <w:sz w:val="24"/>
          <w:szCs w:val="20"/>
        </w:rPr>
        <w:t>$</w:t>
      </w:r>
      <w:r w:rsidR="00361B83">
        <w:rPr>
          <w:rFonts w:ascii="Arial" w:hAnsi="Arial" w:cs="Times New Roman" w:hint="eastAsia"/>
          <w:bCs w:val="0"/>
          <w:color w:val="000000"/>
          <w:sz w:val="24"/>
          <w:szCs w:val="20"/>
          <w:lang w:eastAsia="zh-TW"/>
        </w:rPr>
        <w:t>3,539,277</w:t>
      </w:r>
      <w:r w:rsidRPr="00E17AA7">
        <w:rPr>
          <w:rFonts w:ascii="Arial" w:hAnsi="Arial" w:cs="Times New Roman"/>
          <w:bCs w:val="0"/>
          <w:color w:val="000000"/>
          <w:sz w:val="24"/>
          <w:szCs w:val="20"/>
        </w:rPr>
        <w:t xml:space="preserve"> X 10%]</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53,928</w:t>
      </w:r>
    </w:p>
    <w:p w14:paraId="55099C99" w14:textId="60899C5C" w:rsidR="004022BD" w:rsidRPr="00E17AA7" w:rsidRDefault="004022BD" w:rsidP="003F2E4F">
      <w:pPr>
        <w:pStyle w:val="BodyLarge"/>
        <w:tabs>
          <w:tab w:val="left" w:pos="600"/>
          <w:tab w:val="right" w:pos="1560"/>
          <w:tab w:val="left" w:pos="1960"/>
          <w:tab w:val="left" w:pos="2560"/>
          <w:tab w:val="right" w:leader="dot" w:pos="6561"/>
          <w:tab w:val="right" w:pos="8280"/>
          <w:tab w:val="right" w:pos="9356"/>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Bonds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3,928</w:t>
      </w:r>
    </w:p>
    <w:p w14:paraId="6CC98F71" w14:textId="1A406238" w:rsidR="004022BD" w:rsidRPr="00E17AA7" w:rsidRDefault="004022BD" w:rsidP="003F2E4F">
      <w:pPr>
        <w:pStyle w:val="BodyLarge"/>
        <w:tabs>
          <w:tab w:val="left" w:pos="600"/>
          <w:tab w:val="right" w:pos="1560"/>
          <w:tab w:val="left" w:pos="1960"/>
          <w:tab w:val="left" w:pos="2560"/>
          <w:tab w:val="right" w:leader="dot" w:pos="6561"/>
          <w:tab w:val="right" w:pos="8280"/>
          <w:tab w:val="right" w:pos="9356"/>
        </w:tabs>
        <w:rPr>
          <w:rFonts w:ascii="Arial" w:hAnsi="Arial" w:cs="Times New Roman"/>
          <w:bCs w:val="0"/>
          <w:color w:val="000000"/>
          <w:sz w:val="24"/>
          <w:szCs w:val="20"/>
          <w:lang w:eastAsia="zh-TW"/>
        </w:rPr>
      </w:pP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t>Interest Payable</w:t>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Pr="00E17AA7">
        <w:rPr>
          <w:rFonts w:ascii="Arial" w:hAnsi="Arial" w:cs="Times New Roman"/>
          <w:bCs w:val="0"/>
          <w:color w:val="000000"/>
          <w:sz w:val="24"/>
          <w:szCs w:val="20"/>
        </w:rPr>
        <w:tab/>
      </w:r>
      <w:r w:rsidR="00361B83">
        <w:rPr>
          <w:rFonts w:ascii="Arial" w:hAnsi="Arial" w:cs="Times New Roman" w:hint="eastAsia"/>
          <w:bCs w:val="0"/>
          <w:color w:val="000000"/>
          <w:sz w:val="24"/>
          <w:szCs w:val="20"/>
          <w:lang w:eastAsia="zh-TW"/>
        </w:rPr>
        <w:t>320,000</w:t>
      </w:r>
    </w:p>
    <w:p w14:paraId="0B90D78B" w14:textId="77777777" w:rsidR="004022BD" w:rsidRDefault="004022BD" w:rsidP="00E17AA7">
      <w:pPr>
        <w:pStyle w:val="EXnumlist"/>
        <w:ind w:left="9" w:firstLine="0"/>
      </w:pPr>
    </w:p>
    <w:p w14:paraId="4EA99BC7" w14:textId="77777777" w:rsidR="005D3CE0" w:rsidRPr="00E17AA7" w:rsidRDefault="005D3CE0" w:rsidP="005D3CE0">
      <w:pPr>
        <w:pStyle w:val="6pt"/>
        <w:rPr>
          <w:b/>
          <w:sz w:val="24"/>
        </w:rPr>
      </w:pPr>
    </w:p>
    <w:p w14:paraId="5BCA088B" w14:textId="77777777" w:rsidR="005D3CE0" w:rsidRDefault="005D3CE0" w:rsidP="005D3CE0">
      <w:pPr>
        <w:pStyle w:val="Heading3toppage"/>
        <w:sectPr w:rsidR="005D3CE0" w:rsidSect="00A365F1">
          <w:type w:val="continuous"/>
          <w:pgSz w:w="12240" w:h="15840" w:code="1"/>
          <w:pgMar w:top="1440" w:right="1440" w:bottom="1440" w:left="1440" w:header="720" w:footer="720" w:gutter="0"/>
          <w:cols w:space="720"/>
        </w:sectPr>
      </w:pPr>
    </w:p>
    <w:p w14:paraId="70B6A1DF" w14:textId="77777777" w:rsidR="00090926" w:rsidRDefault="00090926">
      <w:pPr>
        <w:pStyle w:val="Heading2MIDDLE"/>
      </w:pPr>
      <w:r>
        <w:lastRenderedPageBreak/>
        <w:t>SOLUTIONS TO “STOP &amp; THINK”</w:t>
      </w:r>
    </w:p>
    <w:p w14:paraId="296CDF00" w14:textId="380D46AB" w:rsidR="00090926" w:rsidRDefault="00090926">
      <w:pPr>
        <w:pStyle w:val="Text"/>
      </w:pPr>
      <w:r>
        <w:rPr>
          <w:b/>
          <w:bCs/>
          <w:i/>
          <w:iCs/>
        </w:rPr>
        <w:t>Stop &amp; Think (p. 4</w:t>
      </w:r>
      <w:r w:rsidR="003C6889">
        <w:rPr>
          <w:rFonts w:hint="eastAsia"/>
          <w:b/>
          <w:bCs/>
          <w:i/>
          <w:iCs/>
          <w:lang w:eastAsia="zh-TW"/>
        </w:rPr>
        <w:t>1</w:t>
      </w:r>
      <w:r w:rsidR="006E2377">
        <w:rPr>
          <w:b/>
          <w:bCs/>
          <w:i/>
          <w:iCs/>
          <w:lang w:eastAsia="zh-TW"/>
        </w:rPr>
        <w:t>8</w:t>
      </w:r>
      <w:r>
        <w:rPr>
          <w:b/>
          <w:bCs/>
          <w:i/>
          <w:iCs/>
        </w:rPr>
        <w:t>):</w:t>
      </w:r>
      <w:r>
        <w:t xml:space="preserve"> Without referencing the present value tables, answer these questions: As interest rates increase, would you expect the present value factors to increase or decrease? Why?</w:t>
      </w:r>
    </w:p>
    <w:p w14:paraId="50B3C78F" w14:textId="77777777" w:rsidR="00090926" w:rsidRDefault="00090926">
      <w:pPr>
        <w:pStyle w:val="Text"/>
      </w:pPr>
    </w:p>
    <w:p w14:paraId="1BFB9A82" w14:textId="77777777" w:rsidR="00090926" w:rsidRDefault="00090926">
      <w:pPr>
        <w:pStyle w:val="Text"/>
      </w:pPr>
      <w:r>
        <w:t>If you can invest at a higher interest rate, you would expect to be able to invest a smaller sum of money now and yet still receive the same amount in the future. Why? Your investment can be smaller because the interest you earn will be larger. As a result, you would expect the present value factors to get smaller as interest rates rise. This can be confirmed by looking at the present value of a single amount table.</w:t>
      </w:r>
    </w:p>
    <w:p w14:paraId="1E6333BD" w14:textId="77777777" w:rsidR="00090926" w:rsidRDefault="00090926">
      <w:pPr>
        <w:pStyle w:val="Text"/>
      </w:pPr>
    </w:p>
    <w:p w14:paraId="5EC48A36" w14:textId="34A397EA" w:rsidR="00090926" w:rsidRDefault="00090926">
      <w:pPr>
        <w:pStyle w:val="Text"/>
      </w:pPr>
      <w:r>
        <w:rPr>
          <w:b/>
          <w:bCs/>
          <w:i/>
          <w:iCs/>
        </w:rPr>
        <w:t>Stop &amp; Think (p. 4</w:t>
      </w:r>
      <w:r w:rsidR="003C6889">
        <w:rPr>
          <w:rFonts w:hint="eastAsia"/>
          <w:b/>
          <w:bCs/>
          <w:i/>
          <w:iCs/>
          <w:lang w:eastAsia="zh-TW"/>
        </w:rPr>
        <w:t>2</w:t>
      </w:r>
      <w:r w:rsidR="006E2377">
        <w:rPr>
          <w:b/>
          <w:bCs/>
          <w:i/>
          <w:iCs/>
          <w:lang w:eastAsia="zh-TW"/>
        </w:rPr>
        <w:t>7</w:t>
      </w:r>
      <w:r>
        <w:rPr>
          <w:b/>
          <w:bCs/>
          <w:i/>
          <w:iCs/>
        </w:rPr>
        <w:t>):</w:t>
      </w:r>
      <w:r>
        <w:t xml:space="preserve"> If the market rate of interest is higher than the rate of interest stated on the bonds, will the bonds sell at a price higher or lower than the face value? Is the higher rate more attractive to investors, and if it is, what would investors do as a result?</w:t>
      </w:r>
    </w:p>
    <w:p w14:paraId="34F72E6E" w14:textId="77777777" w:rsidR="00090926" w:rsidRDefault="00090926">
      <w:pPr>
        <w:pStyle w:val="Text"/>
      </w:pPr>
    </w:p>
    <w:p w14:paraId="09BD129F" w14:textId="77777777" w:rsidR="00090926" w:rsidRDefault="00090926">
      <w:pPr>
        <w:pStyle w:val="Text"/>
      </w:pPr>
      <w:r>
        <w:t>It is important for students to understand the intuition behind the relationship between bond prices and interest rates. This question is answered in the paragraphs that follow this box in the chapter. If an issuer is offering a bond that pays a higher rate of interest than other bonds of the same risk, investors will bid the price of the bond up.</w:t>
      </w:r>
    </w:p>
    <w:p w14:paraId="35801D60" w14:textId="77777777" w:rsidR="00090926" w:rsidRDefault="00090926"/>
    <w:p w14:paraId="0EF3CDE2" w14:textId="77777777" w:rsidR="00FB5CBE" w:rsidRDefault="00FB5CBE">
      <w:pPr>
        <w:sectPr w:rsidR="00FB5CBE" w:rsidSect="004F73F2">
          <w:headerReference w:type="first" r:id="rId30"/>
          <w:footerReference w:type="first" r:id="rId31"/>
          <w:pgSz w:w="12240" w:h="15840" w:code="1"/>
          <w:pgMar w:top="1440" w:right="1440" w:bottom="1440" w:left="1440" w:header="720" w:footer="720" w:gutter="0"/>
          <w:paperSrc w:first="15" w:other="15"/>
          <w:cols w:space="720"/>
          <w:titlePg/>
          <w:rtlGutter/>
          <w:docGrid w:linePitch="272"/>
        </w:sectPr>
      </w:pPr>
    </w:p>
    <w:p w14:paraId="3A2E210E" w14:textId="3D96D6F3" w:rsidR="00FB5CBE" w:rsidRDefault="00FB5CBE"/>
    <w:sectPr w:rsidR="00FB5CBE" w:rsidSect="00FB5CBE">
      <w:headerReference w:type="even" r:id="rId32"/>
      <w:footerReference w:type="even" r:id="rId33"/>
      <w:type w:val="continuous"/>
      <w:pgSz w:w="12240" w:h="15840" w:code="1"/>
      <w:pgMar w:top="1440" w:right="1440" w:bottom="1440" w:left="1440" w:header="720" w:footer="720" w:gutter="0"/>
      <w:paperSrc w:first="15" w:other="15"/>
      <w:cols w:space="720"/>
      <w:titlePg/>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D533AB" w14:textId="77777777" w:rsidR="007D56FE" w:rsidRDefault="007D56FE">
      <w:r>
        <w:separator/>
      </w:r>
    </w:p>
  </w:endnote>
  <w:endnote w:type="continuationSeparator" w:id="0">
    <w:p w14:paraId="40DD32A9" w14:textId="77777777" w:rsidR="007D56FE" w:rsidRDefault="007D5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
    <w:panose1 w:val="020B0504020202020204"/>
    <w:charset w:val="00"/>
    <w:family w:val="swiss"/>
    <w:notTrueType/>
    <w:pitch w:val="variable"/>
    <w:sig w:usb0="00000003" w:usb1="00000000" w:usb2="00000000" w:usb3="00000000" w:csb0="00000001" w:csb1="00000000"/>
  </w:font>
  <w:font w:name="Liberation Sans">
    <w:altName w:val="Arial"/>
    <w:charset w:val="00"/>
    <w:family w:val="swiss"/>
    <w:pitch w:val="variable"/>
    <w:sig w:usb0="00000000" w:usb1="500078FF" w:usb2="00000021" w:usb3="00000000" w:csb0="000001BF" w:csb1="00000000"/>
  </w:font>
  <w:font w:name="L Futura Ligh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0CD87" w14:textId="59501ACE" w:rsidR="007D56FE" w:rsidRDefault="007D56FE">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1D7395" w14:textId="21D0909D" w:rsidR="007D56FE" w:rsidRDefault="007D56FE">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09C533" w14:textId="78FA4E43" w:rsidR="007D56FE" w:rsidRDefault="007D56FE">
    <w:pPr>
      <w:pStyle w:val="Watermark"/>
    </w:pPr>
    <w:r>
      <w:rPr>
        <w:rStyle w:val="PageNumber"/>
        <w:noProof w:val="0"/>
      </w:rPr>
      <w:fldChar w:fldCharType="begin"/>
    </w:r>
    <w:r>
      <w:rPr>
        <w:rStyle w:val="PageNumber"/>
        <w:noProof w:val="0"/>
      </w:rPr>
      <w:instrText xml:space="preserve"> PAGE </w:instrText>
    </w:r>
    <w:r>
      <w:rPr>
        <w:rStyle w:val="PageNumber"/>
        <w:noProof w:val="0"/>
      </w:rPr>
      <w:fldChar w:fldCharType="separate"/>
    </w:r>
    <w:r w:rsidR="00941D50">
      <w:rPr>
        <w:rStyle w:val="PageNumber"/>
      </w:rPr>
      <w:t>325</w:t>
    </w:r>
    <w:r>
      <w:rPr>
        <w:rStyle w:val="PageNumber"/>
        <w:noProof w:val="0"/>
      </w:rPr>
      <w:fldChar w:fldCharType="end"/>
    </w:r>
  </w:p>
  <w:p w14:paraId="09DF1032" w14:textId="07578530" w:rsidR="007D56FE" w:rsidRDefault="007D56FE">
    <w:pPr>
      <w:pStyle w:val="Watermark"/>
    </w:pPr>
    <w:r>
      <w:rPr>
        <w:color w:val="C0C0C0"/>
        <w:szCs w:val="16"/>
      </w:rPr>
      <w:t>© 201</w:t>
    </w:r>
    <w:r>
      <w:rPr>
        <w:rFonts w:hint="eastAsia"/>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6F1700" w14:textId="536EA1CA" w:rsidR="007D56FE" w:rsidRDefault="007D56FE">
    <w:pPr>
      <w:pStyle w:val="Watermark"/>
    </w:pPr>
    <w:r>
      <w:rPr>
        <w:color w:val="C0C0C0"/>
        <w:szCs w:val="16"/>
      </w:rPr>
      <w:t>© 201</w:t>
    </w:r>
    <w:r>
      <w:rPr>
        <w:color w:val="C0C0C0"/>
        <w:szCs w:val="16"/>
        <w:lang w:eastAsia="zh-TW"/>
      </w:rPr>
      <w:t>7</w:t>
    </w:r>
    <w:r>
      <w:rPr>
        <w:color w:val="C0C0C0"/>
        <w:szCs w:val="16"/>
      </w:rPr>
      <w:t xml:space="preserve"> Cengage Learning</w:t>
    </w:r>
    <w:r w:rsidRPr="000F32BF">
      <w:rPr>
        <w:color w:val="C0C0C0"/>
        <w:szCs w:val="16"/>
      </w:rPr>
      <w:t>.</w:t>
    </w:r>
    <w:r>
      <w:rPr>
        <w:color w:val="C0C0C0"/>
        <w:szCs w:val="16"/>
      </w:rPr>
      <w:t xml:space="preserve"> All Rights Reserved. </w:t>
    </w:r>
    <w:r w:rsidRPr="000F32BF">
      <w:rPr>
        <w:color w:val="C0C0C0"/>
        <w:szCs w:val="16"/>
      </w:rPr>
      <w:t xml:space="preserve">This edition is intended for use outside of the U.S. only, with content that may be different from the U.S. Edition. </w:t>
    </w:r>
    <w:r>
      <w:rPr>
        <w:color w:val="C0C0C0"/>
        <w:szCs w:val="16"/>
      </w:rPr>
      <w:t>May not be scanned, copied, duplicated, or posted to a publicly accessible website, in whole or in par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A89D22" w14:textId="77777777" w:rsidR="007D56FE" w:rsidRPr="00FB5CBE" w:rsidRDefault="007D56FE" w:rsidP="00FB5C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D4CC8C" w14:textId="77777777" w:rsidR="007D56FE" w:rsidRDefault="007D56FE">
      <w:r>
        <w:separator/>
      </w:r>
    </w:p>
  </w:footnote>
  <w:footnote w:type="continuationSeparator" w:id="0">
    <w:p w14:paraId="0B4C0CAF" w14:textId="77777777" w:rsidR="007D56FE" w:rsidRDefault="007D56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6E95B" w14:textId="43221E6C" w:rsidR="007D56FE" w:rsidRDefault="007D56FE" w:rsidP="00C96796">
    <w:pPr>
      <w:pStyle w:val="Header"/>
      <w:jc w:val="center"/>
      <w:rPr>
        <w:rStyle w:val="PageNumber"/>
        <w:b/>
      </w:rPr>
    </w:pPr>
  </w:p>
  <w:p w14:paraId="1D8320A0" w14:textId="7AB3C9EE" w:rsidR="007D56FE" w:rsidRDefault="007D56FE" w:rsidP="00C96796">
    <w:pPr>
      <w:pStyle w:val="Header"/>
      <w:spacing w:after="120"/>
    </w:pPr>
    <w:r>
      <w:rPr>
        <w:rStyle w:val="PageNumber"/>
        <w:b/>
      </w:rPr>
      <w:fldChar w:fldCharType="begin"/>
    </w:r>
    <w:r>
      <w:rPr>
        <w:rStyle w:val="PageNumber"/>
        <w:b/>
      </w:rPr>
      <w:instrText xml:space="preserve"> PAGE </w:instrText>
    </w:r>
    <w:r>
      <w:rPr>
        <w:rStyle w:val="PageNumber"/>
        <w:b/>
      </w:rPr>
      <w:fldChar w:fldCharType="separate"/>
    </w:r>
    <w:r w:rsidR="00941D50">
      <w:rPr>
        <w:rStyle w:val="PageNumber"/>
        <w:b/>
        <w:noProof/>
      </w:rPr>
      <w:t>346</w:t>
    </w:r>
    <w:r>
      <w:rPr>
        <w:rStyle w:val="PageNumber"/>
        <w:b/>
      </w:rPr>
      <w:fldChar w:fldCharType="end"/>
    </w:r>
    <w:r>
      <w:rPr>
        <w:rStyle w:val="PageNumber"/>
      </w:rPr>
      <w:tab/>
    </w:r>
    <w:r>
      <w:t>Chapter 1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BDF051" w14:textId="2B4E408D" w:rsidR="007D56FE" w:rsidRDefault="007D56FE" w:rsidP="00C96796">
    <w:pPr>
      <w:pStyle w:val="Header"/>
      <w:jc w:val="center"/>
    </w:pPr>
  </w:p>
  <w:p w14:paraId="5CB941A5" w14:textId="60D32E11" w:rsidR="007D56FE" w:rsidRDefault="007D56FE" w:rsidP="00C96796">
    <w:pPr>
      <w:pStyle w:val="Header"/>
      <w:spacing w:after="120"/>
      <w:rPr>
        <w:rStyle w:val="PageNumber"/>
      </w:rPr>
    </w:pPr>
    <w:r>
      <w:t>Chapter 10</w:t>
    </w:r>
    <w:r>
      <w:tab/>
    </w:r>
    <w:r>
      <w:rPr>
        <w:rStyle w:val="PageNumber"/>
        <w:b/>
        <w:bCs/>
      </w:rPr>
      <w:fldChar w:fldCharType="begin"/>
    </w:r>
    <w:r>
      <w:rPr>
        <w:rStyle w:val="PageNumber"/>
        <w:b/>
        <w:bCs/>
      </w:rPr>
      <w:instrText xml:space="preserve"> PAGE </w:instrText>
    </w:r>
    <w:r>
      <w:rPr>
        <w:rStyle w:val="PageNumber"/>
        <w:b/>
        <w:bCs/>
      </w:rPr>
      <w:fldChar w:fldCharType="separate"/>
    </w:r>
    <w:r w:rsidR="00941D50">
      <w:rPr>
        <w:rStyle w:val="PageNumber"/>
        <w:b/>
        <w:bCs/>
        <w:noProof/>
      </w:rPr>
      <w:t>345</w:t>
    </w:r>
    <w:r>
      <w:rPr>
        <w:rStyle w:val="PageNumber"/>
        <w:b/>
        <w:bC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0FDDE6" w14:textId="1358215B" w:rsidR="007D56FE" w:rsidRDefault="007D56FE" w:rsidP="00C96796">
    <w:pPr>
      <w:pStyle w:val="Heade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78907A" w14:textId="46BD552B" w:rsidR="007D56FE" w:rsidRDefault="007D56FE" w:rsidP="00C96796">
    <w:pPr>
      <w:pStyle w:val="Header"/>
      <w:jc w:val="center"/>
    </w:pPr>
  </w:p>
  <w:p w14:paraId="024B6AAC" w14:textId="1ECEC6E4" w:rsidR="007D56FE" w:rsidRDefault="007D56FE" w:rsidP="00C96796">
    <w:pPr>
      <w:pStyle w:val="Header"/>
      <w:spacing w:after="120"/>
    </w:pPr>
    <w:r>
      <w:t>Chapter 10</w:t>
    </w:r>
    <w:r>
      <w:tab/>
    </w:r>
    <w:r>
      <w:rPr>
        <w:rStyle w:val="PageNumber"/>
        <w:b/>
        <w:bCs/>
      </w:rPr>
      <w:fldChar w:fldCharType="begin"/>
    </w:r>
    <w:r>
      <w:rPr>
        <w:rStyle w:val="PageNumber"/>
        <w:b/>
        <w:bCs/>
      </w:rPr>
      <w:instrText xml:space="preserve"> PAGE </w:instrText>
    </w:r>
    <w:r>
      <w:rPr>
        <w:rStyle w:val="PageNumber"/>
        <w:b/>
        <w:bCs/>
      </w:rPr>
      <w:fldChar w:fldCharType="separate"/>
    </w:r>
    <w:r w:rsidR="00941D50">
      <w:rPr>
        <w:rStyle w:val="PageNumber"/>
        <w:b/>
        <w:bCs/>
        <w:noProof/>
      </w:rPr>
      <w:t>366</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195891" w14:textId="77777777" w:rsidR="007D56FE" w:rsidRPr="00FB5CBE" w:rsidRDefault="007D56FE" w:rsidP="00FB5C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609CD6D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0A6E9B7C"/>
    <w:lvl w:ilvl="0">
      <w:numFmt w:val="decimal"/>
      <w:lvlText w:val="*"/>
      <w:lvlJc w:val="left"/>
    </w:lvl>
  </w:abstractNum>
  <w:abstractNum w:abstractNumId="2" w15:restartNumberingAfterBreak="0">
    <w:nsid w:val="056C3B66"/>
    <w:multiLevelType w:val="hybridMultilevel"/>
    <w:tmpl w:val="0DA0197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AB0335A"/>
    <w:multiLevelType w:val="hybridMultilevel"/>
    <w:tmpl w:val="9DC62E1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606011"/>
    <w:multiLevelType w:val="hybridMultilevel"/>
    <w:tmpl w:val="9D9A82BE"/>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E091F6F"/>
    <w:multiLevelType w:val="hybridMultilevel"/>
    <w:tmpl w:val="F6247808"/>
    <w:lvl w:ilvl="0" w:tplc="76AE8058">
      <w:start w:val="1"/>
      <w:numFmt w:val="bullet"/>
      <w:pStyle w:val="EXnumlistbullettedlist"/>
      <w:lvlText w:val=""/>
      <w:lvlJc w:val="left"/>
      <w:pPr>
        <w:tabs>
          <w:tab w:val="num" w:pos="893"/>
        </w:tabs>
        <w:ind w:left="893" w:hanging="720"/>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6" w15:restartNumberingAfterBreak="0">
    <w:nsid w:val="0E96500A"/>
    <w:multiLevelType w:val="singleLevel"/>
    <w:tmpl w:val="0BE6F7C0"/>
    <w:lvl w:ilvl="0">
      <w:start w:val="1"/>
      <w:numFmt w:val="decimal"/>
      <w:lvlText w:val="%1."/>
      <w:legacy w:legacy="1" w:legacySpace="0" w:legacyIndent="720"/>
      <w:lvlJc w:val="left"/>
      <w:pPr>
        <w:ind w:left="720" w:hanging="720"/>
      </w:pPr>
    </w:lvl>
  </w:abstractNum>
  <w:abstractNum w:abstractNumId="7" w15:restartNumberingAfterBreak="0">
    <w:nsid w:val="0FBA77BE"/>
    <w:multiLevelType w:val="singleLevel"/>
    <w:tmpl w:val="0BE6F7C0"/>
    <w:lvl w:ilvl="0">
      <w:start w:val="1"/>
      <w:numFmt w:val="decimal"/>
      <w:lvlText w:val="%1."/>
      <w:legacy w:legacy="1" w:legacySpace="0" w:legacyIndent="720"/>
      <w:lvlJc w:val="left"/>
      <w:pPr>
        <w:ind w:left="720" w:hanging="720"/>
      </w:pPr>
    </w:lvl>
  </w:abstractNum>
  <w:abstractNum w:abstractNumId="8" w15:restartNumberingAfterBreak="0">
    <w:nsid w:val="10CB64C4"/>
    <w:multiLevelType w:val="hybridMultilevel"/>
    <w:tmpl w:val="84342B26"/>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2A7397D"/>
    <w:multiLevelType w:val="hybridMultilevel"/>
    <w:tmpl w:val="62B0832A"/>
    <w:lvl w:ilvl="0" w:tplc="A8DA2D26">
      <w:start w:val="1"/>
      <w:numFmt w:val="decimal"/>
      <w:lvlText w:val="%1."/>
      <w:lvlJc w:val="left"/>
      <w:pPr>
        <w:ind w:left="360" w:hanging="360"/>
      </w:pPr>
      <w:rPr>
        <w:rFonts w:ascii="Arial" w:hAnsi="Arial" w:cs="Times New Roman" w:hint="default"/>
        <w:color w:val="000000"/>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12AB537A"/>
    <w:multiLevelType w:val="hybridMultilevel"/>
    <w:tmpl w:val="DCFE87C0"/>
    <w:lvl w:ilvl="0" w:tplc="04090019">
      <w:start w:val="4"/>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8DE21AE"/>
    <w:multiLevelType w:val="hybridMultilevel"/>
    <w:tmpl w:val="6958E5F8"/>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1D9E6342"/>
    <w:multiLevelType w:val="hybridMultilevel"/>
    <w:tmpl w:val="3CE21E30"/>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7E23E1D"/>
    <w:multiLevelType w:val="hybridMultilevel"/>
    <w:tmpl w:val="3A88C98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2A0F4ACC"/>
    <w:multiLevelType w:val="hybridMultilevel"/>
    <w:tmpl w:val="597AF2E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E826BB"/>
    <w:multiLevelType w:val="singleLevel"/>
    <w:tmpl w:val="0409000F"/>
    <w:lvl w:ilvl="0">
      <w:start w:val="1"/>
      <w:numFmt w:val="decimal"/>
      <w:lvlText w:val="%1."/>
      <w:lvlJc w:val="left"/>
      <w:pPr>
        <w:tabs>
          <w:tab w:val="num" w:pos="360"/>
        </w:tabs>
        <w:ind w:left="360" w:hanging="360"/>
      </w:pPr>
      <w:rPr>
        <w:rFonts w:hint="default"/>
      </w:rPr>
    </w:lvl>
  </w:abstractNum>
  <w:abstractNum w:abstractNumId="16" w15:restartNumberingAfterBreak="0">
    <w:nsid w:val="2D3F132C"/>
    <w:multiLevelType w:val="singleLevel"/>
    <w:tmpl w:val="0409000F"/>
    <w:lvl w:ilvl="0">
      <w:start w:val="2"/>
      <w:numFmt w:val="decimal"/>
      <w:lvlText w:val="%1."/>
      <w:lvlJc w:val="left"/>
      <w:pPr>
        <w:tabs>
          <w:tab w:val="num" w:pos="360"/>
        </w:tabs>
        <w:ind w:left="360" w:hanging="360"/>
      </w:pPr>
      <w:rPr>
        <w:rFonts w:hint="default"/>
      </w:rPr>
    </w:lvl>
  </w:abstractNum>
  <w:abstractNum w:abstractNumId="17" w15:restartNumberingAfterBreak="0">
    <w:nsid w:val="2DDF0674"/>
    <w:multiLevelType w:val="hybridMultilevel"/>
    <w:tmpl w:val="45CAEA9E"/>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2E262690"/>
    <w:multiLevelType w:val="hybridMultilevel"/>
    <w:tmpl w:val="244CCAD4"/>
    <w:lvl w:ilvl="0" w:tplc="04090019">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9BC44792">
      <w:start w:val="1"/>
      <w:numFmt w:val="decimal"/>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334E6364"/>
    <w:multiLevelType w:val="hybridMultilevel"/>
    <w:tmpl w:val="D910CCCA"/>
    <w:lvl w:ilvl="0" w:tplc="53E01B5C">
      <w:start w:val="1"/>
      <w:numFmt w:val="bullet"/>
      <w:pStyle w:val="EX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71A64"/>
    <w:multiLevelType w:val="hybridMultilevel"/>
    <w:tmpl w:val="CAA2250A"/>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34D51172"/>
    <w:multiLevelType w:val="hybridMultilevel"/>
    <w:tmpl w:val="E8AE1C8E"/>
    <w:lvl w:ilvl="0" w:tplc="0409000F">
      <w:start w:val="1"/>
      <w:numFmt w:val="decimal"/>
      <w:lvlText w:val="%1."/>
      <w:lvlJc w:val="left"/>
      <w:pPr>
        <w:ind w:left="489" w:hanging="480"/>
      </w:pPr>
    </w:lvl>
    <w:lvl w:ilvl="1" w:tplc="04090019" w:tentative="1">
      <w:start w:val="1"/>
      <w:numFmt w:val="ideographTraditional"/>
      <w:lvlText w:val="%2、"/>
      <w:lvlJc w:val="left"/>
      <w:pPr>
        <w:ind w:left="969" w:hanging="480"/>
      </w:pPr>
    </w:lvl>
    <w:lvl w:ilvl="2" w:tplc="0409001B" w:tentative="1">
      <w:start w:val="1"/>
      <w:numFmt w:val="lowerRoman"/>
      <w:lvlText w:val="%3."/>
      <w:lvlJc w:val="right"/>
      <w:pPr>
        <w:ind w:left="1449" w:hanging="480"/>
      </w:pPr>
    </w:lvl>
    <w:lvl w:ilvl="3" w:tplc="0409000F" w:tentative="1">
      <w:start w:val="1"/>
      <w:numFmt w:val="decimal"/>
      <w:lvlText w:val="%4."/>
      <w:lvlJc w:val="left"/>
      <w:pPr>
        <w:ind w:left="1929" w:hanging="480"/>
      </w:pPr>
    </w:lvl>
    <w:lvl w:ilvl="4" w:tplc="04090019" w:tentative="1">
      <w:start w:val="1"/>
      <w:numFmt w:val="ideographTraditional"/>
      <w:lvlText w:val="%5、"/>
      <w:lvlJc w:val="left"/>
      <w:pPr>
        <w:ind w:left="2409" w:hanging="480"/>
      </w:pPr>
    </w:lvl>
    <w:lvl w:ilvl="5" w:tplc="0409001B" w:tentative="1">
      <w:start w:val="1"/>
      <w:numFmt w:val="lowerRoman"/>
      <w:lvlText w:val="%6."/>
      <w:lvlJc w:val="right"/>
      <w:pPr>
        <w:ind w:left="2889" w:hanging="480"/>
      </w:pPr>
    </w:lvl>
    <w:lvl w:ilvl="6" w:tplc="0409000F" w:tentative="1">
      <w:start w:val="1"/>
      <w:numFmt w:val="decimal"/>
      <w:lvlText w:val="%7."/>
      <w:lvlJc w:val="left"/>
      <w:pPr>
        <w:ind w:left="3369" w:hanging="480"/>
      </w:pPr>
    </w:lvl>
    <w:lvl w:ilvl="7" w:tplc="04090019" w:tentative="1">
      <w:start w:val="1"/>
      <w:numFmt w:val="ideographTraditional"/>
      <w:lvlText w:val="%8、"/>
      <w:lvlJc w:val="left"/>
      <w:pPr>
        <w:ind w:left="3849" w:hanging="480"/>
      </w:pPr>
    </w:lvl>
    <w:lvl w:ilvl="8" w:tplc="0409001B" w:tentative="1">
      <w:start w:val="1"/>
      <w:numFmt w:val="lowerRoman"/>
      <w:lvlText w:val="%9."/>
      <w:lvlJc w:val="right"/>
      <w:pPr>
        <w:ind w:left="4329" w:hanging="480"/>
      </w:pPr>
    </w:lvl>
  </w:abstractNum>
  <w:abstractNum w:abstractNumId="22" w15:restartNumberingAfterBreak="0">
    <w:nsid w:val="35083666"/>
    <w:multiLevelType w:val="hybridMultilevel"/>
    <w:tmpl w:val="685C1C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AF8044D"/>
    <w:multiLevelType w:val="singleLevel"/>
    <w:tmpl w:val="0BE6F7C0"/>
    <w:lvl w:ilvl="0">
      <w:start w:val="1"/>
      <w:numFmt w:val="decimal"/>
      <w:lvlText w:val="%1."/>
      <w:legacy w:legacy="1" w:legacySpace="0" w:legacyIndent="720"/>
      <w:lvlJc w:val="left"/>
      <w:pPr>
        <w:ind w:left="720" w:hanging="720"/>
      </w:pPr>
    </w:lvl>
  </w:abstractNum>
  <w:abstractNum w:abstractNumId="24" w15:restartNumberingAfterBreak="0">
    <w:nsid w:val="3E4C1F95"/>
    <w:multiLevelType w:val="hybridMultilevel"/>
    <w:tmpl w:val="7C2E74D8"/>
    <w:lvl w:ilvl="0" w:tplc="0409000F">
      <w:start w:val="1"/>
      <w:numFmt w:val="decimal"/>
      <w:pStyle w:val="EXnumlistbullettedlist0"/>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FB95A78"/>
    <w:multiLevelType w:val="hybridMultilevel"/>
    <w:tmpl w:val="E9B8C4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0D140E3"/>
    <w:multiLevelType w:val="hybridMultilevel"/>
    <w:tmpl w:val="F46A3A54"/>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40E13D3"/>
    <w:multiLevelType w:val="hybridMultilevel"/>
    <w:tmpl w:val="863871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4843674"/>
    <w:multiLevelType w:val="hybridMultilevel"/>
    <w:tmpl w:val="65747E3A"/>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4B0E248E"/>
    <w:multiLevelType w:val="hybridMultilevel"/>
    <w:tmpl w:val="3C54F046"/>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4B1E0BD5"/>
    <w:multiLevelType w:val="hybridMultilevel"/>
    <w:tmpl w:val="BE9E28EA"/>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6373CFE"/>
    <w:multiLevelType w:val="hybridMultilevel"/>
    <w:tmpl w:val="17D8FFF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6413234"/>
    <w:multiLevelType w:val="hybridMultilevel"/>
    <w:tmpl w:val="5C8015E2"/>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15:restartNumberingAfterBreak="0">
    <w:nsid w:val="61F36C56"/>
    <w:multiLevelType w:val="hybridMultilevel"/>
    <w:tmpl w:val="3E8CE508"/>
    <w:lvl w:ilvl="0" w:tplc="E31E8784">
      <w:start w:val="1"/>
      <w:numFmt w:val="decimal"/>
      <w:lvlText w:val="%1."/>
      <w:lvlJc w:val="left"/>
      <w:pPr>
        <w:ind w:left="699" w:hanging="690"/>
      </w:pPr>
      <w:rPr>
        <w:rFonts w:hint="default"/>
      </w:rPr>
    </w:lvl>
    <w:lvl w:ilvl="1" w:tplc="04090019" w:tentative="1">
      <w:start w:val="1"/>
      <w:numFmt w:val="ideographTraditional"/>
      <w:lvlText w:val="%2、"/>
      <w:lvlJc w:val="left"/>
      <w:pPr>
        <w:ind w:left="969" w:hanging="480"/>
      </w:pPr>
    </w:lvl>
    <w:lvl w:ilvl="2" w:tplc="0409001B" w:tentative="1">
      <w:start w:val="1"/>
      <w:numFmt w:val="lowerRoman"/>
      <w:lvlText w:val="%3."/>
      <w:lvlJc w:val="right"/>
      <w:pPr>
        <w:ind w:left="1449" w:hanging="480"/>
      </w:pPr>
    </w:lvl>
    <w:lvl w:ilvl="3" w:tplc="0409000F" w:tentative="1">
      <w:start w:val="1"/>
      <w:numFmt w:val="decimal"/>
      <w:lvlText w:val="%4."/>
      <w:lvlJc w:val="left"/>
      <w:pPr>
        <w:ind w:left="1929" w:hanging="480"/>
      </w:pPr>
    </w:lvl>
    <w:lvl w:ilvl="4" w:tplc="04090019" w:tentative="1">
      <w:start w:val="1"/>
      <w:numFmt w:val="ideographTraditional"/>
      <w:lvlText w:val="%5、"/>
      <w:lvlJc w:val="left"/>
      <w:pPr>
        <w:ind w:left="2409" w:hanging="480"/>
      </w:pPr>
    </w:lvl>
    <w:lvl w:ilvl="5" w:tplc="0409001B" w:tentative="1">
      <w:start w:val="1"/>
      <w:numFmt w:val="lowerRoman"/>
      <w:lvlText w:val="%6."/>
      <w:lvlJc w:val="right"/>
      <w:pPr>
        <w:ind w:left="2889" w:hanging="480"/>
      </w:pPr>
    </w:lvl>
    <w:lvl w:ilvl="6" w:tplc="0409000F" w:tentative="1">
      <w:start w:val="1"/>
      <w:numFmt w:val="decimal"/>
      <w:lvlText w:val="%7."/>
      <w:lvlJc w:val="left"/>
      <w:pPr>
        <w:ind w:left="3369" w:hanging="480"/>
      </w:pPr>
    </w:lvl>
    <w:lvl w:ilvl="7" w:tplc="04090019" w:tentative="1">
      <w:start w:val="1"/>
      <w:numFmt w:val="ideographTraditional"/>
      <w:lvlText w:val="%8、"/>
      <w:lvlJc w:val="left"/>
      <w:pPr>
        <w:ind w:left="3849" w:hanging="480"/>
      </w:pPr>
    </w:lvl>
    <w:lvl w:ilvl="8" w:tplc="0409001B" w:tentative="1">
      <w:start w:val="1"/>
      <w:numFmt w:val="lowerRoman"/>
      <w:lvlText w:val="%9."/>
      <w:lvlJc w:val="right"/>
      <w:pPr>
        <w:ind w:left="4329" w:hanging="480"/>
      </w:pPr>
    </w:lvl>
  </w:abstractNum>
  <w:abstractNum w:abstractNumId="34" w15:restartNumberingAfterBreak="0">
    <w:nsid w:val="6D35603C"/>
    <w:multiLevelType w:val="hybridMultilevel"/>
    <w:tmpl w:val="3348CC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EDC4458"/>
    <w:multiLevelType w:val="singleLevel"/>
    <w:tmpl w:val="730E5F46"/>
    <w:lvl w:ilvl="0">
      <w:start w:val="1"/>
      <w:numFmt w:val="decimal"/>
      <w:lvlText w:val="%1."/>
      <w:legacy w:legacy="1" w:legacySpace="0" w:legacyIndent="720"/>
      <w:lvlJc w:val="left"/>
      <w:pPr>
        <w:ind w:left="720" w:hanging="720"/>
      </w:pPr>
    </w:lvl>
  </w:abstractNum>
  <w:abstractNum w:abstractNumId="36" w15:restartNumberingAfterBreak="0">
    <w:nsid w:val="72AA2BE7"/>
    <w:multiLevelType w:val="hybridMultilevel"/>
    <w:tmpl w:val="78FA71C0"/>
    <w:lvl w:ilvl="0" w:tplc="FFFFFFFF">
      <w:start w:val="3"/>
      <w:numFmt w:val="decimal"/>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75714574"/>
    <w:multiLevelType w:val="singleLevel"/>
    <w:tmpl w:val="0BE6F7C0"/>
    <w:lvl w:ilvl="0">
      <w:start w:val="1"/>
      <w:numFmt w:val="decimal"/>
      <w:lvlText w:val="%1."/>
      <w:legacy w:legacy="1" w:legacySpace="0" w:legacyIndent="720"/>
      <w:lvlJc w:val="left"/>
      <w:pPr>
        <w:ind w:left="720" w:hanging="720"/>
      </w:pPr>
    </w:lvl>
  </w:abstractNum>
  <w:abstractNum w:abstractNumId="38" w15:restartNumberingAfterBreak="0">
    <w:nsid w:val="77997628"/>
    <w:multiLevelType w:val="hybridMultilevel"/>
    <w:tmpl w:val="B18CFE00"/>
    <w:lvl w:ilvl="0" w:tplc="FD24F714">
      <w:start w:val="1"/>
      <w:numFmt w:val="bullet"/>
      <w:pStyle w:val="bullettedlist"/>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8CB5C37"/>
    <w:multiLevelType w:val="hybridMultilevel"/>
    <w:tmpl w:val="130C23BA"/>
    <w:lvl w:ilvl="0" w:tplc="11BA82D4">
      <w:start w:val="1"/>
      <w:numFmt w:val="bullet"/>
      <w:pStyle w:val="BankReconciliation"/>
      <w:lvlText w:val=""/>
      <w:lvlJc w:val="left"/>
      <w:pPr>
        <w:tabs>
          <w:tab w:val="num" w:pos="720"/>
        </w:tabs>
        <w:ind w:left="72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BC21AAC"/>
    <w:multiLevelType w:val="hybridMultilevel"/>
    <w:tmpl w:val="E4BCBC24"/>
    <w:lvl w:ilvl="0" w:tplc="7C22C6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8"/>
  </w:num>
  <w:num w:numId="2">
    <w:abstractNumId w:val="19"/>
  </w:num>
  <w:num w:numId="3">
    <w:abstractNumId w:val="5"/>
  </w:num>
  <w:num w:numId="4">
    <w:abstractNumId w:val="10"/>
  </w:num>
  <w:num w:numId="5">
    <w:abstractNumId w:val="25"/>
  </w:num>
  <w:num w:numId="6">
    <w:abstractNumId w:val="22"/>
  </w:num>
  <w:num w:numId="7">
    <w:abstractNumId w:val="24"/>
  </w:num>
  <w:num w:numId="8">
    <w:abstractNumId w:val="39"/>
  </w:num>
  <w:num w:numId="9">
    <w:abstractNumId w:val="35"/>
  </w:num>
  <w:num w:numId="10">
    <w:abstractNumId w:val="16"/>
  </w:num>
  <w:num w:numId="11">
    <w:abstractNumId w:val="15"/>
  </w:num>
  <w:num w:numId="12">
    <w:abstractNumId w:val="34"/>
  </w:num>
  <w:num w:numId="13">
    <w:abstractNumId w:val="14"/>
  </w:num>
  <w:num w:numId="14">
    <w:abstractNumId w:val="1"/>
    <w:lvlOverride w:ilvl="0">
      <w:lvl w:ilvl="0">
        <w:start w:val="1"/>
        <w:numFmt w:val="bullet"/>
        <w:lvlText w:val=""/>
        <w:legacy w:legacy="1" w:legacySpace="0" w:legacyIndent="360"/>
        <w:lvlJc w:val="left"/>
        <w:pPr>
          <w:ind w:left="720" w:hanging="360"/>
        </w:pPr>
        <w:rPr>
          <w:rFonts w:ascii="Courier New" w:hAnsi="Courier New" w:hint="default"/>
        </w:rPr>
      </w:lvl>
    </w:lvlOverride>
  </w:num>
  <w:num w:numId="15">
    <w:abstractNumId w:val="37"/>
  </w:num>
  <w:num w:numId="16">
    <w:abstractNumId w:val="6"/>
  </w:num>
  <w:num w:numId="17">
    <w:abstractNumId w:val="23"/>
  </w:num>
  <w:num w:numId="18">
    <w:abstractNumId w:val="7"/>
  </w:num>
  <w:num w:numId="19">
    <w:abstractNumId w:val="36"/>
  </w:num>
  <w:num w:numId="20">
    <w:abstractNumId w:val="3"/>
  </w:num>
  <w:num w:numId="21">
    <w:abstractNumId w:val="27"/>
  </w:num>
  <w:num w:numId="22">
    <w:abstractNumId w:val="18"/>
  </w:num>
  <w:num w:numId="23">
    <w:abstractNumId w:val="28"/>
  </w:num>
  <w:num w:numId="24">
    <w:abstractNumId w:val="13"/>
  </w:num>
  <w:num w:numId="25">
    <w:abstractNumId w:val="30"/>
  </w:num>
  <w:num w:numId="26">
    <w:abstractNumId w:val="2"/>
  </w:num>
  <w:num w:numId="27">
    <w:abstractNumId w:val="31"/>
  </w:num>
  <w:num w:numId="28">
    <w:abstractNumId w:val="29"/>
  </w:num>
  <w:num w:numId="29">
    <w:abstractNumId w:val="20"/>
  </w:num>
  <w:num w:numId="30">
    <w:abstractNumId w:val="8"/>
  </w:num>
  <w:num w:numId="31">
    <w:abstractNumId w:val="11"/>
  </w:num>
  <w:num w:numId="32">
    <w:abstractNumId w:val="26"/>
  </w:num>
  <w:num w:numId="33">
    <w:abstractNumId w:val="32"/>
  </w:num>
  <w:num w:numId="34">
    <w:abstractNumId w:val="12"/>
  </w:num>
  <w:num w:numId="35">
    <w:abstractNumId w:val="40"/>
  </w:num>
  <w:num w:numId="36">
    <w:abstractNumId w:val="4"/>
  </w:num>
  <w:num w:numId="37">
    <w:abstractNumId w:val="17"/>
  </w:num>
  <w:num w:numId="38">
    <w:abstractNumId w:val="33"/>
  </w:num>
  <w:num w:numId="39">
    <w:abstractNumId w:val="9"/>
  </w:num>
  <w:num w:numId="40">
    <w:abstractNumId w:val="0"/>
  </w:num>
  <w:num w:numId="41">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evenAndOddHeaders/>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0926"/>
    <w:rsid w:val="000055F0"/>
    <w:rsid w:val="000214ED"/>
    <w:rsid w:val="00025112"/>
    <w:rsid w:val="00030B21"/>
    <w:rsid w:val="000319B4"/>
    <w:rsid w:val="00035316"/>
    <w:rsid w:val="0004022A"/>
    <w:rsid w:val="00040AE4"/>
    <w:rsid w:val="00041D33"/>
    <w:rsid w:val="00044065"/>
    <w:rsid w:val="00044DD9"/>
    <w:rsid w:val="000478F1"/>
    <w:rsid w:val="000676B5"/>
    <w:rsid w:val="00076709"/>
    <w:rsid w:val="00090926"/>
    <w:rsid w:val="00094DC2"/>
    <w:rsid w:val="000971FB"/>
    <w:rsid w:val="000A531B"/>
    <w:rsid w:val="000C121F"/>
    <w:rsid w:val="000D10C1"/>
    <w:rsid w:val="000E4942"/>
    <w:rsid w:val="000E510D"/>
    <w:rsid w:val="000F0EA6"/>
    <w:rsid w:val="000F2AB0"/>
    <w:rsid w:val="000F651C"/>
    <w:rsid w:val="00112C2C"/>
    <w:rsid w:val="0011346A"/>
    <w:rsid w:val="00120E9F"/>
    <w:rsid w:val="0012721A"/>
    <w:rsid w:val="001339B0"/>
    <w:rsid w:val="00144C11"/>
    <w:rsid w:val="001463BB"/>
    <w:rsid w:val="00157B4C"/>
    <w:rsid w:val="001711F5"/>
    <w:rsid w:val="001732F4"/>
    <w:rsid w:val="00184630"/>
    <w:rsid w:val="0018708C"/>
    <w:rsid w:val="0018715F"/>
    <w:rsid w:val="001A4632"/>
    <w:rsid w:val="001C39BD"/>
    <w:rsid w:val="001D1DB3"/>
    <w:rsid w:val="00214511"/>
    <w:rsid w:val="00225248"/>
    <w:rsid w:val="002448FE"/>
    <w:rsid w:val="00252BA9"/>
    <w:rsid w:val="00264FE4"/>
    <w:rsid w:val="00277B9D"/>
    <w:rsid w:val="00281462"/>
    <w:rsid w:val="002B1A51"/>
    <w:rsid w:val="002B1A94"/>
    <w:rsid w:val="002F5C1C"/>
    <w:rsid w:val="00312562"/>
    <w:rsid w:val="00330432"/>
    <w:rsid w:val="00331DA0"/>
    <w:rsid w:val="00340EC6"/>
    <w:rsid w:val="00353F10"/>
    <w:rsid w:val="00360130"/>
    <w:rsid w:val="00361B83"/>
    <w:rsid w:val="00362836"/>
    <w:rsid w:val="003677A8"/>
    <w:rsid w:val="00381C9B"/>
    <w:rsid w:val="00393948"/>
    <w:rsid w:val="003A0962"/>
    <w:rsid w:val="003C6889"/>
    <w:rsid w:val="003D5316"/>
    <w:rsid w:val="003D712A"/>
    <w:rsid w:val="003F2E4F"/>
    <w:rsid w:val="004022BD"/>
    <w:rsid w:val="004365A7"/>
    <w:rsid w:val="0043791C"/>
    <w:rsid w:val="004544DF"/>
    <w:rsid w:val="00457B98"/>
    <w:rsid w:val="00463180"/>
    <w:rsid w:val="004655C8"/>
    <w:rsid w:val="00490BCE"/>
    <w:rsid w:val="004971F8"/>
    <w:rsid w:val="004A6580"/>
    <w:rsid w:val="004C5255"/>
    <w:rsid w:val="004C54BD"/>
    <w:rsid w:val="004D09D2"/>
    <w:rsid w:val="004F73F2"/>
    <w:rsid w:val="005062BF"/>
    <w:rsid w:val="00511199"/>
    <w:rsid w:val="00524BAC"/>
    <w:rsid w:val="005414AC"/>
    <w:rsid w:val="00571768"/>
    <w:rsid w:val="0059155E"/>
    <w:rsid w:val="00592112"/>
    <w:rsid w:val="005975EF"/>
    <w:rsid w:val="005B34FE"/>
    <w:rsid w:val="005C2619"/>
    <w:rsid w:val="005C4CF2"/>
    <w:rsid w:val="005D3CE0"/>
    <w:rsid w:val="005E0722"/>
    <w:rsid w:val="005E2F36"/>
    <w:rsid w:val="005F48DB"/>
    <w:rsid w:val="005F7AAB"/>
    <w:rsid w:val="00601E36"/>
    <w:rsid w:val="006052B9"/>
    <w:rsid w:val="006202D1"/>
    <w:rsid w:val="00631111"/>
    <w:rsid w:val="00640E70"/>
    <w:rsid w:val="00641A9A"/>
    <w:rsid w:val="006459A0"/>
    <w:rsid w:val="006537E1"/>
    <w:rsid w:val="00662900"/>
    <w:rsid w:val="00665E18"/>
    <w:rsid w:val="00670D0B"/>
    <w:rsid w:val="00676885"/>
    <w:rsid w:val="006806B7"/>
    <w:rsid w:val="006A18F9"/>
    <w:rsid w:val="006A7A45"/>
    <w:rsid w:val="006B4645"/>
    <w:rsid w:val="006C5D6D"/>
    <w:rsid w:val="006D4D04"/>
    <w:rsid w:val="006E0DF3"/>
    <w:rsid w:val="006E2377"/>
    <w:rsid w:val="006E56D9"/>
    <w:rsid w:val="006F1198"/>
    <w:rsid w:val="00700A5C"/>
    <w:rsid w:val="00722C6F"/>
    <w:rsid w:val="00723332"/>
    <w:rsid w:val="007321BB"/>
    <w:rsid w:val="00732437"/>
    <w:rsid w:val="0073387E"/>
    <w:rsid w:val="007407E3"/>
    <w:rsid w:val="00771330"/>
    <w:rsid w:val="007A3EB3"/>
    <w:rsid w:val="007B7A67"/>
    <w:rsid w:val="007C480A"/>
    <w:rsid w:val="007D56FE"/>
    <w:rsid w:val="007F28A4"/>
    <w:rsid w:val="00804092"/>
    <w:rsid w:val="008214D1"/>
    <w:rsid w:val="00836FF8"/>
    <w:rsid w:val="008569D5"/>
    <w:rsid w:val="0087599E"/>
    <w:rsid w:val="008802E6"/>
    <w:rsid w:val="00891C33"/>
    <w:rsid w:val="00893D28"/>
    <w:rsid w:val="008A3B63"/>
    <w:rsid w:val="008B3B27"/>
    <w:rsid w:val="008B518A"/>
    <w:rsid w:val="008E3372"/>
    <w:rsid w:val="008F4CD5"/>
    <w:rsid w:val="008F5359"/>
    <w:rsid w:val="0092404E"/>
    <w:rsid w:val="00924927"/>
    <w:rsid w:val="0092626F"/>
    <w:rsid w:val="00935BDA"/>
    <w:rsid w:val="00941D50"/>
    <w:rsid w:val="00962131"/>
    <w:rsid w:val="00970E2D"/>
    <w:rsid w:val="009840F4"/>
    <w:rsid w:val="0098678C"/>
    <w:rsid w:val="00993789"/>
    <w:rsid w:val="009A2E27"/>
    <w:rsid w:val="00A12425"/>
    <w:rsid w:val="00A224E3"/>
    <w:rsid w:val="00A31247"/>
    <w:rsid w:val="00A363D9"/>
    <w:rsid w:val="00A365F1"/>
    <w:rsid w:val="00A670DB"/>
    <w:rsid w:val="00A6737C"/>
    <w:rsid w:val="00A818E9"/>
    <w:rsid w:val="00A90083"/>
    <w:rsid w:val="00AB06FA"/>
    <w:rsid w:val="00AB5516"/>
    <w:rsid w:val="00AC5375"/>
    <w:rsid w:val="00AD19CB"/>
    <w:rsid w:val="00AD244C"/>
    <w:rsid w:val="00AD628B"/>
    <w:rsid w:val="00AE0371"/>
    <w:rsid w:val="00AE34B2"/>
    <w:rsid w:val="00AF01C6"/>
    <w:rsid w:val="00B00B6A"/>
    <w:rsid w:val="00B04428"/>
    <w:rsid w:val="00B05871"/>
    <w:rsid w:val="00B13715"/>
    <w:rsid w:val="00B17D5A"/>
    <w:rsid w:val="00B22FAB"/>
    <w:rsid w:val="00B307C7"/>
    <w:rsid w:val="00B50445"/>
    <w:rsid w:val="00B52113"/>
    <w:rsid w:val="00B534E1"/>
    <w:rsid w:val="00B53FDA"/>
    <w:rsid w:val="00B731E7"/>
    <w:rsid w:val="00B74C13"/>
    <w:rsid w:val="00B84A02"/>
    <w:rsid w:val="00B90614"/>
    <w:rsid w:val="00B9147F"/>
    <w:rsid w:val="00BC353E"/>
    <w:rsid w:val="00BD32CF"/>
    <w:rsid w:val="00BE6939"/>
    <w:rsid w:val="00BF082E"/>
    <w:rsid w:val="00C17BF1"/>
    <w:rsid w:val="00C46C5F"/>
    <w:rsid w:val="00C47E7F"/>
    <w:rsid w:val="00C60DC9"/>
    <w:rsid w:val="00C667C9"/>
    <w:rsid w:val="00C67785"/>
    <w:rsid w:val="00C9180C"/>
    <w:rsid w:val="00C96796"/>
    <w:rsid w:val="00CA373F"/>
    <w:rsid w:val="00CA5F9D"/>
    <w:rsid w:val="00CB1A21"/>
    <w:rsid w:val="00CD09DA"/>
    <w:rsid w:val="00CD6D1D"/>
    <w:rsid w:val="00CE1EB9"/>
    <w:rsid w:val="00CE7D50"/>
    <w:rsid w:val="00CF7452"/>
    <w:rsid w:val="00D0026E"/>
    <w:rsid w:val="00D178C2"/>
    <w:rsid w:val="00D41714"/>
    <w:rsid w:val="00D57060"/>
    <w:rsid w:val="00D73E9E"/>
    <w:rsid w:val="00D83148"/>
    <w:rsid w:val="00DF1D1D"/>
    <w:rsid w:val="00E17AA7"/>
    <w:rsid w:val="00E25311"/>
    <w:rsid w:val="00E33B34"/>
    <w:rsid w:val="00E60930"/>
    <w:rsid w:val="00E60F44"/>
    <w:rsid w:val="00E66BE0"/>
    <w:rsid w:val="00E80EAC"/>
    <w:rsid w:val="00E85516"/>
    <w:rsid w:val="00E97E84"/>
    <w:rsid w:val="00EA4D45"/>
    <w:rsid w:val="00EB6BA0"/>
    <w:rsid w:val="00ED23A8"/>
    <w:rsid w:val="00EE3C48"/>
    <w:rsid w:val="00F01933"/>
    <w:rsid w:val="00F15216"/>
    <w:rsid w:val="00F270B2"/>
    <w:rsid w:val="00F34927"/>
    <w:rsid w:val="00F34B0A"/>
    <w:rsid w:val="00F37DEC"/>
    <w:rsid w:val="00F44235"/>
    <w:rsid w:val="00F627DA"/>
    <w:rsid w:val="00F648E6"/>
    <w:rsid w:val="00F648FF"/>
    <w:rsid w:val="00F64E81"/>
    <w:rsid w:val="00F9696D"/>
    <w:rsid w:val="00F97DD6"/>
    <w:rsid w:val="00FA03B6"/>
    <w:rsid w:val="00FB5CBE"/>
    <w:rsid w:val="00FC1CA0"/>
    <w:rsid w:val="00FF7CC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6E50B8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67" w:unhideWhenUsed="1"/>
    <w:lsdException w:name="No Spacing" w:semiHidden="1" w:uiPriority="68" w:unhideWhenUsed="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semiHidden="1" w:uiPriority="72" w:unhideWhenUsed="1"/>
    <w:lsdException w:name="Quote" w:semiHidden="1" w:uiPriority="73" w:unhideWhenUsed="1"/>
    <w:lsdException w:name="Intense Quote" w:semiHidden="1" w:uiPriority="60" w:unhideWhenUsed="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jc w:val="both"/>
    </w:pPr>
    <w:rPr>
      <w:rFonts w:ascii="Arial" w:hAnsi="Arial"/>
      <w:color w:val="000000"/>
      <w:lang w:eastAsia="en-US"/>
    </w:rPr>
  </w:style>
  <w:style w:type="paragraph" w:styleId="Heading1">
    <w:name w:val="heading 1"/>
    <w:basedOn w:val="Normal"/>
    <w:next w:val="Normal"/>
    <w:qFormat/>
    <w:pPr>
      <w:keepNext/>
      <w:spacing w:after="360"/>
      <w:jc w:val="center"/>
      <w:outlineLvl w:val="0"/>
    </w:pPr>
    <w:rPr>
      <w:b/>
      <w:kern w:val="28"/>
      <w:sz w:val="32"/>
    </w:rPr>
  </w:style>
  <w:style w:type="paragraph" w:styleId="Heading2">
    <w:name w:val="heading 2"/>
    <w:basedOn w:val="Normal"/>
    <w:next w:val="Normal"/>
    <w:qFormat/>
    <w:pPr>
      <w:keepNext/>
      <w:spacing w:after="360"/>
      <w:jc w:val="center"/>
      <w:outlineLvl w:val="1"/>
    </w:pPr>
    <w:rPr>
      <w:b/>
      <w:sz w:val="28"/>
    </w:rPr>
  </w:style>
  <w:style w:type="paragraph" w:styleId="Heading3">
    <w:name w:val="heading 3"/>
    <w:basedOn w:val="Normal"/>
    <w:next w:val="Normal"/>
    <w:qFormat/>
    <w:pPr>
      <w:keepNext/>
      <w:tabs>
        <w:tab w:val="left" w:pos="2160"/>
      </w:tabs>
      <w:spacing w:before="360" w:after="240"/>
      <w:ind w:left="2160" w:hanging="2160"/>
      <w:outlineLvl w:val="2"/>
    </w:pPr>
    <w:rPr>
      <w:b/>
      <w:sz w:val="24"/>
    </w:rPr>
  </w:style>
  <w:style w:type="paragraph" w:styleId="Heading4">
    <w:name w:val="heading 4"/>
    <w:basedOn w:val="Normal"/>
    <w:next w:val="Normal"/>
    <w:qFormat/>
    <w:pPr>
      <w:keepNext/>
      <w:jc w:val="center"/>
      <w:outlineLvl w:val="3"/>
    </w:pPr>
    <w:rPr>
      <w:b/>
      <w:bCs/>
    </w:rPr>
  </w:style>
  <w:style w:type="paragraph" w:styleId="Heading5">
    <w:name w:val="heading 5"/>
    <w:basedOn w:val="Normal"/>
    <w:next w:val="Normal"/>
    <w:qFormat/>
    <w:pPr>
      <w:keepNext/>
      <w:tabs>
        <w:tab w:val="left" w:pos="1341"/>
        <w:tab w:val="center" w:pos="2196"/>
        <w:tab w:val="right" w:pos="2997"/>
      </w:tabs>
      <w:jc w:val="left"/>
      <w:outlineLvl w:val="4"/>
    </w:pPr>
    <w:rPr>
      <w:b/>
      <w:bCs/>
    </w:rPr>
  </w:style>
  <w:style w:type="paragraph" w:styleId="Heading6">
    <w:name w:val="heading 6"/>
    <w:basedOn w:val="Normal"/>
    <w:next w:val="Normal"/>
    <w:qFormat/>
    <w:pPr>
      <w:keepNext/>
      <w:tabs>
        <w:tab w:val="left" w:pos="549"/>
        <w:tab w:val="left" w:pos="1071"/>
        <w:tab w:val="right" w:pos="4770"/>
      </w:tabs>
      <w:ind w:left="18" w:right="-360" w:firstLine="9"/>
      <w:jc w:val="left"/>
      <w:outlineLvl w:val="5"/>
    </w:pPr>
    <w:rPr>
      <w:b/>
      <w:bCs/>
    </w:rPr>
  </w:style>
  <w:style w:type="paragraph" w:styleId="Heading7">
    <w:name w:val="heading 7"/>
    <w:basedOn w:val="Normal"/>
    <w:next w:val="Normal"/>
    <w:qFormat/>
    <w:pPr>
      <w:keepNext/>
      <w:outlineLvl w:val="6"/>
    </w:pPr>
    <w:rPr>
      <w:rFonts w:cs="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pt">
    <w:name w:val="6 pt"/>
    <w:basedOn w:val="EX"/>
    <w:pPr>
      <w:spacing w:line="120" w:lineRule="exact"/>
    </w:pPr>
    <w:rPr>
      <w:b w:val="0"/>
      <w:sz w:val="12"/>
    </w:rPr>
  </w:style>
  <w:style w:type="paragraph" w:customStyle="1" w:styleId="EX">
    <w:name w:val="EX"/>
    <w:basedOn w:val="Normal"/>
    <w:rPr>
      <w:b/>
      <w:sz w:val="24"/>
    </w:rPr>
  </w:style>
  <w:style w:type="paragraph" w:customStyle="1" w:styleId="9pt">
    <w:name w:val="9 pt"/>
    <w:basedOn w:val="Normal"/>
    <w:pPr>
      <w:spacing w:line="180" w:lineRule="exact"/>
    </w:pPr>
    <w:rPr>
      <w:sz w:val="18"/>
    </w:rPr>
  </w:style>
  <w:style w:type="paragraph" w:customStyle="1" w:styleId="bullettedlist">
    <w:name w:val="bulletted list"/>
    <w:basedOn w:val="Text"/>
    <w:pPr>
      <w:numPr>
        <w:numId w:val="1"/>
      </w:numPr>
      <w:ind w:left="360" w:hanging="360"/>
    </w:pPr>
  </w:style>
  <w:style w:type="paragraph" w:customStyle="1" w:styleId="Text">
    <w:name w:val="Text"/>
    <w:basedOn w:val="Normal"/>
  </w:style>
  <w:style w:type="paragraph" w:customStyle="1" w:styleId="EXbullettedlist">
    <w:name w:val="EX bulletted list"/>
    <w:basedOn w:val="Normal"/>
    <w:pPr>
      <w:numPr>
        <w:numId w:val="2"/>
      </w:numPr>
      <w:spacing w:after="60"/>
    </w:pPr>
    <w:rPr>
      <w:b/>
      <w:sz w:val="24"/>
    </w:rPr>
  </w:style>
  <w:style w:type="paragraph" w:customStyle="1" w:styleId="EXnumlist">
    <w:name w:val="EX numlist"/>
    <w:basedOn w:val="EX"/>
    <w:pPr>
      <w:tabs>
        <w:tab w:val="left" w:pos="540"/>
      </w:tabs>
      <w:ind w:left="540" w:hanging="540"/>
    </w:pPr>
  </w:style>
  <w:style w:type="paragraph" w:styleId="Footer">
    <w:name w:val="footer"/>
    <w:basedOn w:val="Normal"/>
    <w:pPr>
      <w:tabs>
        <w:tab w:val="center" w:pos="4320"/>
        <w:tab w:val="right" w:pos="8640"/>
      </w:tabs>
    </w:pPr>
  </w:style>
  <w:style w:type="paragraph" w:styleId="Header">
    <w:name w:val="header"/>
    <w:basedOn w:val="Normal"/>
    <w:pPr>
      <w:tabs>
        <w:tab w:val="right" w:pos="9360"/>
      </w:tabs>
    </w:pPr>
    <w:rPr>
      <w:b/>
      <w:bCs/>
      <w:sz w:val="18"/>
    </w:rPr>
  </w:style>
  <w:style w:type="paragraph" w:customStyle="1" w:styleId="Header3">
    <w:name w:val="Header 3"/>
    <w:basedOn w:val="Normal"/>
    <w:pPr>
      <w:tabs>
        <w:tab w:val="left" w:pos="1440"/>
      </w:tabs>
      <w:spacing w:before="360" w:after="240"/>
      <w:ind w:left="1440" w:hanging="1440"/>
    </w:pPr>
    <w:rPr>
      <w:b/>
      <w:sz w:val="24"/>
    </w:rPr>
  </w:style>
  <w:style w:type="paragraph" w:customStyle="1" w:styleId="Header3toppage">
    <w:name w:val="Header 3 toppage"/>
    <w:basedOn w:val="Header3"/>
    <w:pPr>
      <w:spacing w:before="0"/>
    </w:pPr>
  </w:style>
  <w:style w:type="paragraph" w:customStyle="1" w:styleId="Header4">
    <w:name w:val="Header 4"/>
    <w:basedOn w:val="Normal"/>
    <w:pPr>
      <w:spacing w:before="360" w:after="240"/>
      <w:jc w:val="left"/>
    </w:pPr>
    <w:rPr>
      <w:b/>
      <w:sz w:val="24"/>
    </w:rPr>
  </w:style>
  <w:style w:type="paragraph" w:customStyle="1" w:styleId="Header4toppage">
    <w:name w:val="Header 4 toppage"/>
    <w:basedOn w:val="Header4"/>
    <w:pPr>
      <w:spacing w:before="0"/>
    </w:pPr>
  </w:style>
  <w:style w:type="paragraph" w:customStyle="1" w:styleId="Heading2MIDDLE">
    <w:name w:val="Heading 2 MIDDLE"/>
    <w:basedOn w:val="Heading2"/>
    <w:pPr>
      <w:spacing w:before="360"/>
    </w:pPr>
  </w:style>
  <w:style w:type="paragraph" w:customStyle="1" w:styleId="Heading3toppage">
    <w:name w:val="Heading 3 toppage"/>
    <w:basedOn w:val="Heading3"/>
    <w:pPr>
      <w:tabs>
        <w:tab w:val="left" w:pos="2520"/>
      </w:tabs>
      <w:spacing w:before="0"/>
      <w:outlineLvl w:val="9"/>
    </w:pPr>
  </w:style>
  <w:style w:type="paragraph" w:customStyle="1" w:styleId="NumList6ptafter">
    <w:name w:val="NumList 6pt after"/>
    <w:basedOn w:val="Normal"/>
    <w:pPr>
      <w:spacing w:after="120"/>
      <w:ind w:left="360" w:hanging="360"/>
    </w:pPr>
  </w:style>
  <w:style w:type="paragraph" w:customStyle="1" w:styleId="NumList10">
    <w:name w:val="NumList +10"/>
    <w:basedOn w:val="NumList6ptafter"/>
    <w:pPr>
      <w:ind w:hanging="490"/>
    </w:pPr>
    <w:rPr>
      <w:bCs/>
    </w:rPr>
  </w:style>
  <w:style w:type="paragraph" w:customStyle="1" w:styleId="NumListSub">
    <w:name w:val="NumList Sub"/>
    <w:basedOn w:val="Normal"/>
    <w:pPr>
      <w:tabs>
        <w:tab w:val="left" w:pos="360"/>
        <w:tab w:val="left" w:pos="720"/>
      </w:tabs>
      <w:ind w:left="720" w:hanging="720"/>
    </w:pPr>
  </w:style>
  <w:style w:type="character" w:styleId="PageNumber">
    <w:name w:val="page number"/>
    <w:rPr>
      <w:rFonts w:ascii="Arial" w:hAnsi="Arial"/>
      <w:b/>
      <w:bCs/>
      <w:color w:val="000000"/>
      <w:sz w:val="20"/>
    </w:rPr>
  </w:style>
  <w:style w:type="paragraph" w:customStyle="1" w:styleId="6ptbordernumlist">
    <w:name w:val="6 pt border (numlist)"/>
    <w:basedOn w:val="Normal"/>
    <w:pPr>
      <w:pBdr>
        <w:top w:val="single" w:sz="8" w:space="1" w:color="auto"/>
      </w:pBdr>
      <w:spacing w:line="120" w:lineRule="exact"/>
      <w:ind w:left="547"/>
    </w:pPr>
    <w:rPr>
      <w:b/>
      <w:sz w:val="12"/>
    </w:rPr>
  </w:style>
  <w:style w:type="paragraph" w:customStyle="1" w:styleId="NumlistSubSub">
    <w:name w:val="Numlist SubSub"/>
    <w:basedOn w:val="Normal"/>
    <w:pPr>
      <w:tabs>
        <w:tab w:val="left" w:pos="1080"/>
      </w:tabs>
      <w:ind w:left="1080" w:hanging="360"/>
    </w:pPr>
  </w:style>
  <w:style w:type="paragraph" w:customStyle="1" w:styleId="jeDQ">
    <w:name w:val="je (DQ)"/>
    <w:basedOn w:val="Normal"/>
    <w:pPr>
      <w:tabs>
        <w:tab w:val="left" w:pos="360"/>
        <w:tab w:val="left" w:pos="540"/>
        <w:tab w:val="left" w:pos="720"/>
        <w:tab w:val="right" w:leader="dot" w:pos="2880"/>
        <w:tab w:val="right" w:pos="3600"/>
        <w:tab w:val="right" w:pos="4320"/>
      </w:tabs>
      <w:jc w:val="left"/>
    </w:pPr>
  </w:style>
  <w:style w:type="paragraph" w:customStyle="1" w:styleId="NumList10Sub">
    <w:name w:val="NumList +10Sub"/>
    <w:basedOn w:val="NumList10"/>
    <w:pPr>
      <w:tabs>
        <w:tab w:val="left" w:pos="360"/>
      </w:tabs>
      <w:spacing w:after="0"/>
      <w:ind w:left="720" w:hanging="850"/>
    </w:pPr>
    <w:rPr>
      <w:bCs w:val="0"/>
    </w:rPr>
  </w:style>
  <w:style w:type="paragraph" w:customStyle="1" w:styleId="je">
    <w:name w:val="je"/>
    <w:basedOn w:val="Normal"/>
    <w:pPr>
      <w:tabs>
        <w:tab w:val="left" w:pos="360"/>
        <w:tab w:val="left" w:pos="720"/>
        <w:tab w:val="right" w:leader="dot" w:pos="6480"/>
        <w:tab w:val="right" w:pos="7920"/>
        <w:tab w:val="right" w:pos="9360"/>
      </w:tabs>
    </w:pPr>
    <w:rPr>
      <w:b/>
      <w:sz w:val="24"/>
    </w:rPr>
  </w:style>
  <w:style w:type="paragraph" w:customStyle="1" w:styleId="EXnumlistje">
    <w:name w:val="EX numlist je"/>
    <w:basedOn w:val="EXnumlist"/>
    <w:pPr>
      <w:tabs>
        <w:tab w:val="left" w:pos="900"/>
        <w:tab w:val="right" w:leader="dot" w:pos="6480"/>
        <w:tab w:val="right" w:pos="7920"/>
        <w:tab w:val="right" w:pos="9360"/>
      </w:tabs>
    </w:pPr>
  </w:style>
  <w:style w:type="paragraph" w:customStyle="1" w:styleId="EX11pt">
    <w:name w:val="EX 11pt"/>
    <w:basedOn w:val="EX"/>
    <w:rPr>
      <w:rFonts w:cs="Arial"/>
      <w:sz w:val="22"/>
    </w:rPr>
  </w:style>
  <w:style w:type="paragraph" w:customStyle="1" w:styleId="EX2colwleaders">
    <w:name w:val="EX 2 col w/leaders"/>
    <w:basedOn w:val="Normal"/>
    <w:pPr>
      <w:tabs>
        <w:tab w:val="left" w:pos="360"/>
        <w:tab w:val="right" w:leader="dot" w:pos="6480"/>
        <w:tab w:val="right" w:pos="7920"/>
        <w:tab w:val="right" w:pos="9360"/>
      </w:tabs>
    </w:pPr>
    <w:rPr>
      <w:b/>
      <w:bCs/>
      <w:sz w:val="24"/>
    </w:rPr>
  </w:style>
  <w:style w:type="paragraph" w:customStyle="1" w:styleId="BalHead">
    <w:name w:val="Bal Head"/>
    <w:basedOn w:val="Normal"/>
    <w:pPr>
      <w:jc w:val="center"/>
    </w:pPr>
    <w:rPr>
      <w:b/>
      <w:sz w:val="24"/>
    </w:rPr>
  </w:style>
  <w:style w:type="paragraph" w:customStyle="1" w:styleId="BalHeadnumlist">
    <w:name w:val="Bal Head (numlist)"/>
    <w:basedOn w:val="Normal"/>
    <w:pPr>
      <w:tabs>
        <w:tab w:val="center" w:pos="4680"/>
      </w:tabs>
    </w:pPr>
    <w:rPr>
      <w:b/>
      <w:sz w:val="24"/>
    </w:rPr>
  </w:style>
  <w:style w:type="paragraph" w:customStyle="1" w:styleId="EX2col">
    <w:name w:val="EX (2 col)"/>
    <w:basedOn w:val="EX"/>
    <w:pPr>
      <w:tabs>
        <w:tab w:val="left" w:pos="2160"/>
        <w:tab w:val="right" w:pos="7200"/>
      </w:tabs>
    </w:pPr>
  </w:style>
  <w:style w:type="paragraph" w:customStyle="1" w:styleId="EX3colwleaders">
    <w:name w:val="EX (3col w/leaders)"/>
    <w:basedOn w:val="EX"/>
    <w:pPr>
      <w:tabs>
        <w:tab w:val="left" w:pos="360"/>
        <w:tab w:val="right" w:leader="dot" w:pos="5040"/>
        <w:tab w:val="right" w:pos="6480"/>
        <w:tab w:val="right" w:pos="7920"/>
        <w:tab w:val="right" w:pos="9360"/>
      </w:tabs>
    </w:pPr>
  </w:style>
  <w:style w:type="paragraph" w:customStyle="1" w:styleId="EXcolnumlist">
    <w:name w:val="EX (col/numlist)"/>
    <w:basedOn w:val="EX"/>
    <w:pPr>
      <w:tabs>
        <w:tab w:val="right" w:pos="360"/>
        <w:tab w:val="left" w:pos="540"/>
      </w:tabs>
    </w:pPr>
  </w:style>
  <w:style w:type="paragraph" w:customStyle="1" w:styleId="EXList">
    <w:name w:val="EX List"/>
    <w:basedOn w:val="EX"/>
    <w:pPr>
      <w:tabs>
        <w:tab w:val="left" w:pos="1440"/>
      </w:tabs>
      <w:ind w:left="1440" w:hanging="1440"/>
    </w:pPr>
  </w:style>
  <w:style w:type="paragraph" w:customStyle="1" w:styleId="EXnumlist1colwleaders">
    <w:name w:val="EX numlist (1col w/leaders)"/>
    <w:basedOn w:val="EXnumlist"/>
    <w:pPr>
      <w:tabs>
        <w:tab w:val="right" w:leader="dot" w:pos="7920"/>
        <w:tab w:val="right" w:pos="9360"/>
      </w:tabs>
    </w:pPr>
  </w:style>
  <w:style w:type="character" w:styleId="Hyperlink">
    <w:name w:val="Hyperlink"/>
    <w:rPr>
      <w:rFonts w:cs="Times New Roman"/>
      <w:color w:val="0000FF"/>
      <w:u w:val="single"/>
    </w:rPr>
  </w:style>
  <w:style w:type="paragraph" w:customStyle="1" w:styleId="EX1colwleaders">
    <w:name w:val="EX 1 col w/leaders"/>
    <w:basedOn w:val="EX"/>
    <w:pPr>
      <w:tabs>
        <w:tab w:val="left" w:pos="360"/>
        <w:tab w:val="right" w:leader="dot" w:pos="7920"/>
        <w:tab w:val="decimal" w:pos="9360"/>
      </w:tabs>
    </w:pPr>
  </w:style>
  <w:style w:type="paragraph" w:customStyle="1" w:styleId="EXnumlist10">
    <w:name w:val="EX numlist + 10"/>
    <w:basedOn w:val="EXnumlist"/>
    <w:pPr>
      <w:ind w:left="576" w:hanging="720"/>
    </w:pPr>
  </w:style>
  <w:style w:type="paragraph" w:customStyle="1" w:styleId="jewdate">
    <w:name w:val="je w/date"/>
    <w:basedOn w:val="je"/>
    <w:pPr>
      <w:tabs>
        <w:tab w:val="right" w:pos="900"/>
        <w:tab w:val="left" w:pos="1080"/>
        <w:tab w:val="left" w:pos="1440"/>
        <w:tab w:val="left" w:pos="1800"/>
      </w:tabs>
    </w:pPr>
  </w:style>
  <w:style w:type="paragraph" w:customStyle="1" w:styleId="3pt">
    <w:name w:val="3 pt"/>
    <w:basedOn w:val="Normal"/>
    <w:pPr>
      <w:spacing w:line="60" w:lineRule="exact"/>
    </w:pPr>
    <w:rPr>
      <w:sz w:val="6"/>
    </w:rPr>
  </w:style>
  <w:style w:type="paragraph" w:customStyle="1" w:styleId="EXnumlist2colwleaders">
    <w:name w:val="EX numlist (2 col w/leaders)"/>
    <w:basedOn w:val="EXnumlist"/>
    <w:pPr>
      <w:tabs>
        <w:tab w:val="left" w:pos="900"/>
        <w:tab w:val="right" w:leader="dot" w:pos="6480"/>
        <w:tab w:val="right" w:pos="7920"/>
        <w:tab w:val="right" w:pos="9360"/>
      </w:tabs>
    </w:pPr>
  </w:style>
  <w:style w:type="paragraph" w:customStyle="1" w:styleId="EXnumlistjewdate">
    <w:name w:val="EX numlist je w/date"/>
    <w:basedOn w:val="EXnumlistje"/>
    <w:pPr>
      <w:tabs>
        <w:tab w:val="clear" w:pos="900"/>
        <w:tab w:val="right" w:pos="1440"/>
        <w:tab w:val="left" w:pos="1620"/>
        <w:tab w:val="left" w:pos="1980"/>
      </w:tabs>
    </w:pPr>
  </w:style>
  <w:style w:type="paragraph" w:customStyle="1" w:styleId="Header5">
    <w:name w:val="Header 5"/>
    <w:basedOn w:val="Normal"/>
    <w:pPr>
      <w:spacing w:before="240" w:after="240"/>
    </w:pPr>
    <w:rPr>
      <w:b/>
      <w:i/>
      <w:iCs/>
      <w:sz w:val="22"/>
    </w:rPr>
  </w:style>
  <w:style w:type="paragraph" w:customStyle="1" w:styleId="Header5toppage">
    <w:name w:val="Header 5 toppage"/>
    <w:basedOn w:val="Header5"/>
    <w:pPr>
      <w:spacing w:before="0"/>
    </w:pPr>
  </w:style>
  <w:style w:type="paragraph" w:customStyle="1" w:styleId="Text2colwleaders">
    <w:name w:val="Text 2 col w/leaders"/>
    <w:basedOn w:val="Normal"/>
    <w:pPr>
      <w:tabs>
        <w:tab w:val="left" w:pos="360"/>
        <w:tab w:val="right" w:leader="dot" w:pos="6480"/>
        <w:tab w:val="right" w:pos="7920"/>
        <w:tab w:val="right" w:pos="9360"/>
      </w:tabs>
    </w:pPr>
  </w:style>
  <w:style w:type="paragraph" w:customStyle="1" w:styleId="jenumlistwexplanation">
    <w:name w:val="je numlist w/explanation"/>
    <w:basedOn w:val="Normal"/>
    <w:pPr>
      <w:tabs>
        <w:tab w:val="left" w:pos="540"/>
        <w:tab w:val="left" w:pos="900"/>
        <w:tab w:val="left" w:pos="1260"/>
        <w:tab w:val="right" w:leader="dot" w:pos="6300"/>
        <w:tab w:val="decimal" w:pos="7560"/>
        <w:tab w:val="decimal" w:pos="9000"/>
      </w:tabs>
      <w:ind w:left="1260" w:hanging="1260"/>
      <w:jc w:val="left"/>
    </w:pPr>
  </w:style>
  <w:style w:type="character" w:styleId="FollowedHyperlink">
    <w:name w:val="FollowedHyperlink"/>
    <w:rPr>
      <w:rFonts w:cs="Times New Roman"/>
      <w:color w:val="800080"/>
      <w:u w:val="single"/>
    </w:rPr>
  </w:style>
  <w:style w:type="paragraph" w:customStyle="1" w:styleId="T-accountHead">
    <w:name w:val="T-account Head"/>
    <w:basedOn w:val="EX"/>
    <w:pPr>
      <w:jc w:val="center"/>
    </w:pPr>
  </w:style>
  <w:style w:type="paragraph" w:customStyle="1" w:styleId="T-accountLt">
    <w:name w:val="T-account Lt"/>
    <w:basedOn w:val="EX"/>
  </w:style>
  <w:style w:type="paragraph" w:customStyle="1" w:styleId="T-accountRt">
    <w:name w:val="T-account Rt"/>
    <w:basedOn w:val="EX"/>
    <w:pPr>
      <w:jc w:val="right"/>
    </w:pPr>
  </w:style>
  <w:style w:type="paragraph" w:customStyle="1" w:styleId="T-acctHead11pt">
    <w:name w:val="T-acct Head (11pt)"/>
    <w:basedOn w:val="T-accountHead"/>
    <w:rPr>
      <w:sz w:val="22"/>
    </w:rPr>
  </w:style>
  <w:style w:type="paragraph" w:customStyle="1" w:styleId="T-acctRt11pt">
    <w:name w:val="T-acct Rt (11pt)"/>
    <w:basedOn w:val="T-accountRt"/>
    <w:rPr>
      <w:sz w:val="22"/>
    </w:rPr>
  </w:style>
  <w:style w:type="paragraph" w:customStyle="1" w:styleId="T-acctLt11pt">
    <w:name w:val="T-acct Lt (11pt)"/>
    <w:basedOn w:val="T-accountLt"/>
    <w:rPr>
      <w:sz w:val="22"/>
    </w:rPr>
  </w:style>
  <w:style w:type="paragraph" w:customStyle="1" w:styleId="T-acctLt10pt">
    <w:name w:val="T-acct Lt (10pt)"/>
    <w:basedOn w:val="T-acctLt11pt"/>
    <w:rPr>
      <w:sz w:val="20"/>
    </w:rPr>
  </w:style>
  <w:style w:type="paragraph" w:customStyle="1" w:styleId="T-acctRt10pt">
    <w:name w:val="T-acct Rt (10pt)"/>
    <w:basedOn w:val="T-acctRt11pt"/>
    <w:rPr>
      <w:sz w:val="20"/>
    </w:rPr>
  </w:style>
  <w:style w:type="paragraph" w:customStyle="1" w:styleId="1">
    <w:name w:val="修訂1"/>
    <w:hidden/>
    <w:semiHidden/>
    <w:rPr>
      <w:rFonts w:ascii="Arial" w:hAnsi="Arial"/>
      <w:color w:val="000000"/>
      <w:lang w:eastAsia="en-US"/>
    </w:rPr>
  </w:style>
  <w:style w:type="paragraph" w:customStyle="1" w:styleId="EXnumlist2colwleaders0">
    <w:name w:val="EX numlist (2col w/leaders)"/>
    <w:basedOn w:val="EXnumlist"/>
    <w:pPr>
      <w:tabs>
        <w:tab w:val="left" w:pos="900"/>
        <w:tab w:val="right" w:leader="dot" w:pos="6480"/>
        <w:tab w:val="right" w:pos="7920"/>
        <w:tab w:val="right" w:pos="9360"/>
      </w:tabs>
    </w:pPr>
  </w:style>
  <w:style w:type="paragraph" w:customStyle="1" w:styleId="EXnumlist3colwleaders">
    <w:name w:val="EX numlist (3col w/leaders)"/>
    <w:basedOn w:val="EXnumlist"/>
    <w:pPr>
      <w:tabs>
        <w:tab w:val="left" w:pos="900"/>
        <w:tab w:val="right" w:leader="dot" w:pos="5580"/>
        <w:tab w:val="right" w:pos="6660"/>
        <w:tab w:val="right" w:pos="8100"/>
        <w:tab w:val="right" w:pos="9360"/>
      </w:tabs>
    </w:pPr>
  </w:style>
  <w:style w:type="paragraph" w:customStyle="1" w:styleId="EXnumlistbullettedlist">
    <w:name w:val="EX numlist bulletted list"/>
    <w:basedOn w:val="EXnumlist"/>
    <w:pPr>
      <w:numPr>
        <w:numId w:val="3"/>
      </w:numPr>
      <w:tabs>
        <w:tab w:val="clear" w:pos="540"/>
        <w:tab w:val="clear" w:pos="893"/>
        <w:tab w:val="num" w:pos="1080"/>
      </w:tabs>
      <w:spacing w:after="60"/>
      <w:ind w:left="1094" w:hanging="547"/>
    </w:pPr>
  </w:style>
  <w:style w:type="paragraph" w:customStyle="1" w:styleId="NumList10Sub0">
    <w:name w:val="NumList + 10Sub"/>
    <w:basedOn w:val="NumList10"/>
    <w:pPr>
      <w:tabs>
        <w:tab w:val="left" w:pos="360"/>
        <w:tab w:val="left" w:pos="720"/>
      </w:tabs>
      <w:spacing w:after="0"/>
      <w:ind w:left="720" w:hanging="850"/>
    </w:pPr>
  </w:style>
  <w:style w:type="paragraph" w:customStyle="1" w:styleId="Watermark">
    <w:name w:val="Watermark"/>
    <w:basedOn w:val="Normal"/>
    <w:pPr>
      <w:widowControl w:val="0"/>
      <w:overflowPunct w:val="0"/>
      <w:autoSpaceDE w:val="0"/>
      <w:autoSpaceDN w:val="0"/>
      <w:adjustRightInd w:val="0"/>
      <w:jc w:val="center"/>
      <w:textAlignment w:val="baseline"/>
    </w:pPr>
    <w:rPr>
      <w:rFonts w:ascii="Times New Roman" w:hAnsi="Times New Roman"/>
      <w:noProof/>
      <w:color w:val="auto"/>
      <w:sz w:val="16"/>
    </w:rPr>
  </w:style>
  <w:style w:type="paragraph" w:customStyle="1" w:styleId="ExNOTE">
    <w:name w:val="Ex NOTE"/>
    <w:basedOn w:val="EX2colwleaders"/>
    <w:pPr>
      <w:ind w:left="90" w:hanging="90"/>
    </w:pPr>
  </w:style>
  <w:style w:type="paragraph" w:customStyle="1" w:styleId="T-accountHeadALLCAPS">
    <w:name w:val="T-account Head ALL CAPS"/>
    <w:basedOn w:val="T-accountHead"/>
    <w:rPr>
      <w:caps/>
    </w:rPr>
  </w:style>
  <w:style w:type="paragraph" w:customStyle="1" w:styleId="T-accountHead11ptALLCAPS">
    <w:name w:val="T-account Head (11 pt) ALL CAPS"/>
    <w:basedOn w:val="T-accountHeadALLCAPS"/>
    <w:rPr>
      <w:sz w:val="22"/>
    </w:rPr>
  </w:style>
  <w:style w:type="paragraph" w:customStyle="1" w:styleId="ExnumlistjeSUB">
    <w:name w:val="Ex numlist je SUB"/>
    <w:basedOn w:val="EXnumlistje"/>
    <w:pPr>
      <w:tabs>
        <w:tab w:val="left" w:pos="1170"/>
      </w:tabs>
    </w:pPr>
  </w:style>
  <w:style w:type="paragraph" w:customStyle="1" w:styleId="ExnumlistjeSUB2">
    <w:name w:val="Ex numlist je SUB 2"/>
    <w:basedOn w:val="ExnumlistjeSUB"/>
    <w:pPr>
      <w:tabs>
        <w:tab w:val="left" w:pos="1440"/>
      </w:tabs>
    </w:pPr>
  </w:style>
  <w:style w:type="paragraph" w:customStyle="1" w:styleId="jewexplanation">
    <w:name w:val="je w/explanation"/>
    <w:basedOn w:val="je"/>
  </w:style>
  <w:style w:type="paragraph" w:customStyle="1" w:styleId="ExnumlistjeSUBwexplanation">
    <w:name w:val="Ex numlist je SUB w/explanation"/>
    <w:basedOn w:val="ExnumlistjeSUB"/>
    <w:pPr>
      <w:tabs>
        <w:tab w:val="left" w:pos="1440"/>
      </w:tabs>
    </w:pPr>
  </w:style>
  <w:style w:type="paragraph" w:customStyle="1" w:styleId="EXnumlistSubjewdate">
    <w:name w:val="EX numlistSub je w/date"/>
    <w:basedOn w:val="EXnumlistjewdate"/>
    <w:pPr>
      <w:tabs>
        <w:tab w:val="clear" w:pos="1440"/>
        <w:tab w:val="clear" w:pos="1980"/>
        <w:tab w:val="left" w:pos="900"/>
        <w:tab w:val="right" w:pos="1620"/>
        <w:tab w:val="left" w:pos="1800"/>
        <w:tab w:val="left" w:pos="2160"/>
      </w:tabs>
      <w:ind w:left="900" w:hanging="900"/>
    </w:pPr>
    <w:rPr>
      <w:rFonts w:cs="Arial"/>
    </w:rPr>
  </w:style>
  <w:style w:type="paragraph" w:customStyle="1" w:styleId="EXnumlistjewdateexplanation">
    <w:name w:val="EX numlist je w/date &amp; explanation"/>
    <w:basedOn w:val="EXnumlistjewdate"/>
    <w:pPr>
      <w:tabs>
        <w:tab w:val="clear" w:pos="1620"/>
        <w:tab w:val="clear" w:pos="1980"/>
        <w:tab w:val="clear" w:pos="6480"/>
        <w:tab w:val="clear" w:pos="7920"/>
        <w:tab w:val="left" w:pos="1602"/>
        <w:tab w:val="left" w:pos="1962"/>
        <w:tab w:val="left" w:pos="2349"/>
        <w:tab w:val="right" w:leader="dot" w:pos="7182"/>
        <w:tab w:val="right" w:pos="8298"/>
      </w:tabs>
    </w:pPr>
  </w:style>
  <w:style w:type="character" w:styleId="CommentReference">
    <w:name w:val="annotation reference"/>
    <w:semiHidden/>
    <w:rPr>
      <w:rFonts w:cs="Times New Roman"/>
      <w:sz w:val="16"/>
      <w:szCs w:val="16"/>
    </w:rPr>
  </w:style>
  <w:style w:type="paragraph" w:customStyle="1" w:styleId="EX4colwleaders">
    <w:name w:val="EX 4 col w/leaders"/>
    <w:basedOn w:val="EX3colwleaders"/>
    <w:pPr>
      <w:tabs>
        <w:tab w:val="clear" w:pos="360"/>
        <w:tab w:val="clear" w:pos="5040"/>
        <w:tab w:val="clear" w:pos="6480"/>
        <w:tab w:val="clear" w:pos="7920"/>
        <w:tab w:val="left" w:pos="270"/>
        <w:tab w:val="left" w:pos="540"/>
        <w:tab w:val="right" w:leader="dot" w:pos="4680"/>
        <w:tab w:val="decimal" w:pos="5580"/>
        <w:tab w:val="decimal" w:pos="6840"/>
        <w:tab w:val="decimal" w:pos="8100"/>
        <w:tab w:val="decimal" w:pos="9360"/>
      </w:tabs>
    </w:pPr>
  </w:style>
  <w:style w:type="paragraph" w:customStyle="1" w:styleId="EXNumlist6colwleaderslandscape">
    <w:name w:val="EX Numlist 6 col w/leaders (landscape)"/>
    <w:basedOn w:val="EXnumlist"/>
    <w:pPr>
      <w:tabs>
        <w:tab w:val="right" w:leader="dot" w:pos="4320"/>
        <w:tab w:val="decimal" w:pos="5760"/>
        <w:tab w:val="decimal" w:pos="7200"/>
        <w:tab w:val="decimal" w:pos="8640"/>
        <w:tab w:val="decimal" w:pos="10080"/>
        <w:tab w:val="decimal" w:pos="11520"/>
        <w:tab w:val="decimal" w:pos="12960"/>
      </w:tabs>
    </w:pPr>
  </w:style>
  <w:style w:type="paragraph" w:customStyle="1" w:styleId="EXnumlistNOTE">
    <w:name w:val="EX numlist NOTE"/>
    <w:basedOn w:val="EXnumlist"/>
    <w:pPr>
      <w:ind w:left="630" w:hanging="630"/>
    </w:pPr>
  </w:style>
  <w:style w:type="paragraph" w:customStyle="1" w:styleId="EXnumlistNOTE2">
    <w:name w:val="EX numlist NOTE 2"/>
    <w:basedOn w:val="EXnumlistNOTE"/>
    <w:pPr>
      <w:ind w:left="720" w:hanging="720"/>
    </w:pPr>
  </w:style>
  <w:style w:type="paragraph" w:customStyle="1" w:styleId="NumListNOTE">
    <w:name w:val="NumList NOTE"/>
    <w:basedOn w:val="NumList6ptafter"/>
    <w:pPr>
      <w:tabs>
        <w:tab w:val="left" w:pos="360"/>
      </w:tabs>
      <w:ind w:left="450" w:hanging="450"/>
    </w:pPr>
  </w:style>
  <w:style w:type="paragraph" w:customStyle="1" w:styleId="Numlistbullettedlist">
    <w:name w:val="Numlist bulletted list"/>
    <w:basedOn w:val="bullettedlist"/>
    <w:pPr>
      <w:spacing w:after="120"/>
      <w:ind w:left="720"/>
    </w:pPr>
  </w:style>
  <w:style w:type="paragraph" w:customStyle="1" w:styleId="EXnumlist4colleaders">
    <w:name w:val="EX numlist (4 col leaders)"/>
    <w:basedOn w:val="EXnumlist3colwleaders"/>
    <w:pPr>
      <w:tabs>
        <w:tab w:val="clear" w:pos="5580"/>
        <w:tab w:val="clear" w:pos="6660"/>
        <w:tab w:val="clear" w:pos="8100"/>
        <w:tab w:val="right" w:leader="dot" w:pos="5040"/>
        <w:tab w:val="right" w:pos="6120"/>
        <w:tab w:val="right" w:pos="7200"/>
        <w:tab w:val="right" w:pos="8280"/>
      </w:tabs>
    </w:pPr>
  </w:style>
  <w:style w:type="paragraph" w:styleId="CommentText">
    <w:name w:val="annotation text"/>
    <w:basedOn w:val="Normal"/>
    <w:semiHidden/>
    <w:pPr>
      <w:autoSpaceDE w:val="0"/>
      <w:autoSpaceDN w:val="0"/>
      <w:jc w:val="left"/>
    </w:pPr>
    <w:rPr>
      <w:color w:val="auto"/>
    </w:rPr>
  </w:style>
  <w:style w:type="paragraph" w:customStyle="1" w:styleId="jewexplab">
    <w:name w:val="je w/expla b"/>
    <w:basedOn w:val="jewexplanation"/>
    <w:pPr>
      <w:tabs>
        <w:tab w:val="clear" w:pos="6480"/>
        <w:tab w:val="clear" w:pos="7920"/>
        <w:tab w:val="left" w:pos="1080"/>
        <w:tab w:val="right" w:leader="dot" w:pos="7200"/>
        <w:tab w:val="right" w:pos="8280"/>
      </w:tabs>
    </w:pPr>
  </w:style>
  <w:style w:type="paragraph" w:customStyle="1" w:styleId="EXnumlistjewexpla2">
    <w:name w:val="EX numlist je w/expla 2"/>
    <w:basedOn w:val="Normal"/>
    <w:pPr>
      <w:tabs>
        <w:tab w:val="left" w:pos="540"/>
        <w:tab w:val="left" w:pos="909"/>
        <w:tab w:val="left" w:pos="1260"/>
        <w:tab w:val="right" w:leader="dot" w:pos="7020"/>
        <w:tab w:val="right" w:pos="8280"/>
        <w:tab w:val="right" w:pos="9360"/>
      </w:tabs>
      <w:ind w:left="540" w:hanging="540"/>
    </w:pPr>
    <w:rPr>
      <w:b/>
      <w:sz w:val="24"/>
    </w:rPr>
  </w:style>
  <w:style w:type="paragraph" w:customStyle="1" w:styleId="EXNote0">
    <w:name w:val="EX Note*"/>
    <w:basedOn w:val="EX"/>
    <w:pPr>
      <w:ind w:left="90" w:hanging="90"/>
    </w:pPr>
  </w:style>
  <w:style w:type="paragraph" w:customStyle="1" w:styleId="EXje">
    <w:name w:val="EX je"/>
    <w:basedOn w:val="EX"/>
    <w:pPr>
      <w:tabs>
        <w:tab w:val="left" w:pos="360"/>
        <w:tab w:val="right" w:leader="dot" w:pos="6480"/>
        <w:tab w:val="decimal" w:pos="7920"/>
        <w:tab w:val="decimal" w:pos="9360"/>
      </w:tabs>
    </w:pPr>
  </w:style>
  <w:style w:type="paragraph" w:styleId="BodyText">
    <w:name w:val="Body Text"/>
    <w:basedOn w:val="Normal"/>
    <w:pPr>
      <w:jc w:val="center"/>
    </w:pPr>
    <w:rPr>
      <w:b/>
      <w:bCs/>
    </w:rPr>
  </w:style>
  <w:style w:type="paragraph" w:customStyle="1" w:styleId="EXnumlist3colwleaders0">
    <w:name w:val="EX numlist (3 col w/leaders)"/>
    <w:basedOn w:val="EXnumlist2colwleaders"/>
    <w:pPr>
      <w:tabs>
        <w:tab w:val="right" w:leader="dot" w:pos="5040"/>
        <w:tab w:val="right" w:pos="6480"/>
      </w:tabs>
    </w:pPr>
  </w:style>
  <w:style w:type="paragraph" w:styleId="BodyTextIndent">
    <w:name w:val="Body Text Indent"/>
    <w:basedOn w:val="Normal"/>
    <w:pPr>
      <w:ind w:left="-486"/>
      <w:jc w:val="left"/>
    </w:pPr>
  </w:style>
  <w:style w:type="paragraph" w:customStyle="1" w:styleId="EX10pt">
    <w:name w:val="EX 10 pt"/>
    <w:basedOn w:val="EX"/>
    <w:rPr>
      <w:sz w:val="20"/>
    </w:rPr>
  </w:style>
  <w:style w:type="paragraph" w:styleId="BalloonText">
    <w:name w:val="Balloon Text"/>
    <w:basedOn w:val="Normal"/>
    <w:semiHidden/>
    <w:rsid w:val="00090926"/>
    <w:rPr>
      <w:rFonts w:ascii="Tahoma" w:hAnsi="Tahoma" w:cs="Tahoma"/>
      <w:sz w:val="16"/>
      <w:szCs w:val="16"/>
    </w:rPr>
  </w:style>
  <w:style w:type="paragraph" w:customStyle="1" w:styleId="EXnumlistSub">
    <w:name w:val="EX numlist Sub"/>
    <w:basedOn w:val="EXnumlist"/>
    <w:pPr>
      <w:tabs>
        <w:tab w:val="left" w:pos="1080"/>
      </w:tabs>
      <w:ind w:left="1080" w:hanging="1080"/>
    </w:pPr>
  </w:style>
  <w:style w:type="paragraph" w:customStyle="1" w:styleId="EXnumlistSubjewdateexplanation">
    <w:name w:val="EX numlistSub je w/date &amp; explanation"/>
    <w:basedOn w:val="EXnumlistSubjewdate"/>
    <w:rsid w:val="000E510D"/>
    <w:pPr>
      <w:tabs>
        <w:tab w:val="clear" w:pos="1620"/>
        <w:tab w:val="clear" w:pos="2160"/>
        <w:tab w:val="clear" w:pos="6480"/>
        <w:tab w:val="clear" w:pos="7920"/>
        <w:tab w:val="right" w:pos="1800"/>
        <w:tab w:val="left" w:pos="1980"/>
        <w:tab w:val="left" w:pos="2250"/>
        <w:tab w:val="left" w:pos="2520"/>
        <w:tab w:val="right" w:leader="dot" w:pos="7200"/>
        <w:tab w:val="right" w:pos="8280"/>
      </w:tabs>
    </w:pPr>
  </w:style>
  <w:style w:type="paragraph" w:customStyle="1" w:styleId="EXnumlistSub3colwleaders">
    <w:name w:val="EX numlist Sub 3col w/leaders"/>
    <w:basedOn w:val="EXnumlistSub"/>
    <w:pPr>
      <w:tabs>
        <w:tab w:val="right" w:leader="dot" w:pos="4680"/>
        <w:tab w:val="right" w:pos="6300"/>
        <w:tab w:val="right" w:pos="7740"/>
        <w:tab w:val="right" w:pos="9360"/>
      </w:tabs>
    </w:pPr>
  </w:style>
  <w:style w:type="paragraph" w:customStyle="1" w:styleId="NumList3colwleaders">
    <w:name w:val="NumList 3col w/leaders"/>
    <w:basedOn w:val="NumList6ptafter"/>
    <w:pPr>
      <w:tabs>
        <w:tab w:val="right" w:leader="dot" w:pos="4320"/>
        <w:tab w:val="decimal" w:pos="5760"/>
        <w:tab w:val="decimal" w:pos="7200"/>
        <w:tab w:val="decimal" w:pos="8640"/>
      </w:tabs>
      <w:spacing w:after="0"/>
    </w:pPr>
  </w:style>
  <w:style w:type="paragraph" w:styleId="BodyText2">
    <w:name w:val="Body Text 2"/>
    <w:basedOn w:val="Normal"/>
    <w:pPr>
      <w:jc w:val="center"/>
    </w:pPr>
  </w:style>
  <w:style w:type="paragraph" w:customStyle="1" w:styleId="NumlistJEwdateexplanation">
    <w:name w:val="Numlist JE w/date/explanation"/>
    <w:basedOn w:val="Normal"/>
    <w:pPr>
      <w:tabs>
        <w:tab w:val="left" w:pos="720"/>
        <w:tab w:val="right" w:pos="1440"/>
        <w:tab w:val="left" w:pos="1620"/>
        <w:tab w:val="left" w:pos="1980"/>
        <w:tab w:val="left" w:pos="2340"/>
        <w:tab w:val="right" w:leader="dot" w:pos="6480"/>
        <w:tab w:val="right" w:pos="7920"/>
        <w:tab w:val="right" w:pos="9360"/>
      </w:tabs>
      <w:ind w:left="360" w:hanging="360"/>
    </w:pPr>
  </w:style>
  <w:style w:type="paragraph" w:customStyle="1" w:styleId="TextNote">
    <w:name w:val="Text Note"/>
    <w:basedOn w:val="Text"/>
    <w:pPr>
      <w:ind w:left="90" w:hanging="90"/>
    </w:pPr>
    <w:rPr>
      <w:b/>
      <w:bCs/>
    </w:rPr>
  </w:style>
  <w:style w:type="character" w:customStyle="1" w:styleId="Heading5Char">
    <w:name w:val="Heading 5 Char"/>
    <w:semiHidden/>
    <w:locked/>
    <w:rPr>
      <w:rFonts w:ascii="Calibri" w:hAnsi="Calibri" w:cs="Times New Roman"/>
      <w:b/>
      <w:bCs/>
      <w:i/>
      <w:iCs/>
      <w:color w:val="000000"/>
      <w:sz w:val="26"/>
      <w:szCs w:val="26"/>
    </w:rPr>
  </w:style>
  <w:style w:type="paragraph" w:customStyle="1" w:styleId="BalanceSheet">
    <w:name w:val="Balance Sheet"/>
    <w:basedOn w:val="Normal"/>
    <w:rsid w:val="00A365F1"/>
    <w:pPr>
      <w:tabs>
        <w:tab w:val="left" w:pos="360"/>
        <w:tab w:val="left" w:pos="720"/>
        <w:tab w:val="right" w:leader="dot" w:pos="6480"/>
        <w:tab w:val="right" w:pos="7920"/>
        <w:tab w:val="right" w:pos="9360"/>
      </w:tabs>
    </w:pPr>
    <w:rPr>
      <w:b/>
      <w:sz w:val="24"/>
    </w:rPr>
  </w:style>
  <w:style w:type="paragraph" w:customStyle="1" w:styleId="EXJE2col">
    <w:name w:val="EX JE (2 col)"/>
    <w:basedOn w:val="EXje"/>
    <w:pPr>
      <w:tabs>
        <w:tab w:val="clear" w:pos="360"/>
        <w:tab w:val="clear" w:pos="6480"/>
        <w:tab w:val="clear" w:pos="7920"/>
        <w:tab w:val="left" w:pos="270"/>
        <w:tab w:val="right" w:leader="dot" w:pos="2700"/>
        <w:tab w:val="right" w:pos="3600"/>
        <w:tab w:val="right" w:pos="4500"/>
        <w:tab w:val="left" w:pos="4860"/>
        <w:tab w:val="left" w:pos="5130"/>
        <w:tab w:val="right" w:leader="dot" w:pos="7740"/>
        <w:tab w:val="right" w:pos="8460"/>
        <w:tab w:val="right" w:pos="9360"/>
      </w:tabs>
    </w:pPr>
  </w:style>
  <w:style w:type="paragraph" w:customStyle="1" w:styleId="EXnumlistjeSUBwexp2collandscape">
    <w:name w:val="EX numlist je SUB w/exp (2 col landscape)"/>
    <w:basedOn w:val="ExnumlistjeSUBwexplanation"/>
    <w:pPr>
      <w:tabs>
        <w:tab w:val="clear" w:pos="540"/>
        <w:tab w:val="clear" w:pos="1170"/>
        <w:tab w:val="clear" w:pos="1440"/>
        <w:tab w:val="clear" w:pos="6480"/>
        <w:tab w:val="clear" w:pos="7920"/>
        <w:tab w:val="clear" w:pos="9360"/>
        <w:tab w:val="left" w:pos="360"/>
        <w:tab w:val="left" w:pos="720"/>
        <w:tab w:val="left" w:pos="1080"/>
        <w:tab w:val="right" w:leader="dot" w:pos="4320"/>
        <w:tab w:val="right" w:pos="5040"/>
        <w:tab w:val="right" w:pos="6120"/>
      </w:tabs>
      <w:ind w:left="360" w:hanging="360"/>
    </w:pPr>
  </w:style>
  <w:style w:type="paragraph" w:customStyle="1" w:styleId="NumList10SUB2">
    <w:name w:val="NumList  + 10 SUB2"/>
    <w:basedOn w:val="NumList10Sub0"/>
    <w:pPr>
      <w:tabs>
        <w:tab w:val="clear" w:pos="360"/>
      </w:tabs>
    </w:pPr>
    <w:rPr>
      <w:bCs w:val="0"/>
    </w:rPr>
  </w:style>
  <w:style w:type="paragraph" w:customStyle="1" w:styleId="Heading3toppageextended">
    <w:name w:val="Heading 3 toppage extended"/>
    <w:basedOn w:val="Heading3toppage"/>
    <w:pPr>
      <w:ind w:left="2520" w:hanging="2520"/>
      <w:jc w:val="left"/>
    </w:pPr>
    <w:rPr>
      <w:iCs/>
    </w:rPr>
  </w:style>
  <w:style w:type="paragraph" w:customStyle="1" w:styleId="NumList">
    <w:name w:val="NumList"/>
    <w:basedOn w:val="NumList6ptafter"/>
  </w:style>
  <w:style w:type="paragraph" w:customStyle="1" w:styleId="NumList2colwleaders">
    <w:name w:val="NumList 2 col w/leaders"/>
    <w:basedOn w:val="NumList"/>
    <w:pPr>
      <w:tabs>
        <w:tab w:val="left" w:pos="630"/>
        <w:tab w:val="left" w:pos="900"/>
        <w:tab w:val="right" w:leader="dot" w:pos="6480"/>
        <w:tab w:val="right" w:pos="7920"/>
        <w:tab w:val="right" w:pos="9360"/>
      </w:tabs>
    </w:pPr>
  </w:style>
  <w:style w:type="paragraph" w:customStyle="1" w:styleId="Heading3extended">
    <w:name w:val="Heading 3 extended"/>
    <w:basedOn w:val="Heading3"/>
    <w:pPr>
      <w:tabs>
        <w:tab w:val="clear" w:pos="2160"/>
        <w:tab w:val="left" w:pos="2520"/>
      </w:tabs>
      <w:ind w:left="2520" w:hanging="2520"/>
      <w:jc w:val="left"/>
    </w:pPr>
    <w:rPr>
      <w:iCs/>
    </w:rPr>
  </w:style>
  <w:style w:type="paragraph" w:customStyle="1" w:styleId="EXnumlistSubjewdateexplana">
    <w:name w:val="EX numlistSub je w/date/explana"/>
    <w:basedOn w:val="EXnumlistSubjewdate"/>
    <w:pPr>
      <w:tabs>
        <w:tab w:val="clear" w:pos="1620"/>
        <w:tab w:val="clear" w:pos="2160"/>
        <w:tab w:val="right" w:pos="1800"/>
        <w:tab w:val="left" w:pos="1980"/>
        <w:tab w:val="left" w:pos="2340"/>
        <w:tab w:val="left" w:pos="2700"/>
      </w:tabs>
    </w:pPr>
  </w:style>
  <w:style w:type="paragraph" w:customStyle="1" w:styleId="BalanceSheet3col">
    <w:name w:val="Balance Sheet (3col)"/>
    <w:basedOn w:val="BalanceSheet"/>
    <w:rsid w:val="00A365F1"/>
    <w:pPr>
      <w:tabs>
        <w:tab w:val="clear" w:pos="6480"/>
        <w:tab w:val="clear" w:pos="7920"/>
        <w:tab w:val="right" w:leader="dot" w:pos="5760"/>
        <w:tab w:val="right" w:pos="6840"/>
        <w:tab w:val="right" w:pos="8100"/>
      </w:tabs>
    </w:pPr>
  </w:style>
  <w:style w:type="paragraph" w:customStyle="1" w:styleId="EXBalSh">
    <w:name w:val="EX (BalSh)"/>
    <w:basedOn w:val="EX"/>
    <w:rsid w:val="00A365F1"/>
    <w:pPr>
      <w:tabs>
        <w:tab w:val="left" w:pos="360"/>
        <w:tab w:val="right" w:leader="dot" w:pos="3240"/>
        <w:tab w:val="right" w:pos="4320"/>
      </w:tabs>
    </w:pPr>
  </w:style>
  <w:style w:type="paragraph" w:customStyle="1" w:styleId="EXincomestatement">
    <w:name w:val="EX (income statement)"/>
    <w:basedOn w:val="EX"/>
    <w:rsid w:val="00A365F1"/>
    <w:pPr>
      <w:tabs>
        <w:tab w:val="left" w:pos="360"/>
        <w:tab w:val="left" w:pos="720"/>
        <w:tab w:val="right" w:leader="dot" w:pos="5040"/>
        <w:tab w:val="right" w:pos="6480"/>
        <w:tab w:val="right" w:pos="7920"/>
      </w:tabs>
    </w:pPr>
  </w:style>
  <w:style w:type="paragraph" w:customStyle="1" w:styleId="EXStCashFlows">
    <w:name w:val="EX (St CashFlows)"/>
    <w:basedOn w:val="EX"/>
    <w:rsid w:val="00A365F1"/>
    <w:pPr>
      <w:tabs>
        <w:tab w:val="left" w:pos="720"/>
        <w:tab w:val="decimal" w:pos="7200"/>
        <w:tab w:val="decimal" w:pos="8640"/>
      </w:tabs>
    </w:pPr>
  </w:style>
  <w:style w:type="paragraph" w:customStyle="1" w:styleId="EXnumlistjewexplanation">
    <w:name w:val="EX numlist je w/explanation"/>
    <w:basedOn w:val="EXnumlistje"/>
    <w:rsid w:val="00A365F1"/>
    <w:pPr>
      <w:tabs>
        <w:tab w:val="clear" w:pos="900"/>
        <w:tab w:val="clear" w:pos="6480"/>
        <w:tab w:val="clear" w:pos="7920"/>
        <w:tab w:val="left" w:pos="909"/>
        <w:tab w:val="left" w:pos="1260"/>
        <w:tab w:val="left" w:pos="1602"/>
        <w:tab w:val="right" w:leader="dot" w:pos="7200"/>
        <w:tab w:val="right" w:pos="8280"/>
      </w:tabs>
    </w:pPr>
  </w:style>
  <w:style w:type="paragraph" w:customStyle="1" w:styleId="EXacctclassification">
    <w:name w:val="EX acct classification"/>
    <w:basedOn w:val="EX"/>
    <w:rsid w:val="00A365F1"/>
    <w:pPr>
      <w:tabs>
        <w:tab w:val="right" w:pos="342"/>
        <w:tab w:val="left" w:pos="711"/>
        <w:tab w:val="right" w:leader="dot" w:pos="3960"/>
        <w:tab w:val="left" w:pos="4140"/>
        <w:tab w:val="left" w:pos="5220"/>
        <w:tab w:val="left" w:pos="6300"/>
        <w:tab w:val="left" w:pos="7560"/>
        <w:tab w:val="left" w:pos="8640"/>
      </w:tabs>
    </w:pPr>
  </w:style>
  <w:style w:type="paragraph" w:customStyle="1" w:styleId="EXassetclassifiationHEAD">
    <w:name w:val="EX asset classifiation HEAD"/>
    <w:basedOn w:val="EX"/>
    <w:rsid w:val="00A365F1"/>
    <w:pPr>
      <w:tabs>
        <w:tab w:val="center" w:pos="1980"/>
        <w:tab w:val="center" w:pos="4320"/>
        <w:tab w:val="center" w:pos="5400"/>
        <w:tab w:val="center" w:pos="6840"/>
        <w:tab w:val="center" w:pos="8010"/>
        <w:tab w:val="center" w:pos="9000"/>
      </w:tabs>
    </w:pPr>
  </w:style>
  <w:style w:type="paragraph" w:customStyle="1" w:styleId="jetextnumlistsub">
    <w:name w:val="je text numlist sub"/>
    <w:basedOn w:val="jeDQ"/>
    <w:rsid w:val="00A365F1"/>
    <w:pPr>
      <w:tabs>
        <w:tab w:val="clear" w:pos="540"/>
        <w:tab w:val="clear" w:pos="2880"/>
        <w:tab w:val="clear" w:pos="3600"/>
        <w:tab w:val="clear" w:pos="4320"/>
        <w:tab w:val="left" w:pos="1080"/>
        <w:tab w:val="left" w:pos="1440"/>
        <w:tab w:val="right" w:leader="dot" w:pos="6480"/>
        <w:tab w:val="right" w:pos="7920"/>
        <w:tab w:val="right" w:pos="9360"/>
      </w:tabs>
    </w:pPr>
  </w:style>
  <w:style w:type="paragraph" w:customStyle="1" w:styleId="NumList1colwleaders">
    <w:name w:val="NumList (1col w/leaders)"/>
    <w:basedOn w:val="NumList"/>
    <w:rsid w:val="00A365F1"/>
    <w:pPr>
      <w:tabs>
        <w:tab w:val="right" w:leader="dot" w:pos="5760"/>
        <w:tab w:val="right" w:pos="7200"/>
        <w:tab w:val="decimal" w:pos="8640"/>
      </w:tabs>
      <w:spacing w:after="0"/>
    </w:pPr>
  </w:style>
  <w:style w:type="paragraph" w:customStyle="1" w:styleId="EXnumlistbullettedlist0">
    <w:name w:val="EX numlist (bulletted list)"/>
    <w:basedOn w:val="EXnumlist"/>
    <w:rsid w:val="00A365F1"/>
    <w:pPr>
      <w:numPr>
        <w:numId w:val="7"/>
      </w:numPr>
      <w:tabs>
        <w:tab w:val="clear" w:pos="720"/>
        <w:tab w:val="num" w:pos="1080"/>
      </w:tabs>
      <w:ind w:left="1080" w:hanging="540"/>
    </w:pPr>
  </w:style>
  <w:style w:type="paragraph" w:customStyle="1" w:styleId="Note1">
    <w:name w:val="Note1"/>
    <w:basedOn w:val="Normal"/>
    <w:rsid w:val="00A365F1"/>
    <w:pPr>
      <w:tabs>
        <w:tab w:val="left" w:pos="900"/>
      </w:tabs>
      <w:ind w:left="990" w:right="1800" w:hanging="990"/>
    </w:pPr>
    <w:rPr>
      <w:b/>
      <w:sz w:val="24"/>
    </w:rPr>
  </w:style>
  <w:style w:type="paragraph" w:customStyle="1" w:styleId="ExnumlistSubje">
    <w:name w:val="Ex numlist Sub je"/>
    <w:basedOn w:val="EXnumlistSub"/>
    <w:rsid w:val="00A365F1"/>
    <w:pPr>
      <w:tabs>
        <w:tab w:val="left" w:pos="1440"/>
        <w:tab w:val="left" w:pos="1800"/>
        <w:tab w:val="right" w:leader="dot" w:pos="6480"/>
        <w:tab w:val="right" w:pos="7920"/>
        <w:tab w:val="right" w:pos="9360"/>
      </w:tabs>
    </w:pPr>
  </w:style>
  <w:style w:type="paragraph" w:customStyle="1" w:styleId="BankReconciliation">
    <w:name w:val="Bank Reconciliation"/>
    <w:basedOn w:val="EX"/>
    <w:rsid w:val="00A365F1"/>
    <w:pPr>
      <w:numPr>
        <w:numId w:val="8"/>
      </w:numPr>
      <w:tabs>
        <w:tab w:val="clear" w:pos="720"/>
        <w:tab w:val="left" w:pos="360"/>
        <w:tab w:val="right" w:leader="dot" w:pos="3420"/>
        <w:tab w:val="decimal" w:pos="4500"/>
        <w:tab w:val="left" w:pos="5040"/>
        <w:tab w:val="left" w:pos="5400"/>
        <w:tab w:val="right" w:leader="dot" w:pos="8280"/>
        <w:tab w:val="decimal" w:pos="9360"/>
      </w:tabs>
      <w:ind w:left="0" w:firstLine="0"/>
    </w:pPr>
    <w:rPr>
      <w:sz w:val="23"/>
    </w:rPr>
  </w:style>
  <w:style w:type="paragraph" w:customStyle="1" w:styleId="NumListje">
    <w:name w:val="NumList je"/>
    <w:basedOn w:val="NumList"/>
    <w:rsid w:val="00A365F1"/>
    <w:pPr>
      <w:tabs>
        <w:tab w:val="left" w:pos="720"/>
        <w:tab w:val="right" w:leader="dot" w:pos="5760"/>
        <w:tab w:val="right" w:pos="7560"/>
        <w:tab w:val="right" w:pos="9360"/>
      </w:tabs>
      <w:spacing w:after="0"/>
    </w:pPr>
  </w:style>
  <w:style w:type="paragraph" w:customStyle="1" w:styleId="JEnodate">
    <w:name w:val="JE nodate"/>
    <w:basedOn w:val="Normal"/>
    <w:rsid w:val="00A365F1"/>
    <w:pPr>
      <w:tabs>
        <w:tab w:val="left" w:pos="360"/>
        <w:tab w:val="left" w:pos="720"/>
        <w:tab w:val="right" w:leader="dot" w:pos="7200"/>
        <w:tab w:val="right" w:pos="8280"/>
        <w:tab w:val="right" w:pos="9360"/>
      </w:tabs>
      <w:overflowPunct w:val="0"/>
      <w:autoSpaceDE w:val="0"/>
      <w:autoSpaceDN w:val="0"/>
      <w:adjustRightInd w:val="0"/>
      <w:ind w:left="720" w:hanging="720"/>
      <w:textAlignment w:val="baseline"/>
    </w:pPr>
    <w:rPr>
      <w:b/>
      <w:bCs/>
      <w:sz w:val="23"/>
      <w:szCs w:val="23"/>
    </w:rPr>
  </w:style>
  <w:style w:type="paragraph" w:customStyle="1" w:styleId="Exercise1">
    <w:name w:val="Exercise1"/>
    <w:basedOn w:val="Normal"/>
    <w:rsid w:val="00A365F1"/>
    <w:pPr>
      <w:tabs>
        <w:tab w:val="right" w:pos="1080"/>
        <w:tab w:val="left" w:pos="1260"/>
        <w:tab w:val="left" w:pos="2160"/>
      </w:tabs>
      <w:overflowPunct w:val="0"/>
      <w:autoSpaceDE w:val="0"/>
      <w:autoSpaceDN w:val="0"/>
      <w:adjustRightInd w:val="0"/>
      <w:textAlignment w:val="baseline"/>
    </w:pPr>
    <w:rPr>
      <w:b/>
      <w:sz w:val="23"/>
    </w:rPr>
  </w:style>
  <w:style w:type="paragraph" w:customStyle="1" w:styleId="6ptline">
    <w:name w:val="6pt line"/>
    <w:basedOn w:val="Normal"/>
    <w:rsid w:val="00A365F1"/>
    <w:pPr>
      <w:overflowPunct w:val="0"/>
      <w:autoSpaceDE w:val="0"/>
      <w:autoSpaceDN w:val="0"/>
      <w:adjustRightInd w:val="0"/>
      <w:spacing w:line="120" w:lineRule="exact"/>
      <w:textAlignment w:val="baseline"/>
    </w:pPr>
  </w:style>
  <w:style w:type="paragraph" w:customStyle="1" w:styleId="EXnumlistdouble">
    <w:name w:val="EX numlist (double)"/>
    <w:basedOn w:val="EXnumlist"/>
    <w:rsid w:val="00A365F1"/>
    <w:pPr>
      <w:tabs>
        <w:tab w:val="clear" w:pos="540"/>
        <w:tab w:val="left" w:pos="1080"/>
      </w:tabs>
      <w:ind w:left="1080" w:hanging="1080"/>
    </w:pPr>
  </w:style>
  <w:style w:type="paragraph" w:customStyle="1" w:styleId="doubleline-2col">
    <w:name w:val="double line -2 col"/>
    <w:basedOn w:val="Normal"/>
    <w:rsid w:val="00A365F1"/>
    <w:pPr>
      <w:tabs>
        <w:tab w:val="left" w:pos="540"/>
        <w:tab w:val="right" w:pos="6780"/>
        <w:tab w:val="right" w:pos="8220"/>
        <w:tab w:val="right" w:pos="9600"/>
      </w:tabs>
      <w:autoSpaceDE w:val="0"/>
      <w:autoSpaceDN w:val="0"/>
      <w:spacing w:line="280" w:lineRule="exact"/>
    </w:pPr>
    <w:rPr>
      <w:rFonts w:ascii="Helvetica" w:hAnsi="Helvetica"/>
      <w:noProof/>
      <w:color w:val="auto"/>
      <w:spacing w:val="-30"/>
    </w:rPr>
  </w:style>
  <w:style w:type="paragraph" w:customStyle="1" w:styleId="EXnumlistnote0">
    <w:name w:val="EX numlist (note)"/>
    <w:basedOn w:val="EXnumlist"/>
    <w:rsid w:val="00A365F1"/>
    <w:pPr>
      <w:ind w:hanging="450"/>
    </w:pPr>
    <w:rPr>
      <w:position w:val="6"/>
      <w:sz w:val="17"/>
    </w:rPr>
  </w:style>
  <w:style w:type="paragraph" w:customStyle="1" w:styleId="EXnumlist115pt">
    <w:name w:val="EX numlist 11.5pt"/>
    <w:basedOn w:val="EXnumlist"/>
    <w:rsid w:val="00A365F1"/>
    <w:pPr>
      <w:tabs>
        <w:tab w:val="left" w:pos="900"/>
        <w:tab w:val="left" w:pos="1170"/>
        <w:tab w:val="left" w:pos="1440"/>
        <w:tab w:val="left" w:pos="1710"/>
        <w:tab w:val="right" w:pos="4680"/>
        <w:tab w:val="left" w:pos="4860"/>
        <w:tab w:val="left" w:pos="5220"/>
        <w:tab w:val="left" w:pos="5490"/>
        <w:tab w:val="left" w:pos="5760"/>
        <w:tab w:val="left" w:pos="6030"/>
        <w:tab w:val="right" w:pos="9360"/>
      </w:tabs>
    </w:pPr>
    <w:rPr>
      <w:sz w:val="23"/>
    </w:rPr>
  </w:style>
  <w:style w:type="paragraph" w:customStyle="1" w:styleId="BodyLarge">
    <w:name w:val="Body (Large)"/>
    <w:basedOn w:val="Normal"/>
    <w:link w:val="BodyLargeChar"/>
    <w:rsid w:val="005F7AAB"/>
    <w:pPr>
      <w:spacing w:line="320" w:lineRule="exact"/>
      <w:jc w:val="left"/>
    </w:pPr>
    <w:rPr>
      <w:rFonts w:ascii="Liberation Sans" w:hAnsi="Liberation Sans" w:cs="Helvetica"/>
      <w:b/>
      <w:bCs/>
      <w:color w:val="auto"/>
      <w:sz w:val="28"/>
      <w:szCs w:val="28"/>
    </w:rPr>
  </w:style>
  <w:style w:type="character" w:customStyle="1" w:styleId="BodyLargeChar">
    <w:name w:val="Body (Large) Char"/>
    <w:link w:val="BodyLarge"/>
    <w:rsid w:val="005F7AAB"/>
    <w:rPr>
      <w:rFonts w:ascii="Liberation Sans" w:eastAsia="PMingLiU" w:hAnsi="Liberation Sans" w:cs="Helvetica"/>
      <w:b/>
      <w:bCs/>
      <w:sz w:val="28"/>
      <w:szCs w:val="28"/>
      <w:lang w:eastAsia="en-US"/>
    </w:rPr>
  </w:style>
  <w:style w:type="paragraph" w:customStyle="1" w:styleId="StyleBodyLargeLatinArial">
    <w:name w:val="Style Body (Large) + (Latin) Arial"/>
    <w:basedOn w:val="BodyLarge"/>
    <w:link w:val="StyleBodyLargeLatinArialChar"/>
    <w:rsid w:val="00E97E84"/>
  </w:style>
  <w:style w:type="character" w:customStyle="1" w:styleId="StyleBodyLargeLatinArialChar">
    <w:name w:val="Style Body (Large) + (Latin) Arial Char"/>
    <w:basedOn w:val="BodyLargeChar"/>
    <w:link w:val="StyleBodyLargeLatinArial"/>
    <w:rsid w:val="00E97E84"/>
    <w:rPr>
      <w:rFonts w:ascii="Liberation Sans" w:eastAsia="PMingLiU" w:hAnsi="Liberation Sans" w:cs="Helvetica"/>
      <w:b/>
      <w:bCs/>
      <w:sz w:val="28"/>
      <w:szCs w:val="28"/>
      <w:lang w:eastAsia="en-US"/>
    </w:rPr>
  </w:style>
  <w:style w:type="paragraph" w:styleId="Date">
    <w:name w:val="Date"/>
    <w:basedOn w:val="Normal"/>
    <w:next w:val="Normal"/>
    <w:link w:val="DateChar"/>
    <w:rsid w:val="00E97E84"/>
    <w:pPr>
      <w:jc w:val="right"/>
    </w:pPr>
  </w:style>
  <w:style w:type="character" w:customStyle="1" w:styleId="DateChar">
    <w:name w:val="Date Char"/>
    <w:link w:val="Date"/>
    <w:rsid w:val="00E97E84"/>
    <w:rPr>
      <w:rFonts w:ascii="Arial" w:hAnsi="Arial"/>
      <w:color w:val="00000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header" Target="header4.xml"/><Relationship Id="rId35"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A75DA2-1727-48D4-A2EE-097E7F93F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42</Pages>
  <Words>8750</Words>
  <Characters>46341</Characters>
  <Application>Microsoft Office Word</Application>
  <DocSecurity>0</DocSecurity>
  <Lines>386</Lines>
  <Paragraphs>109</Paragraphs>
  <ScaleCrop>false</ScaleCrop>
  <HeadingPairs>
    <vt:vector size="2" baseType="variant">
      <vt:variant>
        <vt:lpstr>Title</vt:lpstr>
      </vt:variant>
      <vt:variant>
        <vt:i4>1</vt:i4>
      </vt:variant>
    </vt:vector>
  </HeadingPairs>
  <TitlesOfParts>
    <vt:vector size="1" baseType="lpstr">
      <vt:lpstr>Chapter 3 -- Financial Accounting</vt:lpstr>
    </vt:vector>
  </TitlesOfParts>
  <Company>Kerr's Computer Works</Company>
  <LinksUpToDate>false</LinksUpToDate>
  <CharactersWithSpaces>54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Financial Accounting</dc:title>
  <dc:subject>Solutions Manual for Accounting: Concepts and Applications by Albrecht</dc:subject>
  <dc:creator>Cindy Kerr</dc:creator>
  <cp:keywords/>
  <dc:description/>
  <cp:lastModifiedBy>Ong, Willie</cp:lastModifiedBy>
  <cp:revision>18</cp:revision>
  <cp:lastPrinted>2009-11-09T07:14:00Z</cp:lastPrinted>
  <dcterms:created xsi:type="dcterms:W3CDTF">2017-05-26T12:05:00Z</dcterms:created>
  <dcterms:modified xsi:type="dcterms:W3CDTF">2017-08-21T06:35:00Z</dcterms:modified>
</cp:coreProperties>
</file>